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465E2" w:rsidRPr="0070019E" w:rsidRDefault="0070019E" w:rsidP="0070019E">
      <w:pPr>
        <w:ind w:left="-567"/>
        <w:jc w:val="center"/>
        <w:rPr>
          <w:rFonts w:ascii="Times New Roman" w:hAnsi="Times New Roman" w:cs="Times New Roman"/>
          <w:sz w:val="24"/>
          <w:szCs w:val="24"/>
        </w:rPr>
      </w:pPr>
      <w:r w:rsidRPr="0070019E">
        <w:rPr>
          <w:rFonts w:ascii="Times New Roman" w:hAnsi="Times New Roman" w:cs="Times New Roman"/>
          <w:sz w:val="24"/>
          <w:szCs w:val="24"/>
        </w:rPr>
        <w:t>МИНИСТЕРСТВО ОБРАЗОВАНИЯ И НАУКИ</w:t>
      </w:r>
    </w:p>
    <w:p w:rsidR="00710B72" w:rsidRPr="0070019E" w:rsidRDefault="0070019E" w:rsidP="0070019E">
      <w:pPr>
        <w:ind w:left="-567"/>
        <w:jc w:val="center"/>
        <w:rPr>
          <w:rFonts w:ascii="Times New Roman" w:hAnsi="Times New Roman" w:cs="Times New Roman"/>
          <w:sz w:val="24"/>
          <w:szCs w:val="24"/>
        </w:rPr>
      </w:pPr>
      <w:r w:rsidRPr="0070019E">
        <w:rPr>
          <w:rFonts w:ascii="Times New Roman" w:hAnsi="Times New Roman" w:cs="Times New Roman"/>
          <w:sz w:val="24"/>
          <w:szCs w:val="24"/>
        </w:rPr>
        <w:t>ФЕДЕРАЛЬНОЕ ГОСУДАРСТВЕННОЕ БЮДЖЕТНОЕ ОБРАЗОВАТЕЛЬНОЕ УЧРЕЖДЕНИЕ ВЫСШЕГО ОБРАЗОВАНИЯ «ВОРОНЕЖСКИЙ ГОСУДАРСТВЕННЫЙ УНИВЕРСИТЕТ» (ФГБОУ ВО «ВГУ»)</w:t>
      </w:r>
    </w:p>
    <w:p w:rsidR="00710B72" w:rsidRDefault="00710B72" w:rsidP="0070019E">
      <w:pPr>
        <w:ind w:left="-567"/>
        <w:rPr>
          <w:rFonts w:ascii="Times New Roman" w:hAnsi="Times New Roman" w:cs="Times New Roman"/>
          <w:sz w:val="28"/>
          <w:szCs w:val="28"/>
        </w:rPr>
      </w:pPr>
    </w:p>
    <w:p w:rsidR="0070019E" w:rsidRDefault="0070019E" w:rsidP="0070019E">
      <w:pPr>
        <w:ind w:left="-567"/>
        <w:rPr>
          <w:rFonts w:ascii="Times New Roman" w:hAnsi="Times New Roman" w:cs="Times New Roman"/>
          <w:sz w:val="28"/>
          <w:szCs w:val="28"/>
        </w:rPr>
      </w:pPr>
    </w:p>
    <w:p w:rsidR="0070019E" w:rsidRPr="0070019E" w:rsidRDefault="0070019E" w:rsidP="0070019E">
      <w:pPr>
        <w:ind w:left="-567"/>
        <w:rPr>
          <w:rFonts w:ascii="Times New Roman" w:hAnsi="Times New Roman" w:cs="Times New Roman"/>
          <w:sz w:val="28"/>
          <w:szCs w:val="28"/>
        </w:rPr>
      </w:pPr>
    </w:p>
    <w:p w:rsidR="00710B72" w:rsidRPr="0070019E" w:rsidRDefault="00710B72" w:rsidP="0070019E">
      <w:pPr>
        <w:spacing w:after="0"/>
        <w:ind w:left="-567"/>
        <w:jc w:val="center"/>
        <w:rPr>
          <w:rFonts w:ascii="Times New Roman" w:hAnsi="Times New Roman" w:cs="Times New Roman"/>
          <w:sz w:val="28"/>
          <w:szCs w:val="28"/>
        </w:rPr>
      </w:pPr>
      <w:r w:rsidRPr="0070019E">
        <w:rPr>
          <w:rFonts w:ascii="Times New Roman" w:hAnsi="Times New Roman" w:cs="Times New Roman"/>
          <w:sz w:val="28"/>
          <w:szCs w:val="28"/>
        </w:rPr>
        <w:t>Факультет прикладной математики, информатики и механики</w:t>
      </w:r>
    </w:p>
    <w:p w:rsidR="00710B72" w:rsidRPr="0070019E" w:rsidRDefault="00710B72" w:rsidP="0070019E">
      <w:pPr>
        <w:ind w:left="-567"/>
        <w:jc w:val="center"/>
        <w:rPr>
          <w:rFonts w:ascii="Times New Roman" w:hAnsi="Times New Roman" w:cs="Times New Roman"/>
          <w:sz w:val="28"/>
          <w:szCs w:val="28"/>
        </w:rPr>
      </w:pPr>
      <w:r w:rsidRPr="0070019E">
        <w:rPr>
          <w:rFonts w:ascii="Times New Roman" w:hAnsi="Times New Roman" w:cs="Times New Roman"/>
          <w:sz w:val="28"/>
          <w:szCs w:val="28"/>
        </w:rPr>
        <w:t>Кафедра прикладной механики и информатики</w:t>
      </w:r>
    </w:p>
    <w:p w:rsidR="00710B72" w:rsidRDefault="00710B72" w:rsidP="0070019E">
      <w:pPr>
        <w:ind w:left="-567"/>
        <w:rPr>
          <w:rFonts w:ascii="Times New Roman" w:hAnsi="Times New Roman" w:cs="Times New Roman"/>
          <w:sz w:val="28"/>
          <w:szCs w:val="28"/>
        </w:rPr>
      </w:pPr>
    </w:p>
    <w:p w:rsidR="0070019E" w:rsidRDefault="0070019E" w:rsidP="0070019E">
      <w:pPr>
        <w:ind w:left="-567"/>
        <w:rPr>
          <w:rFonts w:ascii="Times New Roman" w:hAnsi="Times New Roman" w:cs="Times New Roman"/>
          <w:sz w:val="28"/>
          <w:szCs w:val="28"/>
        </w:rPr>
      </w:pPr>
    </w:p>
    <w:p w:rsidR="0070019E" w:rsidRDefault="0070019E" w:rsidP="0070019E">
      <w:pPr>
        <w:ind w:left="-567"/>
        <w:rPr>
          <w:rFonts w:ascii="Times New Roman" w:hAnsi="Times New Roman" w:cs="Times New Roman"/>
          <w:sz w:val="28"/>
          <w:szCs w:val="28"/>
        </w:rPr>
      </w:pPr>
    </w:p>
    <w:p w:rsidR="0070019E" w:rsidRPr="0070019E" w:rsidRDefault="0070019E" w:rsidP="0070019E">
      <w:pPr>
        <w:ind w:left="-567"/>
        <w:rPr>
          <w:rFonts w:ascii="Times New Roman" w:hAnsi="Times New Roman" w:cs="Times New Roman"/>
          <w:sz w:val="28"/>
          <w:szCs w:val="28"/>
        </w:rPr>
      </w:pPr>
    </w:p>
    <w:p w:rsidR="00710B72" w:rsidRPr="0070019E" w:rsidRDefault="00710B72" w:rsidP="0070019E">
      <w:pPr>
        <w:ind w:left="-567"/>
        <w:jc w:val="center"/>
        <w:rPr>
          <w:rFonts w:ascii="Times New Roman" w:hAnsi="Times New Roman" w:cs="Times New Roman"/>
          <w:sz w:val="28"/>
          <w:szCs w:val="28"/>
        </w:rPr>
      </w:pPr>
      <w:r w:rsidRPr="0070019E">
        <w:rPr>
          <w:rFonts w:ascii="Times New Roman" w:hAnsi="Times New Roman" w:cs="Times New Roman"/>
          <w:sz w:val="28"/>
          <w:szCs w:val="28"/>
        </w:rPr>
        <w:t>Отчет по лабораторной работе №</w:t>
      </w:r>
      <w:r w:rsidR="00A23E4C">
        <w:rPr>
          <w:rFonts w:ascii="Times New Roman" w:hAnsi="Times New Roman" w:cs="Times New Roman"/>
          <w:sz w:val="28"/>
          <w:szCs w:val="28"/>
        </w:rPr>
        <w:t>2</w:t>
      </w:r>
    </w:p>
    <w:p w:rsidR="00DB4578" w:rsidRPr="0070019E" w:rsidRDefault="004F2FB4" w:rsidP="0070019E">
      <w:pPr>
        <w:spacing w:after="0"/>
        <w:ind w:left="-567"/>
        <w:jc w:val="center"/>
        <w:rPr>
          <w:rFonts w:ascii="Times New Roman" w:hAnsi="Times New Roman" w:cs="Times New Roman"/>
          <w:sz w:val="28"/>
          <w:szCs w:val="28"/>
        </w:rPr>
      </w:pPr>
      <w:r w:rsidRPr="0070019E">
        <w:rPr>
          <w:rFonts w:ascii="Times New Roman" w:hAnsi="Times New Roman" w:cs="Times New Roman"/>
          <w:sz w:val="28"/>
          <w:szCs w:val="28"/>
        </w:rPr>
        <w:t>н</w:t>
      </w:r>
      <w:r w:rsidR="00710B72" w:rsidRPr="0070019E">
        <w:rPr>
          <w:rFonts w:ascii="Times New Roman" w:hAnsi="Times New Roman" w:cs="Times New Roman"/>
          <w:sz w:val="28"/>
          <w:szCs w:val="28"/>
        </w:rPr>
        <w:t>а тему:</w:t>
      </w:r>
    </w:p>
    <w:p w:rsidR="00710B72" w:rsidRPr="0070019E" w:rsidRDefault="00710B72" w:rsidP="0070019E">
      <w:pPr>
        <w:ind w:left="-567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70019E">
        <w:rPr>
          <w:rFonts w:ascii="Times New Roman" w:hAnsi="Times New Roman" w:cs="Times New Roman"/>
          <w:b/>
          <w:sz w:val="28"/>
          <w:szCs w:val="28"/>
        </w:rPr>
        <w:t>«Чис</w:t>
      </w:r>
      <w:r w:rsidR="00DB4578" w:rsidRPr="0070019E">
        <w:rPr>
          <w:rFonts w:ascii="Times New Roman" w:hAnsi="Times New Roman" w:cs="Times New Roman"/>
          <w:b/>
          <w:sz w:val="28"/>
          <w:szCs w:val="28"/>
        </w:rPr>
        <w:t xml:space="preserve">ленные исследования метода </w:t>
      </w:r>
      <w:r w:rsidR="00A23E4C">
        <w:rPr>
          <w:rFonts w:ascii="Times New Roman" w:hAnsi="Times New Roman" w:cs="Times New Roman"/>
          <w:b/>
          <w:sz w:val="28"/>
          <w:szCs w:val="28"/>
        </w:rPr>
        <w:t>сходимости многочлена Ньютона к приближаемой функции при увеличении степени многочлена</w:t>
      </w:r>
      <w:r w:rsidR="00DB4578" w:rsidRPr="0070019E">
        <w:rPr>
          <w:rFonts w:ascii="Times New Roman" w:hAnsi="Times New Roman" w:cs="Times New Roman"/>
          <w:b/>
          <w:sz w:val="28"/>
          <w:szCs w:val="28"/>
        </w:rPr>
        <w:t>»</w:t>
      </w:r>
    </w:p>
    <w:p w:rsidR="00DB4578" w:rsidRPr="0070019E" w:rsidRDefault="00DB4578" w:rsidP="0070019E">
      <w:pPr>
        <w:ind w:left="-567"/>
        <w:rPr>
          <w:rFonts w:ascii="Times New Roman" w:hAnsi="Times New Roman" w:cs="Times New Roman"/>
          <w:sz w:val="28"/>
          <w:szCs w:val="28"/>
        </w:rPr>
      </w:pPr>
    </w:p>
    <w:p w:rsidR="0070019E" w:rsidRDefault="0070019E" w:rsidP="0070019E">
      <w:pPr>
        <w:ind w:left="-567"/>
        <w:jc w:val="right"/>
        <w:rPr>
          <w:rFonts w:ascii="Times New Roman" w:hAnsi="Times New Roman" w:cs="Times New Roman"/>
          <w:sz w:val="28"/>
          <w:szCs w:val="28"/>
        </w:rPr>
      </w:pPr>
    </w:p>
    <w:p w:rsidR="0070019E" w:rsidRDefault="0070019E" w:rsidP="0070019E">
      <w:pPr>
        <w:ind w:left="-567"/>
        <w:jc w:val="right"/>
        <w:rPr>
          <w:rFonts w:ascii="Times New Roman" w:hAnsi="Times New Roman" w:cs="Times New Roman"/>
          <w:sz w:val="28"/>
          <w:szCs w:val="28"/>
        </w:rPr>
      </w:pPr>
    </w:p>
    <w:p w:rsidR="0070019E" w:rsidRDefault="0070019E" w:rsidP="0070019E">
      <w:pPr>
        <w:ind w:left="-567"/>
        <w:jc w:val="right"/>
        <w:rPr>
          <w:rFonts w:ascii="Times New Roman" w:hAnsi="Times New Roman" w:cs="Times New Roman"/>
          <w:sz w:val="28"/>
          <w:szCs w:val="28"/>
        </w:rPr>
      </w:pPr>
    </w:p>
    <w:p w:rsidR="0070019E" w:rsidRDefault="0070019E" w:rsidP="0070019E">
      <w:pPr>
        <w:ind w:left="-567"/>
        <w:jc w:val="right"/>
        <w:rPr>
          <w:rFonts w:ascii="Times New Roman" w:hAnsi="Times New Roman" w:cs="Times New Roman"/>
          <w:sz w:val="28"/>
          <w:szCs w:val="28"/>
        </w:rPr>
      </w:pPr>
    </w:p>
    <w:p w:rsidR="0070019E" w:rsidRDefault="0070019E" w:rsidP="0070019E">
      <w:pPr>
        <w:ind w:left="-567"/>
        <w:jc w:val="right"/>
        <w:rPr>
          <w:rFonts w:ascii="Times New Roman" w:hAnsi="Times New Roman" w:cs="Times New Roman"/>
          <w:sz w:val="28"/>
          <w:szCs w:val="28"/>
        </w:rPr>
      </w:pPr>
    </w:p>
    <w:p w:rsidR="00DB4578" w:rsidRPr="0070019E" w:rsidRDefault="00DB4578" w:rsidP="0070019E">
      <w:pPr>
        <w:ind w:left="-567"/>
        <w:jc w:val="right"/>
        <w:rPr>
          <w:rFonts w:ascii="Times New Roman" w:hAnsi="Times New Roman" w:cs="Times New Roman"/>
          <w:sz w:val="28"/>
          <w:szCs w:val="28"/>
        </w:rPr>
      </w:pPr>
      <w:r w:rsidRPr="0070019E">
        <w:rPr>
          <w:rFonts w:ascii="Times New Roman" w:hAnsi="Times New Roman" w:cs="Times New Roman"/>
          <w:sz w:val="28"/>
          <w:szCs w:val="28"/>
        </w:rPr>
        <w:t>Выполнил: ст</w:t>
      </w:r>
      <w:r w:rsidR="00AE5842">
        <w:rPr>
          <w:rFonts w:ascii="Times New Roman" w:hAnsi="Times New Roman" w:cs="Times New Roman"/>
          <w:sz w:val="28"/>
          <w:szCs w:val="28"/>
        </w:rPr>
        <w:t>удент</w:t>
      </w:r>
      <w:r w:rsidRPr="0070019E">
        <w:rPr>
          <w:rFonts w:ascii="Times New Roman" w:hAnsi="Times New Roman" w:cs="Times New Roman"/>
          <w:sz w:val="28"/>
          <w:szCs w:val="28"/>
        </w:rPr>
        <w:t xml:space="preserve"> 3 к</w:t>
      </w:r>
      <w:r w:rsidR="00AE5842">
        <w:rPr>
          <w:rFonts w:ascii="Times New Roman" w:hAnsi="Times New Roman" w:cs="Times New Roman"/>
          <w:sz w:val="28"/>
          <w:szCs w:val="28"/>
        </w:rPr>
        <w:t>.</w:t>
      </w:r>
      <w:r w:rsidRPr="0070019E">
        <w:rPr>
          <w:rFonts w:ascii="Times New Roman" w:hAnsi="Times New Roman" w:cs="Times New Roman"/>
          <w:sz w:val="28"/>
          <w:szCs w:val="28"/>
        </w:rPr>
        <w:t xml:space="preserve"> 1 гр</w:t>
      </w:r>
      <w:r w:rsidR="00AE5842">
        <w:rPr>
          <w:rFonts w:ascii="Times New Roman" w:hAnsi="Times New Roman" w:cs="Times New Roman"/>
          <w:sz w:val="28"/>
          <w:szCs w:val="28"/>
        </w:rPr>
        <w:t>.</w:t>
      </w:r>
      <w:r w:rsidRPr="0070019E">
        <w:rPr>
          <w:rFonts w:ascii="Times New Roman" w:hAnsi="Times New Roman" w:cs="Times New Roman"/>
          <w:sz w:val="28"/>
          <w:szCs w:val="28"/>
        </w:rPr>
        <w:t xml:space="preserve"> ПМИ в.о.</w:t>
      </w:r>
    </w:p>
    <w:p w:rsidR="00DB4578" w:rsidRPr="0070019E" w:rsidRDefault="00A23E4C" w:rsidP="0070019E">
      <w:pPr>
        <w:ind w:left="-567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Бедарев Анатолий Анд</w:t>
      </w:r>
      <w:r w:rsidR="00DB4578" w:rsidRPr="0070019E">
        <w:rPr>
          <w:rFonts w:ascii="Times New Roman" w:hAnsi="Times New Roman" w:cs="Times New Roman"/>
          <w:sz w:val="28"/>
          <w:szCs w:val="28"/>
        </w:rPr>
        <w:t>реевич</w:t>
      </w:r>
    </w:p>
    <w:p w:rsidR="00DB4578" w:rsidRPr="0070019E" w:rsidRDefault="00DB4578" w:rsidP="0070019E">
      <w:pPr>
        <w:ind w:left="-567"/>
        <w:jc w:val="right"/>
        <w:rPr>
          <w:rFonts w:ascii="Times New Roman" w:hAnsi="Times New Roman" w:cs="Times New Roman"/>
          <w:sz w:val="28"/>
          <w:szCs w:val="28"/>
        </w:rPr>
      </w:pPr>
      <w:r w:rsidRPr="0070019E">
        <w:rPr>
          <w:rFonts w:ascii="Times New Roman" w:hAnsi="Times New Roman" w:cs="Times New Roman"/>
          <w:sz w:val="28"/>
          <w:szCs w:val="28"/>
        </w:rPr>
        <w:t xml:space="preserve">Проверил: к.ф-м.н, доц. </w:t>
      </w:r>
    </w:p>
    <w:p w:rsidR="00DB4578" w:rsidRPr="0070019E" w:rsidRDefault="00DB4578" w:rsidP="0070019E">
      <w:pPr>
        <w:ind w:left="-567"/>
        <w:jc w:val="right"/>
        <w:rPr>
          <w:rFonts w:ascii="Times New Roman" w:hAnsi="Times New Roman" w:cs="Times New Roman"/>
          <w:sz w:val="28"/>
          <w:szCs w:val="28"/>
        </w:rPr>
      </w:pPr>
      <w:r w:rsidRPr="0070019E">
        <w:rPr>
          <w:rFonts w:ascii="Times New Roman" w:hAnsi="Times New Roman" w:cs="Times New Roman"/>
          <w:sz w:val="28"/>
          <w:szCs w:val="28"/>
        </w:rPr>
        <w:t>Гудович Николай Николаевич</w:t>
      </w:r>
    </w:p>
    <w:p w:rsidR="0070019E" w:rsidRPr="0070019E" w:rsidRDefault="0070019E" w:rsidP="0070019E">
      <w:pPr>
        <w:ind w:left="-567"/>
        <w:rPr>
          <w:rFonts w:ascii="Times New Roman" w:hAnsi="Times New Roman" w:cs="Times New Roman"/>
          <w:sz w:val="28"/>
          <w:szCs w:val="28"/>
        </w:rPr>
      </w:pPr>
    </w:p>
    <w:p w:rsidR="0070019E" w:rsidRDefault="0070019E" w:rsidP="0070019E">
      <w:pPr>
        <w:ind w:left="-567"/>
        <w:jc w:val="center"/>
        <w:rPr>
          <w:rFonts w:ascii="Times New Roman" w:hAnsi="Times New Roman" w:cs="Times New Roman"/>
          <w:sz w:val="28"/>
          <w:szCs w:val="28"/>
        </w:rPr>
      </w:pPr>
    </w:p>
    <w:p w:rsidR="0070019E" w:rsidRDefault="0070019E" w:rsidP="0070019E">
      <w:pPr>
        <w:ind w:left="-567"/>
        <w:jc w:val="center"/>
        <w:rPr>
          <w:rFonts w:ascii="Times New Roman" w:hAnsi="Times New Roman" w:cs="Times New Roman"/>
          <w:sz w:val="28"/>
          <w:szCs w:val="28"/>
        </w:rPr>
      </w:pPr>
    </w:p>
    <w:p w:rsidR="0070019E" w:rsidRDefault="0070019E" w:rsidP="0070019E">
      <w:pPr>
        <w:ind w:left="-567"/>
        <w:jc w:val="center"/>
        <w:rPr>
          <w:rFonts w:ascii="Times New Roman" w:hAnsi="Times New Roman" w:cs="Times New Roman"/>
          <w:sz w:val="28"/>
          <w:szCs w:val="28"/>
        </w:rPr>
      </w:pPr>
    </w:p>
    <w:p w:rsidR="0070019E" w:rsidRDefault="0070019E" w:rsidP="0070019E">
      <w:pPr>
        <w:ind w:left="-567"/>
        <w:jc w:val="center"/>
        <w:rPr>
          <w:rFonts w:ascii="Times New Roman" w:hAnsi="Times New Roman" w:cs="Times New Roman"/>
          <w:sz w:val="28"/>
          <w:szCs w:val="28"/>
        </w:rPr>
      </w:pPr>
      <w:r w:rsidRPr="0070019E">
        <w:rPr>
          <w:rFonts w:ascii="Times New Roman" w:hAnsi="Times New Roman" w:cs="Times New Roman"/>
          <w:sz w:val="28"/>
          <w:szCs w:val="28"/>
        </w:rPr>
        <w:t xml:space="preserve">Воронеж </w:t>
      </w:r>
      <w:r>
        <w:rPr>
          <w:rFonts w:ascii="Times New Roman" w:hAnsi="Times New Roman" w:cs="Times New Roman"/>
          <w:sz w:val="28"/>
          <w:szCs w:val="28"/>
        </w:rPr>
        <w:t>–</w:t>
      </w:r>
      <w:r w:rsidRPr="0070019E">
        <w:rPr>
          <w:rFonts w:ascii="Times New Roman" w:hAnsi="Times New Roman" w:cs="Times New Roman"/>
          <w:sz w:val="28"/>
          <w:szCs w:val="28"/>
        </w:rPr>
        <w:t xml:space="preserve"> 2017</w:t>
      </w:r>
    </w:p>
    <w:p w:rsidR="0070019E" w:rsidRDefault="0070019E" w:rsidP="00A157CF">
      <w:pPr>
        <w:ind w:left="-567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  <w:r w:rsidR="00A157CF" w:rsidRPr="00A157CF">
        <w:rPr>
          <w:rFonts w:ascii="Times New Roman" w:hAnsi="Times New Roman" w:cs="Times New Roman"/>
          <w:b/>
          <w:sz w:val="28"/>
          <w:szCs w:val="28"/>
        </w:rPr>
        <w:lastRenderedPageBreak/>
        <w:t>Сод</w:t>
      </w:r>
      <w:r w:rsidRPr="00A157CF">
        <w:rPr>
          <w:rFonts w:ascii="Times New Roman" w:hAnsi="Times New Roman" w:cs="Times New Roman"/>
          <w:b/>
          <w:sz w:val="28"/>
          <w:szCs w:val="28"/>
        </w:rPr>
        <w:t>ержание</w:t>
      </w:r>
    </w:p>
    <w:p w:rsidR="00A157CF" w:rsidRPr="00A157CF" w:rsidRDefault="00A157CF" w:rsidP="00A157CF">
      <w:pPr>
        <w:ind w:left="-567"/>
        <w:rPr>
          <w:rFonts w:ascii="Times New Roman" w:hAnsi="Times New Roman" w:cs="Times New Roman"/>
          <w:b/>
          <w:sz w:val="28"/>
          <w:szCs w:val="28"/>
        </w:rPr>
      </w:pPr>
    </w:p>
    <w:tbl>
      <w:tblPr>
        <w:tblStyle w:val="a3"/>
        <w:tblW w:w="10490" w:type="dxa"/>
        <w:tblInd w:w="-57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782"/>
        <w:gridCol w:w="708"/>
      </w:tblGrid>
      <w:tr w:rsidR="0070019E" w:rsidTr="00A157CF">
        <w:tc>
          <w:tcPr>
            <w:tcW w:w="9782" w:type="dxa"/>
          </w:tcPr>
          <w:p w:rsidR="0070019E" w:rsidRDefault="0070019E" w:rsidP="00A157CF">
            <w:pPr>
              <w:spacing w:line="48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Постановка задачи</w:t>
            </w:r>
            <w:r w:rsidR="00CF3CA6">
              <w:rPr>
                <w:rFonts w:ascii="Times New Roman" w:hAnsi="Times New Roman" w:cs="Times New Roman"/>
                <w:sz w:val="28"/>
                <w:szCs w:val="28"/>
              </w:rPr>
              <w:t xml:space="preserve"> .......................................................................................................</w:t>
            </w:r>
          </w:p>
        </w:tc>
        <w:tc>
          <w:tcPr>
            <w:tcW w:w="708" w:type="dxa"/>
          </w:tcPr>
          <w:p w:rsidR="0070019E" w:rsidRPr="00CD4769" w:rsidRDefault="00CD4769" w:rsidP="00A157CF">
            <w:pPr>
              <w:spacing w:line="480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</w:tr>
      <w:tr w:rsidR="0070019E" w:rsidTr="00A157CF">
        <w:tc>
          <w:tcPr>
            <w:tcW w:w="9782" w:type="dxa"/>
          </w:tcPr>
          <w:p w:rsidR="0070019E" w:rsidRDefault="00E61FAD" w:rsidP="00A157CF">
            <w:pPr>
              <w:spacing w:line="48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Указания к выполнению лабораторной работы</w:t>
            </w:r>
            <w:r w:rsidR="00CF3CA6">
              <w:rPr>
                <w:rFonts w:ascii="Times New Roman" w:hAnsi="Times New Roman" w:cs="Times New Roman"/>
                <w:sz w:val="28"/>
                <w:szCs w:val="28"/>
              </w:rPr>
              <w:t xml:space="preserve"> .......................................................</w:t>
            </w:r>
          </w:p>
        </w:tc>
        <w:tc>
          <w:tcPr>
            <w:tcW w:w="708" w:type="dxa"/>
          </w:tcPr>
          <w:p w:rsidR="0070019E" w:rsidRPr="00CD4769" w:rsidRDefault="00CD4769" w:rsidP="00A157CF">
            <w:pPr>
              <w:spacing w:line="480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</w:tr>
      <w:tr w:rsidR="0070019E" w:rsidTr="00A157CF">
        <w:tc>
          <w:tcPr>
            <w:tcW w:w="9782" w:type="dxa"/>
          </w:tcPr>
          <w:p w:rsidR="0070019E" w:rsidRDefault="00E61FAD" w:rsidP="00D0138C">
            <w:pPr>
              <w:spacing w:line="48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Ход выполнения</w:t>
            </w:r>
            <w:r w:rsidR="00CF3CA6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D0138C">
              <w:rPr>
                <w:rFonts w:ascii="Times New Roman" w:hAnsi="Times New Roman" w:cs="Times New Roman"/>
                <w:sz w:val="28"/>
                <w:szCs w:val="28"/>
              </w:rPr>
              <w:t xml:space="preserve">работы </w:t>
            </w:r>
            <w:r w:rsidR="00CF3CA6">
              <w:rPr>
                <w:rFonts w:ascii="Times New Roman" w:hAnsi="Times New Roman" w:cs="Times New Roman"/>
                <w:sz w:val="28"/>
                <w:szCs w:val="28"/>
              </w:rPr>
              <w:t>.............................................................................................</w:t>
            </w:r>
          </w:p>
        </w:tc>
        <w:tc>
          <w:tcPr>
            <w:tcW w:w="708" w:type="dxa"/>
          </w:tcPr>
          <w:p w:rsidR="0070019E" w:rsidRPr="00CD4769" w:rsidRDefault="00D0138C" w:rsidP="00A157CF">
            <w:pPr>
              <w:spacing w:line="480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</w:t>
            </w:r>
          </w:p>
        </w:tc>
      </w:tr>
      <w:tr w:rsidR="0070019E" w:rsidTr="00A157CF">
        <w:tc>
          <w:tcPr>
            <w:tcW w:w="9782" w:type="dxa"/>
          </w:tcPr>
          <w:p w:rsidR="0070019E" w:rsidRDefault="00E61FAD" w:rsidP="00A157CF">
            <w:pPr>
              <w:spacing w:line="48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Выводы по работе</w:t>
            </w:r>
            <w:r w:rsidR="00CF3CA6">
              <w:rPr>
                <w:rFonts w:ascii="Times New Roman" w:hAnsi="Times New Roman" w:cs="Times New Roman"/>
                <w:sz w:val="28"/>
                <w:szCs w:val="28"/>
              </w:rPr>
              <w:t xml:space="preserve"> ........................................................................................................</w:t>
            </w:r>
          </w:p>
        </w:tc>
        <w:tc>
          <w:tcPr>
            <w:tcW w:w="708" w:type="dxa"/>
          </w:tcPr>
          <w:p w:rsidR="0070019E" w:rsidRDefault="00D0138C" w:rsidP="00A157CF">
            <w:pPr>
              <w:spacing w:line="48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1</w:t>
            </w:r>
          </w:p>
        </w:tc>
      </w:tr>
      <w:tr w:rsidR="0070019E" w:rsidTr="00A157CF">
        <w:tc>
          <w:tcPr>
            <w:tcW w:w="9782" w:type="dxa"/>
          </w:tcPr>
          <w:p w:rsidR="0070019E" w:rsidRDefault="00E61FAD" w:rsidP="00A157CF">
            <w:pPr>
              <w:spacing w:line="48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Список литературы</w:t>
            </w:r>
            <w:r w:rsidR="00CF3CA6">
              <w:rPr>
                <w:rFonts w:ascii="Times New Roman" w:hAnsi="Times New Roman" w:cs="Times New Roman"/>
                <w:sz w:val="28"/>
                <w:szCs w:val="28"/>
              </w:rPr>
              <w:t xml:space="preserve"> ......................................................................................................</w:t>
            </w:r>
          </w:p>
        </w:tc>
        <w:tc>
          <w:tcPr>
            <w:tcW w:w="708" w:type="dxa"/>
          </w:tcPr>
          <w:p w:rsidR="0070019E" w:rsidRDefault="00D0138C" w:rsidP="00A157CF">
            <w:pPr>
              <w:spacing w:line="48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2</w:t>
            </w:r>
          </w:p>
        </w:tc>
      </w:tr>
      <w:tr w:rsidR="0070019E" w:rsidTr="00A157CF">
        <w:tc>
          <w:tcPr>
            <w:tcW w:w="9782" w:type="dxa"/>
          </w:tcPr>
          <w:p w:rsidR="0070019E" w:rsidRDefault="00E37C00" w:rsidP="00A157CF">
            <w:pPr>
              <w:spacing w:line="48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Приложение (л</w:t>
            </w:r>
            <w:r w:rsidR="00E61FAD">
              <w:rPr>
                <w:rFonts w:ascii="Times New Roman" w:hAnsi="Times New Roman" w:cs="Times New Roman"/>
                <w:sz w:val="28"/>
                <w:szCs w:val="28"/>
              </w:rPr>
              <w:t>истинг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)</w:t>
            </w:r>
            <w:r w:rsidR="00CF3CA6">
              <w:rPr>
                <w:rFonts w:ascii="Times New Roman" w:hAnsi="Times New Roman" w:cs="Times New Roman"/>
                <w:sz w:val="28"/>
                <w:szCs w:val="28"/>
              </w:rPr>
              <w:t xml:space="preserve"> ................................................................................................</w:t>
            </w:r>
          </w:p>
        </w:tc>
        <w:tc>
          <w:tcPr>
            <w:tcW w:w="708" w:type="dxa"/>
          </w:tcPr>
          <w:p w:rsidR="0070019E" w:rsidRDefault="00D0138C" w:rsidP="00A157CF">
            <w:pPr>
              <w:spacing w:line="48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3</w:t>
            </w:r>
          </w:p>
        </w:tc>
      </w:tr>
      <w:tr w:rsidR="00E61FAD" w:rsidTr="00A157CF">
        <w:tc>
          <w:tcPr>
            <w:tcW w:w="9782" w:type="dxa"/>
          </w:tcPr>
          <w:p w:rsidR="00E61FAD" w:rsidRDefault="00E61FAD" w:rsidP="00A157CF">
            <w:pPr>
              <w:spacing w:line="48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08" w:type="dxa"/>
          </w:tcPr>
          <w:p w:rsidR="00E61FAD" w:rsidRDefault="00E61FAD" w:rsidP="00A157CF">
            <w:pPr>
              <w:spacing w:line="48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E61FAD" w:rsidTr="00A157CF">
        <w:tc>
          <w:tcPr>
            <w:tcW w:w="9782" w:type="dxa"/>
          </w:tcPr>
          <w:p w:rsidR="00E61FAD" w:rsidRDefault="00E61FAD" w:rsidP="00A157CF">
            <w:pPr>
              <w:spacing w:line="48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08" w:type="dxa"/>
          </w:tcPr>
          <w:p w:rsidR="00E61FAD" w:rsidRDefault="00E61FAD" w:rsidP="00A157CF">
            <w:pPr>
              <w:spacing w:line="48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E61FAD" w:rsidTr="00A157CF">
        <w:tc>
          <w:tcPr>
            <w:tcW w:w="9782" w:type="dxa"/>
          </w:tcPr>
          <w:p w:rsidR="00E61FAD" w:rsidRDefault="00E61FAD" w:rsidP="00A157CF">
            <w:pPr>
              <w:spacing w:line="48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08" w:type="dxa"/>
          </w:tcPr>
          <w:p w:rsidR="00E61FAD" w:rsidRDefault="00E61FAD" w:rsidP="00A157CF">
            <w:pPr>
              <w:spacing w:line="48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:rsidR="0070019E" w:rsidRDefault="0070019E">
      <w:pPr>
        <w:rPr>
          <w:rFonts w:ascii="Times New Roman" w:hAnsi="Times New Roman" w:cs="Times New Roman"/>
          <w:sz w:val="28"/>
          <w:szCs w:val="28"/>
        </w:rPr>
      </w:pPr>
    </w:p>
    <w:p w:rsidR="00E61FAD" w:rsidRDefault="00E61FAD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:rsidR="0070019E" w:rsidRPr="00E61FAD" w:rsidRDefault="00E61FAD" w:rsidP="00E61FAD">
      <w:pPr>
        <w:ind w:left="-567"/>
        <w:jc w:val="both"/>
        <w:rPr>
          <w:rFonts w:ascii="Times New Roman" w:hAnsi="Times New Roman" w:cs="Times New Roman"/>
          <w:b/>
          <w:sz w:val="28"/>
          <w:szCs w:val="28"/>
        </w:rPr>
      </w:pPr>
      <w:r w:rsidRPr="00E61FAD">
        <w:rPr>
          <w:rFonts w:ascii="Times New Roman" w:hAnsi="Times New Roman" w:cs="Times New Roman"/>
          <w:b/>
          <w:sz w:val="28"/>
          <w:szCs w:val="28"/>
        </w:rPr>
        <w:t>Постановка задачи</w:t>
      </w:r>
    </w:p>
    <w:p w:rsidR="00E61FAD" w:rsidRDefault="00E61FAD" w:rsidP="00E61FAD">
      <w:pPr>
        <w:ind w:left="-567"/>
        <w:jc w:val="both"/>
        <w:rPr>
          <w:rFonts w:ascii="Times New Roman" w:hAnsi="Times New Roman" w:cs="Times New Roman"/>
          <w:sz w:val="28"/>
          <w:szCs w:val="28"/>
        </w:rPr>
      </w:pPr>
      <w:r w:rsidRPr="000C0F53">
        <w:rPr>
          <w:rFonts w:ascii="Times New Roman" w:hAnsi="Times New Roman" w:cs="Times New Roman"/>
          <w:b/>
          <w:sz w:val="28"/>
          <w:szCs w:val="28"/>
        </w:rPr>
        <w:t>1</w:t>
      </w:r>
      <w:r>
        <w:rPr>
          <w:rFonts w:ascii="Times New Roman" w:hAnsi="Times New Roman" w:cs="Times New Roman"/>
          <w:sz w:val="28"/>
          <w:szCs w:val="28"/>
        </w:rPr>
        <w:t xml:space="preserve">. Составить и отладить программу приближенного нахождения значения функции </w:t>
      </w:r>
      <w:r w:rsidR="008143CD">
        <w:rPr>
          <w:rFonts w:ascii="Times New Roman" w:hAnsi="Times New Roman" w:cs="Times New Roman"/>
          <w:sz w:val="28"/>
          <w:szCs w:val="28"/>
        </w:rPr>
        <w:t xml:space="preserve">с использованием интерполяционного многочлена Ньютона. Запрограммировать вычисление многочлена Ньютона в произвольной точке </w:t>
      </w:r>
      <w:r w:rsidR="008143CD">
        <w:rPr>
          <w:rFonts w:ascii="Times New Roman" w:hAnsi="Times New Roman" w:cs="Times New Roman"/>
          <w:sz w:val="28"/>
          <w:szCs w:val="28"/>
          <w:lang w:val="en-US"/>
        </w:rPr>
        <w:t>x</w:t>
      </w:r>
      <w:r w:rsidR="008143CD" w:rsidRPr="00ED36F4">
        <w:rPr>
          <w:rFonts w:ascii="Times New Roman" w:hAnsi="Times New Roman" w:cs="Times New Roman"/>
          <w:sz w:val="28"/>
          <w:szCs w:val="28"/>
          <w:vertAlign w:val="superscript"/>
        </w:rPr>
        <w:t>*</w:t>
      </w:r>
      <w:r w:rsidR="008143CD">
        <w:rPr>
          <w:rFonts w:ascii="Times New Roman" w:hAnsi="Times New Roman" w:cs="Times New Roman"/>
          <w:sz w:val="28"/>
          <w:szCs w:val="28"/>
        </w:rPr>
        <w:t xml:space="preserve"> отрезка </w:t>
      </w:r>
      <w:r w:rsidR="008143CD" w:rsidRPr="00E61FAD">
        <w:rPr>
          <w:rFonts w:ascii="Times New Roman" w:hAnsi="Times New Roman" w:cs="Times New Roman"/>
          <w:sz w:val="28"/>
          <w:szCs w:val="28"/>
        </w:rPr>
        <w:t>[</w:t>
      </w:r>
      <w:r w:rsidR="008143CD">
        <w:rPr>
          <w:rFonts w:ascii="Times New Roman" w:hAnsi="Times New Roman" w:cs="Times New Roman"/>
          <w:sz w:val="28"/>
          <w:szCs w:val="28"/>
          <w:lang w:val="en-US"/>
        </w:rPr>
        <w:t>a</w:t>
      </w:r>
      <w:r w:rsidR="008143CD" w:rsidRPr="00E61FAD">
        <w:rPr>
          <w:rFonts w:ascii="Times New Roman" w:hAnsi="Times New Roman" w:cs="Times New Roman"/>
          <w:sz w:val="28"/>
          <w:szCs w:val="28"/>
        </w:rPr>
        <w:t xml:space="preserve">, </w:t>
      </w:r>
      <w:r w:rsidR="008143CD">
        <w:rPr>
          <w:rFonts w:ascii="Times New Roman" w:hAnsi="Times New Roman" w:cs="Times New Roman"/>
          <w:sz w:val="28"/>
          <w:szCs w:val="28"/>
          <w:lang w:val="en-US"/>
        </w:rPr>
        <w:t>b</w:t>
      </w:r>
      <w:r w:rsidR="008143CD" w:rsidRPr="00E61FAD">
        <w:rPr>
          <w:rFonts w:ascii="Times New Roman" w:hAnsi="Times New Roman" w:cs="Times New Roman"/>
          <w:sz w:val="28"/>
          <w:szCs w:val="28"/>
        </w:rPr>
        <w:t>]</w:t>
      </w:r>
      <w:r w:rsidR="00A945F1">
        <w:rPr>
          <w:rFonts w:ascii="Times New Roman" w:hAnsi="Times New Roman" w:cs="Times New Roman"/>
          <w:sz w:val="28"/>
          <w:szCs w:val="28"/>
        </w:rPr>
        <w:t xml:space="preserve"> следующими тремя способами</w:t>
      </w:r>
      <w:r w:rsidR="008143CD">
        <w:rPr>
          <w:rFonts w:ascii="Times New Roman" w:hAnsi="Times New Roman" w:cs="Times New Roman"/>
          <w:sz w:val="28"/>
          <w:szCs w:val="28"/>
        </w:rPr>
        <w:t>:</w:t>
      </w:r>
    </w:p>
    <w:p w:rsidR="008143CD" w:rsidRDefault="008143CD" w:rsidP="00E61FAD">
      <w:pPr>
        <w:ind w:left="-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способом решения системы линейных алгебраических уравнений;</w:t>
      </w:r>
    </w:p>
    <w:p w:rsidR="008143CD" w:rsidRDefault="008143CD" w:rsidP="008143CD">
      <w:pPr>
        <w:ind w:left="-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способом составления таблицы разделенных разностей;</w:t>
      </w:r>
    </w:p>
    <w:p w:rsidR="008143CD" w:rsidRDefault="008143CD" w:rsidP="008143CD">
      <w:pPr>
        <w:ind w:left="-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способом, основанным на использовании формулы </w:t>
      </w:r>
    </w:p>
    <w:p w:rsidR="008143CD" w:rsidRPr="008143CD" w:rsidRDefault="008143CD" w:rsidP="008143CD">
      <w:pPr>
        <w:ind w:left="-567"/>
        <w:jc w:val="center"/>
        <w:rPr>
          <w:rFonts w:ascii="Times New Roman" w:hAnsi="Times New Roman" w:cs="Times New Roman"/>
          <w:sz w:val="28"/>
          <w:szCs w:val="28"/>
        </w:rPr>
      </w:pPr>
      <w:r w:rsidRPr="008143CD">
        <w:rPr>
          <w:rFonts w:ascii="Times New Roman" w:hAnsi="Times New Roman" w:cs="Times New Roman"/>
          <w:position w:val="-68"/>
          <w:sz w:val="28"/>
          <w:szCs w:val="28"/>
        </w:rPr>
        <w:object w:dxaOrig="4400" w:dyaOrig="11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9.75pt;height:54.75pt" o:ole="">
            <v:imagedata r:id="rId7" o:title=""/>
          </v:shape>
          <o:OLEObject Type="Embed" ProgID="Equation.DSMT4" ShapeID="_x0000_i1025" DrawAspect="Content" ObjectID="_1568971905" r:id="rId8"/>
        </w:object>
      </w:r>
      <w:r>
        <w:rPr>
          <w:rFonts w:ascii="Times New Roman" w:hAnsi="Times New Roman" w:cs="Times New Roman"/>
          <w:sz w:val="28"/>
          <w:szCs w:val="28"/>
        </w:rPr>
        <w:t xml:space="preserve"> , </w:t>
      </w:r>
      <w:r w:rsidRPr="008143CD">
        <w:rPr>
          <w:rFonts w:ascii="Times New Roman" w:hAnsi="Times New Roman" w:cs="Times New Roman"/>
          <w:position w:val="-6"/>
          <w:sz w:val="28"/>
          <w:szCs w:val="28"/>
        </w:rPr>
        <w:object w:dxaOrig="620" w:dyaOrig="300">
          <v:shape id="_x0000_i1026" type="#_x0000_t75" style="width:31.5pt;height:15pt" o:ole="">
            <v:imagedata r:id="rId9" o:title=""/>
          </v:shape>
          <o:OLEObject Type="Embed" ProgID="Equation.DSMT4" ShapeID="_x0000_i1026" DrawAspect="Content" ObjectID="_1568971906" r:id="rId10"/>
        </w:object>
      </w:r>
      <w:r>
        <w:rPr>
          <w:rFonts w:ascii="Times New Roman" w:hAnsi="Times New Roman" w:cs="Times New Roman"/>
          <w:sz w:val="28"/>
          <w:szCs w:val="28"/>
        </w:rPr>
        <w:t xml:space="preserve"> (1)</w:t>
      </w:r>
    </w:p>
    <w:p w:rsidR="00E61FAD" w:rsidRDefault="000C0F53" w:rsidP="00E61FAD">
      <w:pPr>
        <w:ind w:left="-567"/>
        <w:jc w:val="both"/>
        <w:rPr>
          <w:rFonts w:ascii="Times New Roman" w:hAnsi="Times New Roman" w:cs="Times New Roman"/>
          <w:sz w:val="28"/>
          <w:szCs w:val="28"/>
        </w:rPr>
      </w:pPr>
      <w:r w:rsidRPr="00EE6986">
        <w:rPr>
          <w:rFonts w:ascii="Times New Roman" w:hAnsi="Times New Roman" w:cs="Times New Roman"/>
          <w:i/>
          <w:sz w:val="28"/>
          <w:szCs w:val="28"/>
        </w:rPr>
        <w:t>Вх</w:t>
      </w:r>
      <w:r w:rsidR="00304931">
        <w:rPr>
          <w:rFonts w:ascii="Times New Roman" w:hAnsi="Times New Roman" w:cs="Times New Roman"/>
          <w:i/>
          <w:sz w:val="28"/>
          <w:szCs w:val="28"/>
        </w:rPr>
        <w:t>о</w:t>
      </w:r>
      <w:r w:rsidRPr="00EE6986">
        <w:rPr>
          <w:rFonts w:ascii="Times New Roman" w:hAnsi="Times New Roman" w:cs="Times New Roman"/>
          <w:i/>
          <w:sz w:val="28"/>
          <w:szCs w:val="28"/>
        </w:rPr>
        <w:t>дные</w:t>
      </w:r>
      <w:r w:rsidR="00E61FAD" w:rsidRPr="00EE6986">
        <w:rPr>
          <w:rFonts w:ascii="Times New Roman" w:hAnsi="Times New Roman" w:cs="Times New Roman"/>
          <w:i/>
          <w:sz w:val="28"/>
          <w:szCs w:val="28"/>
        </w:rPr>
        <w:t xml:space="preserve"> данные</w:t>
      </w:r>
      <w:r w:rsidR="00E61FAD">
        <w:rPr>
          <w:rFonts w:ascii="Times New Roman" w:hAnsi="Times New Roman" w:cs="Times New Roman"/>
          <w:sz w:val="28"/>
          <w:szCs w:val="28"/>
        </w:rPr>
        <w:t>:</w:t>
      </w:r>
    </w:p>
    <w:p w:rsidR="00E61FAD" w:rsidRPr="00ED36F4" w:rsidRDefault="00E61FAD" w:rsidP="00E61FAD">
      <w:pPr>
        <w:ind w:left="-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отрезок </w:t>
      </w:r>
      <w:r w:rsidRPr="00E61FAD">
        <w:rPr>
          <w:rFonts w:ascii="Times New Roman" w:hAnsi="Times New Roman" w:cs="Times New Roman"/>
          <w:sz w:val="28"/>
          <w:szCs w:val="28"/>
        </w:rPr>
        <w:t>[</w:t>
      </w:r>
      <w:r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E61FAD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  <w:lang w:val="en-US"/>
        </w:rPr>
        <w:t>b</w:t>
      </w:r>
      <w:r w:rsidRPr="00E61FAD">
        <w:rPr>
          <w:rFonts w:ascii="Times New Roman" w:hAnsi="Times New Roman" w:cs="Times New Roman"/>
          <w:sz w:val="28"/>
          <w:szCs w:val="28"/>
        </w:rPr>
        <w:t>]</w:t>
      </w:r>
      <w:r w:rsidR="00ED36F4" w:rsidRPr="00ED36F4">
        <w:rPr>
          <w:rFonts w:ascii="Times New Roman" w:hAnsi="Times New Roman" w:cs="Times New Roman"/>
          <w:sz w:val="28"/>
          <w:szCs w:val="28"/>
        </w:rPr>
        <w:t>;</w:t>
      </w:r>
    </w:p>
    <w:p w:rsidR="00C97BB5" w:rsidRDefault="00ED36F4" w:rsidP="00C97BB5">
      <w:pPr>
        <w:spacing w:after="0"/>
        <w:ind w:left="-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функция </w:t>
      </w:r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ED36F4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ED36F4"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</w:rPr>
        <w:t>, по которой производится расчет значений в узлах интерполяции (значения которой приближаются интерполяционным многочленом)</w:t>
      </w:r>
      <w:r w:rsidR="00C97BB5" w:rsidRPr="00C97BB5">
        <w:rPr>
          <w:rFonts w:ascii="Times New Roman" w:hAnsi="Times New Roman" w:cs="Times New Roman"/>
          <w:sz w:val="28"/>
          <w:szCs w:val="28"/>
        </w:rPr>
        <w:t xml:space="preserve"> </w:t>
      </w:r>
    </w:p>
    <w:p w:rsidR="00C97BB5" w:rsidRDefault="00C97BB5" w:rsidP="00C97BB5">
      <w:pPr>
        <w:spacing w:after="0"/>
        <w:ind w:left="-567"/>
        <w:jc w:val="both"/>
        <w:rPr>
          <w:rFonts w:ascii="Times New Roman" w:hAnsi="Times New Roman" w:cs="Times New Roman"/>
          <w:sz w:val="28"/>
          <w:szCs w:val="28"/>
        </w:rPr>
      </w:pPr>
    </w:p>
    <w:p w:rsidR="00ED36F4" w:rsidRDefault="00C97BB5" w:rsidP="008143CD">
      <w:pPr>
        <w:spacing w:after="0"/>
        <w:ind w:left="-567"/>
        <w:jc w:val="center"/>
        <w:rPr>
          <w:rFonts w:ascii="Times New Roman" w:hAnsi="Times New Roman" w:cs="Times New Roman"/>
          <w:sz w:val="28"/>
          <w:szCs w:val="28"/>
        </w:rPr>
      </w:pPr>
      <w:r w:rsidRPr="00C97BB5">
        <w:rPr>
          <w:rFonts w:ascii="Times New Roman" w:hAnsi="Times New Roman" w:cs="Times New Roman"/>
          <w:position w:val="-24"/>
          <w:sz w:val="28"/>
          <w:szCs w:val="28"/>
        </w:rPr>
        <w:object w:dxaOrig="1480" w:dyaOrig="639">
          <v:shape id="_x0000_i1027" type="#_x0000_t75" style="width:74.25pt;height:32.25pt" o:ole="">
            <v:imagedata r:id="rId11" o:title=""/>
          </v:shape>
          <o:OLEObject Type="Embed" ProgID="Equation.DSMT4" ShapeID="_x0000_i1027" DrawAspect="Content" ObjectID="_1568971907" r:id="rId12"/>
        </w:object>
      </w:r>
      <w:r w:rsidRPr="00CD4769">
        <w:rPr>
          <w:rFonts w:ascii="Times New Roman" w:hAnsi="Times New Roman" w:cs="Times New Roman"/>
          <w:sz w:val="28"/>
          <w:szCs w:val="28"/>
        </w:rPr>
        <w:t xml:space="preserve">, </w:t>
      </w:r>
      <w:r w:rsidRPr="00C97BB5">
        <w:rPr>
          <w:rFonts w:ascii="Times New Roman" w:hAnsi="Times New Roman" w:cs="Times New Roman"/>
          <w:position w:val="-10"/>
          <w:sz w:val="28"/>
          <w:szCs w:val="28"/>
          <w:lang w:val="en-US"/>
        </w:rPr>
        <w:object w:dxaOrig="1120" w:dyaOrig="340">
          <v:shape id="_x0000_i1028" type="#_x0000_t75" style="width:55.5pt;height:17.25pt" o:ole="">
            <v:imagedata r:id="rId13" o:title=""/>
          </v:shape>
          <o:OLEObject Type="Embed" ProgID="Equation.DSMT4" ShapeID="_x0000_i1028" DrawAspect="Content" ObjectID="_1568971908" r:id="rId14"/>
        </w:object>
      </w:r>
      <w:r w:rsidRPr="00CD4769">
        <w:rPr>
          <w:rFonts w:ascii="Times New Roman" w:hAnsi="Times New Roman" w:cs="Times New Roman"/>
          <w:sz w:val="28"/>
          <w:szCs w:val="28"/>
        </w:rPr>
        <w:t>;</w:t>
      </w:r>
      <w:r w:rsidR="006B2919">
        <w:rPr>
          <w:rFonts w:ascii="Times New Roman" w:hAnsi="Times New Roman" w:cs="Times New Roman"/>
          <w:sz w:val="28"/>
          <w:szCs w:val="28"/>
        </w:rPr>
        <w:t xml:space="preserve"> (2</w:t>
      </w:r>
      <w:r w:rsidR="00CD4769">
        <w:rPr>
          <w:rFonts w:ascii="Times New Roman" w:hAnsi="Times New Roman" w:cs="Times New Roman"/>
          <w:sz w:val="28"/>
          <w:szCs w:val="28"/>
        </w:rPr>
        <w:t>)</w:t>
      </w:r>
    </w:p>
    <w:p w:rsidR="00ED36F4" w:rsidRPr="00ED36F4" w:rsidRDefault="00C97BB5" w:rsidP="00ED36F4">
      <w:pPr>
        <w:ind w:left="-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ED36F4">
        <w:rPr>
          <w:rFonts w:ascii="Times New Roman" w:hAnsi="Times New Roman" w:cs="Times New Roman"/>
          <w:sz w:val="28"/>
          <w:szCs w:val="28"/>
        </w:rPr>
        <w:t xml:space="preserve">произвольная точка </w:t>
      </w:r>
      <w:r w:rsidR="00ED36F4">
        <w:rPr>
          <w:rFonts w:ascii="Times New Roman" w:hAnsi="Times New Roman" w:cs="Times New Roman"/>
          <w:sz w:val="28"/>
          <w:szCs w:val="28"/>
          <w:lang w:val="en-US"/>
        </w:rPr>
        <w:t>x</w:t>
      </w:r>
      <w:r w:rsidR="00ED36F4" w:rsidRPr="00ED36F4">
        <w:rPr>
          <w:rFonts w:ascii="Times New Roman" w:hAnsi="Times New Roman" w:cs="Times New Roman"/>
          <w:sz w:val="28"/>
          <w:szCs w:val="28"/>
          <w:vertAlign w:val="superscript"/>
        </w:rPr>
        <w:t>*</w:t>
      </w:r>
      <w:r w:rsidR="00ED36F4">
        <w:rPr>
          <w:rFonts w:ascii="Times New Roman" w:hAnsi="Times New Roman" w:cs="Times New Roman"/>
          <w:sz w:val="28"/>
          <w:szCs w:val="28"/>
        </w:rPr>
        <w:t xml:space="preserve"> отрезка </w:t>
      </w:r>
      <w:r w:rsidR="00ED36F4" w:rsidRPr="00E61FAD">
        <w:rPr>
          <w:rFonts w:ascii="Times New Roman" w:hAnsi="Times New Roman" w:cs="Times New Roman"/>
          <w:sz w:val="28"/>
          <w:szCs w:val="28"/>
        </w:rPr>
        <w:t>[</w:t>
      </w:r>
      <w:r w:rsidR="00ED36F4">
        <w:rPr>
          <w:rFonts w:ascii="Times New Roman" w:hAnsi="Times New Roman" w:cs="Times New Roman"/>
          <w:sz w:val="28"/>
          <w:szCs w:val="28"/>
          <w:lang w:val="en-US"/>
        </w:rPr>
        <w:t>a</w:t>
      </w:r>
      <w:r w:rsidR="00ED36F4" w:rsidRPr="00E61FAD">
        <w:rPr>
          <w:rFonts w:ascii="Times New Roman" w:hAnsi="Times New Roman" w:cs="Times New Roman"/>
          <w:sz w:val="28"/>
          <w:szCs w:val="28"/>
        </w:rPr>
        <w:t xml:space="preserve">, </w:t>
      </w:r>
      <w:r w:rsidR="00ED36F4">
        <w:rPr>
          <w:rFonts w:ascii="Times New Roman" w:hAnsi="Times New Roman" w:cs="Times New Roman"/>
          <w:sz w:val="28"/>
          <w:szCs w:val="28"/>
          <w:lang w:val="en-US"/>
        </w:rPr>
        <w:t>b</w:t>
      </w:r>
      <w:r w:rsidR="00ED36F4" w:rsidRPr="00E61FAD">
        <w:rPr>
          <w:rFonts w:ascii="Times New Roman" w:hAnsi="Times New Roman" w:cs="Times New Roman"/>
          <w:sz w:val="28"/>
          <w:szCs w:val="28"/>
        </w:rPr>
        <w:t>]</w:t>
      </w:r>
      <w:r w:rsidR="00ED36F4">
        <w:rPr>
          <w:rFonts w:ascii="Times New Roman" w:hAnsi="Times New Roman" w:cs="Times New Roman"/>
          <w:sz w:val="28"/>
          <w:szCs w:val="28"/>
        </w:rPr>
        <w:t>, для которой считается значение интерполяционного многочлена.</w:t>
      </w:r>
    </w:p>
    <w:p w:rsidR="00ED36F4" w:rsidRPr="00ED36F4" w:rsidRDefault="00ED36F4" w:rsidP="00E61FAD">
      <w:pPr>
        <w:ind w:left="-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 программе предусмотреть вычисление набора узлов </w:t>
      </w:r>
      <w:r w:rsidRPr="00ED36F4">
        <w:rPr>
          <w:rFonts w:ascii="Times New Roman" w:hAnsi="Times New Roman" w:cs="Times New Roman"/>
          <w:sz w:val="28"/>
          <w:szCs w:val="28"/>
        </w:rPr>
        <w:t xml:space="preserve">интерполяции </w:t>
      </w:r>
      <w:r w:rsidRPr="00ED36F4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ED36F4">
        <w:rPr>
          <w:rFonts w:ascii="Times New Roman" w:hAnsi="Times New Roman" w:cs="Times New Roman"/>
          <w:i/>
          <w:sz w:val="28"/>
          <w:szCs w:val="28"/>
          <w:vertAlign w:val="subscript"/>
        </w:rPr>
        <w:t>0</w:t>
      </w:r>
      <w:r w:rsidRPr="00ED36F4">
        <w:rPr>
          <w:rFonts w:ascii="Times New Roman" w:hAnsi="Times New Roman" w:cs="Times New Roman"/>
          <w:i/>
          <w:sz w:val="28"/>
          <w:szCs w:val="28"/>
        </w:rPr>
        <w:t xml:space="preserve">, </w:t>
      </w:r>
      <w:r w:rsidRPr="00ED36F4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ED36F4">
        <w:rPr>
          <w:rFonts w:ascii="Times New Roman" w:hAnsi="Times New Roman" w:cs="Times New Roman"/>
          <w:i/>
          <w:sz w:val="28"/>
          <w:szCs w:val="28"/>
          <w:vertAlign w:val="subscript"/>
        </w:rPr>
        <w:t>1</w:t>
      </w:r>
      <w:r w:rsidRPr="00ED36F4">
        <w:rPr>
          <w:rFonts w:ascii="Times New Roman" w:hAnsi="Times New Roman" w:cs="Times New Roman"/>
          <w:i/>
          <w:sz w:val="28"/>
          <w:szCs w:val="28"/>
        </w:rPr>
        <w:t xml:space="preserve">, …, </w:t>
      </w:r>
      <w:r w:rsidRPr="00ED36F4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ED36F4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n</w:t>
      </w:r>
      <w:r>
        <w:rPr>
          <w:rFonts w:ascii="Times New Roman" w:hAnsi="Times New Roman" w:cs="Times New Roman"/>
          <w:sz w:val="28"/>
          <w:szCs w:val="28"/>
        </w:rPr>
        <w:t xml:space="preserve"> (считать равноотстоящими друг от друга на отрезке </w:t>
      </w:r>
      <w:r w:rsidRPr="00ED36F4">
        <w:rPr>
          <w:rFonts w:ascii="Times New Roman" w:hAnsi="Times New Roman" w:cs="Times New Roman"/>
          <w:sz w:val="28"/>
          <w:szCs w:val="28"/>
        </w:rPr>
        <w:t>[</w:t>
      </w:r>
      <w:r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ED36F4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  <w:lang w:val="en-US"/>
        </w:rPr>
        <w:t>b</w:t>
      </w:r>
      <w:r w:rsidR="008143CD">
        <w:rPr>
          <w:rFonts w:ascii="Times New Roman" w:hAnsi="Times New Roman" w:cs="Times New Roman"/>
          <w:sz w:val="28"/>
          <w:szCs w:val="28"/>
        </w:rPr>
        <w:t>]</w:t>
      </w:r>
      <w:r>
        <w:rPr>
          <w:rFonts w:ascii="Times New Roman" w:hAnsi="Times New Roman" w:cs="Times New Roman"/>
          <w:sz w:val="28"/>
          <w:szCs w:val="28"/>
        </w:rPr>
        <w:t>).</w:t>
      </w:r>
    </w:p>
    <w:p w:rsidR="000C0F53" w:rsidRDefault="000C0F53" w:rsidP="00E61FAD">
      <w:pPr>
        <w:ind w:left="-567"/>
        <w:jc w:val="both"/>
        <w:rPr>
          <w:rFonts w:ascii="Times New Roman" w:hAnsi="Times New Roman" w:cs="Times New Roman"/>
          <w:sz w:val="28"/>
          <w:szCs w:val="28"/>
        </w:rPr>
      </w:pPr>
    </w:p>
    <w:p w:rsidR="00ED36F4" w:rsidRDefault="00ED36F4" w:rsidP="00E61FAD">
      <w:pPr>
        <w:ind w:left="-567"/>
        <w:jc w:val="both"/>
        <w:rPr>
          <w:rFonts w:ascii="Times New Roman" w:hAnsi="Times New Roman" w:cs="Times New Roman"/>
          <w:sz w:val="28"/>
          <w:szCs w:val="28"/>
        </w:rPr>
      </w:pPr>
      <w:r w:rsidRPr="00EE6986">
        <w:rPr>
          <w:rFonts w:ascii="Times New Roman" w:hAnsi="Times New Roman" w:cs="Times New Roman"/>
          <w:i/>
          <w:sz w:val="28"/>
          <w:szCs w:val="28"/>
        </w:rPr>
        <w:t>Выходные данные</w:t>
      </w:r>
      <w:r>
        <w:rPr>
          <w:rFonts w:ascii="Times New Roman" w:hAnsi="Times New Roman" w:cs="Times New Roman"/>
          <w:sz w:val="28"/>
          <w:szCs w:val="28"/>
        </w:rPr>
        <w:t>:</w:t>
      </w:r>
    </w:p>
    <w:p w:rsidR="008143CD" w:rsidRPr="008143CD" w:rsidRDefault="00ED36F4" w:rsidP="008143CD">
      <w:pPr>
        <w:ind w:left="-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значение многочлена </w:t>
      </w:r>
      <w:r w:rsidR="000C0F53">
        <w:rPr>
          <w:rFonts w:ascii="Times New Roman" w:hAnsi="Times New Roman" w:cs="Times New Roman"/>
          <w:sz w:val="28"/>
          <w:szCs w:val="28"/>
        </w:rPr>
        <w:t xml:space="preserve">в точке </w:t>
      </w:r>
      <w:r w:rsidR="000C0F53">
        <w:rPr>
          <w:rFonts w:ascii="Times New Roman" w:hAnsi="Times New Roman" w:cs="Times New Roman"/>
          <w:sz w:val="28"/>
          <w:szCs w:val="28"/>
          <w:lang w:val="en-US"/>
        </w:rPr>
        <w:t>x</w:t>
      </w:r>
      <w:r w:rsidR="000C0F53" w:rsidRPr="00ED36F4">
        <w:rPr>
          <w:rFonts w:ascii="Times New Roman" w:hAnsi="Times New Roman" w:cs="Times New Roman"/>
          <w:sz w:val="28"/>
          <w:szCs w:val="28"/>
          <w:vertAlign w:val="superscript"/>
        </w:rPr>
        <w:t>*</w:t>
      </w:r>
      <w:r w:rsidR="000C0F53">
        <w:rPr>
          <w:rFonts w:ascii="Times New Roman" w:hAnsi="Times New Roman" w:cs="Times New Roman"/>
          <w:sz w:val="28"/>
          <w:szCs w:val="28"/>
        </w:rPr>
        <w:t xml:space="preserve"> </w:t>
      </w:r>
      <w:r w:rsidR="000C0F53" w:rsidRPr="000C0F53">
        <w:rPr>
          <w:rFonts w:ascii="Times New Roman" w:hAnsi="Times New Roman" w:cs="Times New Roman"/>
          <w:sz w:val="28"/>
          <w:szCs w:val="28"/>
        </w:rPr>
        <w:t>(</w:t>
      </w:r>
      <w:r w:rsidR="000C0F53">
        <w:rPr>
          <w:rFonts w:ascii="Times New Roman" w:hAnsi="Times New Roman" w:cs="Times New Roman"/>
          <w:sz w:val="28"/>
          <w:szCs w:val="28"/>
        </w:rPr>
        <w:t xml:space="preserve">приближенное значение функции, </w:t>
      </w:r>
      <w:r w:rsidR="008143CD">
        <w:rPr>
          <w:rFonts w:ascii="Times New Roman" w:hAnsi="Times New Roman" w:cs="Times New Roman"/>
          <w:sz w:val="28"/>
          <w:szCs w:val="28"/>
          <w:lang w:val="en-US"/>
        </w:rPr>
        <w:t>P</w:t>
      </w:r>
      <w:r w:rsidR="000C0F53" w:rsidRPr="000C0F53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n</w:t>
      </w:r>
      <w:r w:rsidR="000C0F53" w:rsidRPr="000C0F53">
        <w:rPr>
          <w:rFonts w:ascii="Times New Roman" w:hAnsi="Times New Roman" w:cs="Times New Roman"/>
          <w:sz w:val="28"/>
          <w:szCs w:val="28"/>
        </w:rPr>
        <w:t>(</w:t>
      </w:r>
      <w:r w:rsidR="000C0F53">
        <w:rPr>
          <w:rFonts w:ascii="Times New Roman" w:hAnsi="Times New Roman" w:cs="Times New Roman"/>
          <w:sz w:val="28"/>
          <w:szCs w:val="28"/>
          <w:lang w:val="en-US"/>
        </w:rPr>
        <w:t>x</w:t>
      </w:r>
      <w:r w:rsidR="000C0F53" w:rsidRPr="00ED36F4">
        <w:rPr>
          <w:rFonts w:ascii="Times New Roman" w:hAnsi="Times New Roman" w:cs="Times New Roman"/>
          <w:sz w:val="28"/>
          <w:szCs w:val="28"/>
          <w:vertAlign w:val="superscript"/>
        </w:rPr>
        <w:t>*</w:t>
      </w:r>
      <w:r w:rsidR="000C0F53" w:rsidRPr="000C0F53">
        <w:rPr>
          <w:rFonts w:ascii="Times New Roman" w:hAnsi="Times New Roman" w:cs="Times New Roman"/>
          <w:sz w:val="28"/>
          <w:szCs w:val="28"/>
        </w:rPr>
        <w:t>))</w:t>
      </w:r>
      <w:r w:rsidR="008143CD">
        <w:rPr>
          <w:rFonts w:ascii="Times New Roman" w:hAnsi="Times New Roman" w:cs="Times New Roman"/>
          <w:sz w:val="28"/>
          <w:szCs w:val="28"/>
        </w:rPr>
        <w:t>.</w:t>
      </w:r>
    </w:p>
    <w:p w:rsidR="008143CD" w:rsidRDefault="008143CD" w:rsidP="000C0F53">
      <w:pPr>
        <w:ind w:left="-567"/>
        <w:jc w:val="both"/>
        <w:rPr>
          <w:rFonts w:ascii="Times New Roman" w:hAnsi="Times New Roman" w:cs="Times New Roman"/>
          <w:b/>
          <w:color w:val="000000"/>
          <w:sz w:val="28"/>
          <w:szCs w:val="28"/>
          <w:shd w:val="clear" w:color="auto" w:fill="FFFFFF"/>
        </w:rPr>
      </w:pPr>
    </w:p>
    <w:p w:rsidR="000C0F53" w:rsidRPr="000C0F53" w:rsidRDefault="000C0F53" w:rsidP="000C0F53">
      <w:pPr>
        <w:ind w:left="-567"/>
        <w:jc w:val="both"/>
        <w:rPr>
          <w:rStyle w:val="apple-converted-space"/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  <w:r w:rsidRPr="000C0F53">
        <w:rPr>
          <w:rFonts w:ascii="Times New Roman" w:hAnsi="Times New Roman" w:cs="Times New Roman"/>
          <w:b/>
          <w:color w:val="000000"/>
          <w:sz w:val="28"/>
          <w:szCs w:val="28"/>
          <w:shd w:val="clear" w:color="auto" w:fill="FFFFFF"/>
        </w:rPr>
        <w:t>2</w:t>
      </w:r>
      <w:r w:rsidRPr="000C0F53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. Составить и отладить программу построения графиков исходной функции</w:t>
      </w:r>
      <w:r w:rsidR="00C97BB5" w:rsidRPr="00C97BB5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</w:t>
      </w:r>
      <w:r w:rsidR="00C97BB5">
        <w:rPr>
          <w:rFonts w:ascii="Times New Roman" w:hAnsi="Times New Roman" w:cs="Times New Roman"/>
          <w:sz w:val="28"/>
          <w:szCs w:val="28"/>
          <w:lang w:val="en-US"/>
        </w:rPr>
        <w:t>F</w:t>
      </w:r>
      <w:r w:rsidR="00C97BB5" w:rsidRPr="00ED36F4">
        <w:rPr>
          <w:rFonts w:ascii="Times New Roman" w:hAnsi="Times New Roman" w:cs="Times New Roman"/>
          <w:sz w:val="28"/>
          <w:szCs w:val="28"/>
        </w:rPr>
        <w:t>(</w:t>
      </w:r>
      <w:r w:rsidR="00C97BB5">
        <w:rPr>
          <w:rFonts w:ascii="Times New Roman" w:hAnsi="Times New Roman" w:cs="Times New Roman"/>
          <w:sz w:val="28"/>
          <w:szCs w:val="28"/>
          <w:lang w:val="en-US"/>
        </w:rPr>
        <w:t>x</w:t>
      </w:r>
      <w:r w:rsidR="00C97BB5" w:rsidRPr="00ED36F4">
        <w:rPr>
          <w:rFonts w:ascii="Times New Roman" w:hAnsi="Times New Roman" w:cs="Times New Roman"/>
          <w:sz w:val="28"/>
          <w:szCs w:val="28"/>
        </w:rPr>
        <w:t>)</w:t>
      </w:r>
      <w:r w:rsidRPr="000C0F53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и ее интерполяционного многочлена</w:t>
      </w:r>
      <w:r w:rsidR="00C97BB5" w:rsidRPr="00C97BB5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</w:t>
      </w:r>
      <w:r w:rsidR="008143CD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en-US"/>
        </w:rPr>
        <w:t>P</w:t>
      </w:r>
      <w:r w:rsidR="00C97BB5" w:rsidRPr="000C0F53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n</w:t>
      </w:r>
      <w:r w:rsidR="00C97BB5" w:rsidRPr="000C0F53">
        <w:rPr>
          <w:rFonts w:ascii="Times New Roman" w:hAnsi="Times New Roman" w:cs="Times New Roman"/>
          <w:sz w:val="28"/>
          <w:szCs w:val="28"/>
        </w:rPr>
        <w:t>(</w:t>
      </w:r>
      <w:r w:rsidR="00C97BB5">
        <w:rPr>
          <w:rFonts w:ascii="Times New Roman" w:hAnsi="Times New Roman" w:cs="Times New Roman"/>
          <w:sz w:val="28"/>
          <w:szCs w:val="28"/>
          <w:lang w:val="en-US"/>
        </w:rPr>
        <w:t>x</w:t>
      </w:r>
      <w:r w:rsidR="00C97BB5" w:rsidRPr="000C0F53">
        <w:rPr>
          <w:rFonts w:ascii="Times New Roman" w:hAnsi="Times New Roman" w:cs="Times New Roman"/>
          <w:sz w:val="28"/>
          <w:szCs w:val="28"/>
        </w:rPr>
        <w:t>)</w:t>
      </w:r>
      <w:r w:rsidRPr="000C0F53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, построенного по равноотстоящим узлам интерполяции на отрезке [</w:t>
      </w:r>
      <w:r w:rsidRPr="000C0F53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en-US"/>
        </w:rPr>
        <w:t>a</w:t>
      </w:r>
      <w:r w:rsidRPr="000C0F53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, </w:t>
      </w:r>
      <w:r w:rsidRPr="000C0F53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en-US"/>
        </w:rPr>
        <w:t>b</w:t>
      </w:r>
      <w:r w:rsidR="004C19EE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] тремя указанными способами.</w:t>
      </w:r>
      <w:r w:rsidRPr="000C0F53">
        <w:rPr>
          <w:rStyle w:val="apple-converted-space"/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 </w:t>
      </w:r>
    </w:p>
    <w:p w:rsidR="008143CD" w:rsidRDefault="008143CD" w:rsidP="000C0F53">
      <w:pPr>
        <w:spacing w:after="0" w:line="276" w:lineRule="auto"/>
        <w:ind w:left="-567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CD4769" w:rsidRDefault="000C0F53" w:rsidP="004C19EE">
      <w:pPr>
        <w:spacing w:after="0" w:line="276" w:lineRule="auto"/>
        <w:ind w:left="-567"/>
        <w:jc w:val="both"/>
        <w:rPr>
          <w:rFonts w:ascii="Times New Roman" w:hAnsi="Times New Roman" w:cs="Times New Roman"/>
          <w:b/>
          <w:sz w:val="28"/>
          <w:szCs w:val="28"/>
        </w:rPr>
      </w:pPr>
      <w:r w:rsidRPr="000C0F53">
        <w:rPr>
          <w:rFonts w:ascii="Times New Roman" w:hAnsi="Times New Roman" w:cs="Times New Roman"/>
          <w:b/>
          <w:sz w:val="28"/>
          <w:szCs w:val="28"/>
        </w:rPr>
        <w:t>3</w:t>
      </w:r>
      <w:r w:rsidRPr="000C0F53">
        <w:rPr>
          <w:rFonts w:ascii="Times New Roman" w:hAnsi="Times New Roman" w:cs="Times New Roman"/>
          <w:sz w:val="28"/>
          <w:szCs w:val="28"/>
        </w:rPr>
        <w:t xml:space="preserve">. </w:t>
      </w:r>
      <w:r w:rsidR="00C97BB5">
        <w:rPr>
          <w:rFonts w:ascii="Times New Roman" w:hAnsi="Times New Roman" w:cs="Times New Roman"/>
          <w:sz w:val="28"/>
          <w:szCs w:val="28"/>
        </w:rPr>
        <w:t>Провести численный</w:t>
      </w:r>
      <w:r w:rsidRPr="000C0F53">
        <w:rPr>
          <w:rFonts w:ascii="Times New Roman" w:hAnsi="Times New Roman" w:cs="Times New Roman"/>
          <w:sz w:val="28"/>
          <w:szCs w:val="28"/>
        </w:rPr>
        <w:t xml:space="preserve"> эксперимент</w:t>
      </w:r>
      <w:r w:rsidR="00C97BB5">
        <w:rPr>
          <w:rFonts w:ascii="Times New Roman" w:hAnsi="Times New Roman" w:cs="Times New Roman"/>
          <w:sz w:val="28"/>
          <w:szCs w:val="28"/>
        </w:rPr>
        <w:t xml:space="preserve"> для </w:t>
      </w:r>
      <w:r w:rsidRPr="000C0F53">
        <w:rPr>
          <w:rFonts w:ascii="Times New Roman" w:hAnsi="Times New Roman" w:cs="Times New Roman"/>
          <w:sz w:val="28"/>
          <w:szCs w:val="28"/>
        </w:rPr>
        <w:t>выяснению вопроса о сходимости графика интерполяционного многочлена к графику исходной функции</w:t>
      </w:r>
      <w:r w:rsidR="00321304">
        <w:rPr>
          <w:rFonts w:ascii="Times New Roman" w:hAnsi="Times New Roman" w:cs="Times New Roman"/>
          <w:sz w:val="28"/>
          <w:szCs w:val="28"/>
        </w:rPr>
        <w:t xml:space="preserve"> и</w:t>
      </w:r>
      <w:r w:rsidR="00CD4769" w:rsidRPr="00CD4769">
        <w:rPr>
          <w:rFonts w:ascii="Times New Roman" w:hAnsi="Times New Roman" w:cs="Times New Roman"/>
          <w:sz w:val="28"/>
          <w:szCs w:val="28"/>
        </w:rPr>
        <w:t xml:space="preserve"> </w:t>
      </w:r>
      <w:r w:rsidR="00CD4769">
        <w:rPr>
          <w:rFonts w:ascii="Times New Roman" w:hAnsi="Times New Roman" w:cs="Times New Roman"/>
          <w:sz w:val="28"/>
          <w:szCs w:val="28"/>
        </w:rPr>
        <w:t>вляинии степени интерполяционного полинома на точность интерполяции</w:t>
      </w:r>
      <w:r w:rsidRPr="000C0F53">
        <w:rPr>
          <w:rFonts w:ascii="Times New Roman" w:hAnsi="Times New Roman" w:cs="Times New Roman"/>
          <w:sz w:val="28"/>
          <w:szCs w:val="28"/>
        </w:rPr>
        <w:t>.</w:t>
      </w:r>
      <w:r w:rsidR="004C19EE">
        <w:rPr>
          <w:rFonts w:ascii="Times New Roman" w:hAnsi="Times New Roman" w:cs="Times New Roman"/>
          <w:sz w:val="28"/>
          <w:szCs w:val="28"/>
        </w:rPr>
        <w:t xml:space="preserve"> Выяснить, как</w:t>
      </w:r>
      <w:r w:rsidR="00ED1644">
        <w:rPr>
          <w:rFonts w:ascii="Times New Roman" w:hAnsi="Times New Roman" w:cs="Times New Roman"/>
          <w:sz w:val="28"/>
          <w:szCs w:val="28"/>
        </w:rPr>
        <w:t>ой из способов ра</w:t>
      </w:r>
      <w:r w:rsidR="004C19EE">
        <w:rPr>
          <w:rFonts w:ascii="Times New Roman" w:hAnsi="Times New Roman" w:cs="Times New Roman"/>
          <w:sz w:val="28"/>
          <w:szCs w:val="28"/>
        </w:rPr>
        <w:t>счета коэффициентов многочлена Ньютона более устойчив к влиянию ошибок округления.</w:t>
      </w:r>
      <w:r w:rsidR="00CD4769">
        <w:rPr>
          <w:rFonts w:ascii="Times New Roman" w:hAnsi="Times New Roman" w:cs="Times New Roman"/>
          <w:b/>
          <w:sz w:val="28"/>
          <w:szCs w:val="28"/>
        </w:rPr>
        <w:br w:type="page"/>
      </w:r>
    </w:p>
    <w:p w:rsidR="00D0138C" w:rsidRPr="00D0138C" w:rsidRDefault="00D0138C" w:rsidP="006354C4">
      <w:pPr>
        <w:tabs>
          <w:tab w:val="right" w:pos="9639"/>
        </w:tabs>
        <w:spacing w:line="276" w:lineRule="auto"/>
        <w:ind w:left="-567"/>
        <w:jc w:val="both"/>
        <w:rPr>
          <w:rFonts w:ascii="Times New Roman" w:hAnsi="Times New Roman" w:cs="Times New Roman"/>
          <w:b/>
          <w:sz w:val="28"/>
          <w:szCs w:val="28"/>
        </w:rPr>
      </w:pPr>
      <w:r w:rsidRPr="00D0138C">
        <w:rPr>
          <w:rFonts w:ascii="Times New Roman" w:hAnsi="Times New Roman" w:cs="Times New Roman"/>
          <w:b/>
          <w:sz w:val="28"/>
          <w:szCs w:val="28"/>
        </w:rPr>
        <w:t xml:space="preserve">Указания к выполнению лабораторной работы </w:t>
      </w:r>
    </w:p>
    <w:p w:rsidR="00AA243B" w:rsidRDefault="000C0F53" w:rsidP="00CD4769">
      <w:pPr>
        <w:tabs>
          <w:tab w:val="right" w:pos="9639"/>
        </w:tabs>
        <w:spacing w:after="0" w:line="276" w:lineRule="auto"/>
        <w:ind w:left="-567"/>
        <w:jc w:val="both"/>
        <w:rPr>
          <w:rFonts w:ascii="Times New Roman" w:hAnsi="Times New Roman" w:cs="Times New Roman"/>
          <w:sz w:val="28"/>
          <w:szCs w:val="28"/>
        </w:rPr>
      </w:pPr>
      <w:r w:rsidRPr="000C0F53">
        <w:rPr>
          <w:rFonts w:ascii="Times New Roman" w:hAnsi="Times New Roman" w:cs="Times New Roman"/>
          <w:sz w:val="28"/>
          <w:szCs w:val="28"/>
        </w:rPr>
        <w:t xml:space="preserve">Интерполяцией называется такой вид точечной аппроксимации, когда аппроксимирующая функция представляет собой алгебраический многочлен (полином) </w:t>
      </w:r>
      <w:r w:rsidRPr="000C0F53">
        <w:rPr>
          <w:rFonts w:ascii="Times New Roman" w:hAnsi="Times New Roman" w:cs="Times New Roman"/>
          <w:i/>
          <w:sz w:val="28"/>
          <w:szCs w:val="28"/>
        </w:rPr>
        <w:sym w:font="Symbol" w:char="F06A"/>
      </w:r>
      <w:r w:rsidRPr="000C0F53">
        <w:rPr>
          <w:rFonts w:ascii="Times New Roman" w:hAnsi="Times New Roman" w:cs="Times New Roman"/>
          <w:i/>
          <w:sz w:val="28"/>
          <w:szCs w:val="28"/>
        </w:rPr>
        <w:t>(</w:t>
      </w:r>
      <w:r w:rsidRPr="000C0F53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0C0F53">
        <w:rPr>
          <w:rFonts w:ascii="Times New Roman" w:hAnsi="Times New Roman" w:cs="Times New Roman"/>
          <w:i/>
          <w:sz w:val="28"/>
          <w:szCs w:val="28"/>
        </w:rPr>
        <w:t>)</w:t>
      </w:r>
      <w:r w:rsidRPr="000C0F53">
        <w:rPr>
          <w:rFonts w:ascii="Times New Roman" w:hAnsi="Times New Roman" w:cs="Times New Roman"/>
          <w:sz w:val="28"/>
          <w:szCs w:val="28"/>
        </w:rPr>
        <w:t xml:space="preserve"> степени </w:t>
      </w:r>
      <w:r w:rsidRPr="000C0F53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Pr="000C0F53">
        <w:rPr>
          <w:rFonts w:ascii="Times New Roman" w:hAnsi="Times New Roman" w:cs="Times New Roman"/>
          <w:sz w:val="28"/>
          <w:szCs w:val="28"/>
        </w:rPr>
        <w:t xml:space="preserve">, который в </w:t>
      </w:r>
      <w:r w:rsidRPr="000C0F53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Pr="000C0F53">
        <w:rPr>
          <w:rFonts w:ascii="Times New Roman" w:hAnsi="Times New Roman" w:cs="Times New Roman"/>
          <w:i/>
          <w:sz w:val="28"/>
          <w:szCs w:val="28"/>
        </w:rPr>
        <w:t>+1</w:t>
      </w:r>
      <w:r w:rsidRPr="000C0F53">
        <w:rPr>
          <w:rFonts w:ascii="Times New Roman" w:hAnsi="Times New Roman" w:cs="Times New Roman"/>
          <w:sz w:val="28"/>
          <w:szCs w:val="28"/>
        </w:rPr>
        <w:t xml:space="preserve"> точке (узле) </w:t>
      </w:r>
      <w:r w:rsidRPr="000C0F53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0C0F53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i</w:t>
      </w:r>
      <w:r w:rsidRPr="000C0F53">
        <w:rPr>
          <w:rFonts w:ascii="Times New Roman" w:hAnsi="Times New Roman" w:cs="Times New Roman"/>
          <w:i/>
          <w:sz w:val="28"/>
          <w:szCs w:val="28"/>
        </w:rPr>
        <w:t xml:space="preserve"> (</w:t>
      </w:r>
      <w:r w:rsidRPr="000C0F53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Pr="000C0F53">
        <w:rPr>
          <w:rFonts w:ascii="Times New Roman" w:hAnsi="Times New Roman" w:cs="Times New Roman"/>
          <w:i/>
          <w:sz w:val="28"/>
          <w:szCs w:val="28"/>
        </w:rPr>
        <w:t>=0,1,...,</w:t>
      </w:r>
      <w:r w:rsidRPr="000C0F53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Pr="000C0F53">
        <w:rPr>
          <w:rFonts w:ascii="Times New Roman" w:hAnsi="Times New Roman" w:cs="Times New Roman"/>
          <w:i/>
          <w:sz w:val="28"/>
          <w:szCs w:val="28"/>
        </w:rPr>
        <w:t>)</w:t>
      </w:r>
      <w:r w:rsidRPr="000C0F53">
        <w:rPr>
          <w:rFonts w:ascii="Times New Roman" w:hAnsi="Times New Roman" w:cs="Times New Roman"/>
          <w:sz w:val="28"/>
          <w:szCs w:val="28"/>
        </w:rPr>
        <w:t>, заданных на отрезке [</w:t>
      </w:r>
      <w:r w:rsidRPr="000C0F53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0C0F53">
        <w:rPr>
          <w:rFonts w:ascii="Times New Roman" w:hAnsi="Times New Roman" w:cs="Times New Roman"/>
          <w:i/>
          <w:sz w:val="28"/>
          <w:szCs w:val="28"/>
        </w:rPr>
        <w:t>,</w:t>
      </w:r>
      <w:r w:rsidRPr="000C0F53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0C0F53">
        <w:rPr>
          <w:rFonts w:ascii="Times New Roman" w:hAnsi="Times New Roman" w:cs="Times New Roman"/>
          <w:sz w:val="28"/>
          <w:szCs w:val="28"/>
        </w:rPr>
        <w:t xml:space="preserve">], совпадает со значением аппроксимируемой функции </w:t>
      </w:r>
      <w:r w:rsidRPr="000C0F53">
        <w:rPr>
          <w:rFonts w:ascii="Times New Roman" w:hAnsi="Times New Roman" w:cs="Times New Roman"/>
          <w:i/>
          <w:sz w:val="28"/>
          <w:szCs w:val="28"/>
          <w:lang w:val="en-US"/>
        </w:rPr>
        <w:t>f</w:t>
      </w:r>
      <w:r w:rsidRPr="000C0F53">
        <w:rPr>
          <w:rFonts w:ascii="Times New Roman" w:hAnsi="Times New Roman" w:cs="Times New Roman"/>
          <w:i/>
          <w:sz w:val="28"/>
          <w:szCs w:val="28"/>
        </w:rPr>
        <w:t>(</w:t>
      </w:r>
      <w:r w:rsidRPr="000C0F53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0C0F53">
        <w:rPr>
          <w:rFonts w:ascii="Times New Roman" w:hAnsi="Times New Roman" w:cs="Times New Roman"/>
          <w:i/>
          <w:sz w:val="28"/>
          <w:szCs w:val="28"/>
        </w:rPr>
        <w:t>)</w:t>
      </w:r>
      <w:r w:rsidRPr="000C0F53">
        <w:rPr>
          <w:rFonts w:ascii="Times New Roman" w:hAnsi="Times New Roman" w:cs="Times New Roman"/>
          <w:sz w:val="28"/>
          <w:szCs w:val="28"/>
        </w:rPr>
        <w:t xml:space="preserve"> в этих узлах.</w:t>
      </w:r>
      <w:r w:rsidR="00AA243B">
        <w:rPr>
          <w:rFonts w:ascii="Times New Roman" w:hAnsi="Times New Roman" w:cs="Times New Roman"/>
          <w:sz w:val="28"/>
          <w:szCs w:val="28"/>
        </w:rPr>
        <w:t xml:space="preserve"> Такой многочлен называется интерполяционным многочленом.</w:t>
      </w:r>
    </w:p>
    <w:p w:rsidR="00AA243B" w:rsidRDefault="00AA243B" w:rsidP="006354C4">
      <w:pPr>
        <w:tabs>
          <w:tab w:val="right" w:pos="9639"/>
        </w:tabs>
        <w:spacing w:line="276" w:lineRule="auto"/>
        <w:ind w:left="-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едставление интерполяционного многочлена </w:t>
      </w:r>
      <w:r w:rsidRPr="006354C4">
        <w:rPr>
          <w:rFonts w:ascii="Times New Roman" w:hAnsi="Times New Roman" w:cs="Times New Roman"/>
          <w:i/>
          <w:sz w:val="28"/>
          <w:szCs w:val="28"/>
          <w:lang w:val="en-US"/>
        </w:rPr>
        <w:t>P</w:t>
      </w:r>
      <w:r w:rsidRPr="006354C4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n</w:t>
      </w:r>
      <w:r w:rsidRPr="006354C4">
        <w:rPr>
          <w:rFonts w:ascii="Times New Roman" w:hAnsi="Times New Roman" w:cs="Times New Roman"/>
          <w:i/>
          <w:sz w:val="28"/>
          <w:szCs w:val="28"/>
        </w:rPr>
        <w:t>(</w:t>
      </w:r>
      <w:r w:rsidRPr="006354C4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6354C4">
        <w:rPr>
          <w:rFonts w:ascii="Times New Roman" w:hAnsi="Times New Roman" w:cs="Times New Roman"/>
          <w:i/>
          <w:sz w:val="28"/>
          <w:szCs w:val="28"/>
        </w:rPr>
        <w:t>)</w:t>
      </w:r>
      <w:r w:rsidRPr="00AA243B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в виде разложения по базису в пространстве многочленов степени не выше </w:t>
      </w:r>
      <w:r w:rsidRPr="006354C4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="006B2919">
        <w:rPr>
          <w:rFonts w:ascii="Times New Roman" w:hAnsi="Times New Roman" w:cs="Times New Roman"/>
          <w:sz w:val="28"/>
          <w:szCs w:val="28"/>
        </w:rPr>
        <w:t>, а именно по базису, состоящему из многочленов</w:t>
      </w:r>
    </w:p>
    <w:p w:rsidR="006B2919" w:rsidRPr="008E182F" w:rsidRDefault="00190929" w:rsidP="006B2919">
      <w:pPr>
        <w:tabs>
          <w:tab w:val="right" w:pos="9639"/>
        </w:tabs>
        <w:spacing w:after="0" w:line="276" w:lineRule="auto"/>
        <w:ind w:left="-567"/>
        <w:jc w:val="center"/>
        <w:rPr>
          <w:rFonts w:ascii="Times New Roman" w:hAnsi="Times New Roman" w:cs="Times New Roman"/>
          <w:sz w:val="28"/>
          <w:szCs w:val="28"/>
        </w:rPr>
      </w:pPr>
      <w:r w:rsidRPr="00190929">
        <w:rPr>
          <w:rFonts w:ascii="Times New Roman" w:hAnsi="Times New Roman" w:cs="Times New Roman"/>
          <w:i/>
          <w:position w:val="-12"/>
          <w:sz w:val="28"/>
          <w:szCs w:val="28"/>
        </w:rPr>
        <w:object w:dxaOrig="1020" w:dyaOrig="360">
          <v:shape id="_x0000_i1029" type="#_x0000_t75" style="width:51pt;height:18pt" o:ole="">
            <v:imagedata r:id="rId15" o:title=""/>
          </v:shape>
          <o:OLEObject Type="Embed" ProgID="Equation.DSMT4" ShapeID="_x0000_i1029" DrawAspect="Content" ObjectID="_1568971909" r:id="rId16"/>
        </w:object>
      </w:r>
      <w:r w:rsidR="006B2919" w:rsidRPr="006B2919">
        <w:rPr>
          <w:rFonts w:ascii="Times New Roman" w:hAnsi="Times New Roman" w:cs="Times New Roman"/>
          <w:i/>
          <w:sz w:val="28"/>
          <w:szCs w:val="28"/>
        </w:rPr>
        <w:t>,</w:t>
      </w:r>
      <w:r w:rsidRPr="008E182F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190929">
        <w:rPr>
          <w:rFonts w:ascii="Times New Roman" w:hAnsi="Times New Roman" w:cs="Times New Roman"/>
          <w:i/>
          <w:position w:val="-14"/>
          <w:sz w:val="28"/>
          <w:szCs w:val="28"/>
        </w:rPr>
        <w:object w:dxaOrig="1719" w:dyaOrig="380">
          <v:shape id="_x0000_i1030" type="#_x0000_t75" style="width:85.5pt;height:18.75pt" o:ole="">
            <v:imagedata r:id="rId17" o:title=""/>
          </v:shape>
          <o:OLEObject Type="Embed" ProgID="Equation.DSMT4" ShapeID="_x0000_i1030" DrawAspect="Content" ObjectID="_1568971910" r:id="rId18"/>
        </w:object>
      </w:r>
      <w:r w:rsidR="006B2919" w:rsidRPr="006B2919">
        <w:rPr>
          <w:rFonts w:ascii="Times New Roman" w:hAnsi="Times New Roman" w:cs="Times New Roman"/>
          <w:i/>
          <w:sz w:val="28"/>
          <w:szCs w:val="28"/>
        </w:rPr>
        <w:t xml:space="preserve">, </w:t>
      </w:r>
      <w:r w:rsidRPr="00190929">
        <w:rPr>
          <w:rFonts w:ascii="Times New Roman" w:hAnsi="Times New Roman" w:cs="Times New Roman"/>
          <w:i/>
          <w:position w:val="-14"/>
          <w:sz w:val="28"/>
          <w:szCs w:val="28"/>
        </w:rPr>
        <w:object w:dxaOrig="2640" w:dyaOrig="380">
          <v:shape id="_x0000_i1031" type="#_x0000_t75" style="width:132pt;height:18.75pt" o:ole="">
            <v:imagedata r:id="rId19" o:title=""/>
          </v:shape>
          <o:OLEObject Type="Embed" ProgID="Equation.DSMT4" ShapeID="_x0000_i1031" DrawAspect="Content" ObjectID="_1568971911" r:id="rId20"/>
        </w:object>
      </w:r>
      <w:r w:rsidR="006B2919" w:rsidRPr="006B2919">
        <w:rPr>
          <w:rFonts w:ascii="Times New Roman" w:hAnsi="Times New Roman" w:cs="Times New Roman"/>
          <w:i/>
          <w:sz w:val="28"/>
          <w:szCs w:val="28"/>
        </w:rPr>
        <w:t xml:space="preserve">, … , </w:t>
      </w:r>
      <w:r w:rsidRPr="00190929">
        <w:rPr>
          <w:rFonts w:ascii="Times New Roman" w:hAnsi="Times New Roman" w:cs="Times New Roman"/>
          <w:i/>
          <w:position w:val="-18"/>
          <w:sz w:val="28"/>
          <w:szCs w:val="28"/>
        </w:rPr>
        <w:object w:dxaOrig="4099" w:dyaOrig="480">
          <v:shape id="_x0000_i1032" type="#_x0000_t75" style="width:204.75pt;height:24pt" o:ole="">
            <v:imagedata r:id="rId21" o:title=""/>
          </v:shape>
          <o:OLEObject Type="Embed" ProgID="Equation.DSMT4" ShapeID="_x0000_i1032" DrawAspect="Content" ObjectID="_1568971912" r:id="rId22"/>
        </w:object>
      </w:r>
      <w:r w:rsidR="006B2919" w:rsidRPr="008E182F">
        <w:rPr>
          <w:rFonts w:ascii="Times New Roman" w:hAnsi="Times New Roman" w:cs="Times New Roman"/>
          <w:i/>
          <w:sz w:val="28"/>
          <w:szCs w:val="28"/>
        </w:rPr>
        <w:t xml:space="preserve">, </w:t>
      </w:r>
      <w:r w:rsidR="006B2919" w:rsidRPr="008E182F">
        <w:rPr>
          <w:rFonts w:ascii="Times New Roman" w:hAnsi="Times New Roman" w:cs="Times New Roman"/>
          <w:sz w:val="28"/>
          <w:szCs w:val="28"/>
        </w:rPr>
        <w:t xml:space="preserve">   (3)</w:t>
      </w:r>
    </w:p>
    <w:p w:rsidR="006B2919" w:rsidRDefault="006B2919" w:rsidP="006354C4">
      <w:pPr>
        <w:tabs>
          <w:tab w:val="right" w:pos="9639"/>
        </w:tabs>
        <w:spacing w:before="240" w:line="276" w:lineRule="auto"/>
        <w:ind w:left="-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ает многочлен Ньютона вида:</w:t>
      </w:r>
    </w:p>
    <w:p w:rsidR="006D5085" w:rsidRPr="006D5085" w:rsidRDefault="006D5085" w:rsidP="006D5085">
      <w:pPr>
        <w:tabs>
          <w:tab w:val="right" w:pos="9639"/>
        </w:tabs>
        <w:spacing w:after="0" w:line="276" w:lineRule="auto"/>
        <w:ind w:left="-567"/>
        <w:jc w:val="center"/>
        <w:rPr>
          <w:rFonts w:ascii="Times New Roman" w:hAnsi="Times New Roman" w:cs="Times New Roman"/>
          <w:sz w:val="28"/>
          <w:szCs w:val="28"/>
        </w:rPr>
      </w:pPr>
      <w:r w:rsidRPr="006D5085">
        <w:rPr>
          <w:rFonts w:ascii="Times New Roman" w:hAnsi="Times New Roman" w:cs="Times New Roman"/>
          <w:position w:val="-66"/>
          <w:sz w:val="28"/>
          <w:szCs w:val="28"/>
        </w:rPr>
        <w:object w:dxaOrig="5880" w:dyaOrig="1440">
          <v:shape id="_x0000_i1033" type="#_x0000_t75" style="width:294pt;height:1in" o:ole="">
            <v:imagedata r:id="rId23" o:title=""/>
          </v:shape>
          <o:OLEObject Type="Embed" ProgID="Equation.DSMT4" ShapeID="_x0000_i1033" DrawAspect="Content" ObjectID="_1568971913" r:id="rId24"/>
        </w:object>
      </w:r>
      <w:r w:rsidRPr="006D5085">
        <w:rPr>
          <w:rFonts w:ascii="Times New Roman" w:hAnsi="Times New Roman" w:cs="Times New Roman"/>
          <w:sz w:val="28"/>
          <w:szCs w:val="28"/>
        </w:rPr>
        <w:t xml:space="preserve"> (4)</w:t>
      </w:r>
    </w:p>
    <w:p w:rsidR="006D5085" w:rsidRDefault="006D5085" w:rsidP="006354C4">
      <w:pPr>
        <w:tabs>
          <w:tab w:val="right" w:pos="9639"/>
        </w:tabs>
        <w:spacing w:before="240" w:after="0" w:line="276" w:lineRule="auto"/>
        <w:ind w:left="-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оспользовавшись условиями интерполяционности, а именно равенством значений функции </w:t>
      </w:r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6D5085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6D5085"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</w:rPr>
        <w:t xml:space="preserve"> и полинома </w:t>
      </w:r>
      <w:r>
        <w:rPr>
          <w:rFonts w:ascii="Times New Roman" w:hAnsi="Times New Roman" w:cs="Times New Roman"/>
          <w:sz w:val="28"/>
          <w:szCs w:val="28"/>
          <w:lang w:val="en-US"/>
        </w:rPr>
        <w:t>P</w:t>
      </w:r>
      <w:r w:rsidRPr="006D5085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n</w:t>
      </w:r>
      <w:r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6D5085"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</w:rPr>
        <w:t xml:space="preserve"> в узлах интерполяции, можно получить систему линейных алгебраических уравнений с верхнетреугольной матрицей:</w:t>
      </w:r>
    </w:p>
    <w:p w:rsidR="00287017" w:rsidRDefault="00287017" w:rsidP="006B2919">
      <w:pPr>
        <w:tabs>
          <w:tab w:val="right" w:pos="9639"/>
        </w:tabs>
        <w:spacing w:after="0" w:line="276" w:lineRule="auto"/>
        <w:ind w:left="-567"/>
        <w:jc w:val="both"/>
        <w:rPr>
          <w:rFonts w:ascii="Times New Roman" w:hAnsi="Times New Roman" w:cs="Times New Roman"/>
          <w:sz w:val="28"/>
          <w:szCs w:val="28"/>
        </w:rPr>
      </w:pPr>
    </w:p>
    <w:p w:rsidR="006D5085" w:rsidRDefault="000007EF" w:rsidP="00287017">
      <w:pPr>
        <w:tabs>
          <w:tab w:val="right" w:pos="9639"/>
        </w:tabs>
        <w:spacing w:after="0" w:line="276" w:lineRule="auto"/>
        <w:ind w:left="-567"/>
        <w:jc w:val="center"/>
        <w:rPr>
          <w:rFonts w:ascii="Times New Roman" w:hAnsi="Times New Roman" w:cs="Times New Roman"/>
          <w:sz w:val="28"/>
          <w:szCs w:val="28"/>
        </w:rPr>
      </w:pPr>
      <w:r w:rsidRPr="000007EF">
        <w:rPr>
          <w:rFonts w:ascii="Times New Roman" w:hAnsi="Times New Roman" w:cs="Times New Roman"/>
          <w:position w:val="-96"/>
          <w:sz w:val="28"/>
          <w:szCs w:val="28"/>
        </w:rPr>
        <w:object w:dxaOrig="8180" w:dyaOrig="2040">
          <v:shape id="_x0000_i1034" type="#_x0000_t75" style="width:408.75pt;height:102pt" o:ole="">
            <v:imagedata r:id="rId25" o:title=""/>
          </v:shape>
          <o:OLEObject Type="Embed" ProgID="Equation.DSMT4" ShapeID="_x0000_i1034" DrawAspect="Content" ObjectID="_1568971914" r:id="rId26"/>
        </w:object>
      </w:r>
      <w:r w:rsidR="00287017">
        <w:rPr>
          <w:rFonts w:ascii="Times New Roman" w:hAnsi="Times New Roman" w:cs="Times New Roman"/>
          <w:sz w:val="28"/>
          <w:szCs w:val="28"/>
        </w:rPr>
        <w:t xml:space="preserve">  (5)</w:t>
      </w:r>
    </w:p>
    <w:p w:rsidR="006D5085" w:rsidRDefault="00287017" w:rsidP="006354C4">
      <w:pPr>
        <w:tabs>
          <w:tab w:val="right" w:pos="9639"/>
        </w:tabs>
        <w:spacing w:before="240" w:after="0" w:line="276" w:lineRule="auto"/>
        <w:ind w:left="-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ичем данная система имеет (</w:t>
      </w: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r>
        <w:rPr>
          <w:rFonts w:ascii="Times New Roman" w:hAnsi="Times New Roman" w:cs="Times New Roman"/>
          <w:sz w:val="28"/>
          <w:szCs w:val="28"/>
        </w:rPr>
        <w:t>+1)</w:t>
      </w:r>
      <w:r w:rsidRPr="006D5085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уравнение и (</w:t>
      </w: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6D5085">
        <w:rPr>
          <w:rFonts w:ascii="Times New Roman" w:hAnsi="Times New Roman" w:cs="Times New Roman"/>
          <w:sz w:val="28"/>
          <w:szCs w:val="28"/>
        </w:rPr>
        <w:t>+1</w:t>
      </w:r>
      <w:r>
        <w:rPr>
          <w:rFonts w:ascii="Times New Roman" w:hAnsi="Times New Roman" w:cs="Times New Roman"/>
          <w:sz w:val="28"/>
          <w:szCs w:val="28"/>
        </w:rPr>
        <w:t>) неизвестное, то есть разрешается однозначно следующим образом:</w:t>
      </w:r>
    </w:p>
    <w:p w:rsidR="00287017" w:rsidRDefault="008D1EFF" w:rsidP="006C7ABD">
      <w:pPr>
        <w:tabs>
          <w:tab w:val="right" w:pos="9639"/>
        </w:tabs>
        <w:spacing w:after="0" w:line="276" w:lineRule="auto"/>
        <w:ind w:left="-567"/>
        <w:jc w:val="center"/>
        <w:rPr>
          <w:rFonts w:ascii="Times New Roman" w:hAnsi="Times New Roman" w:cs="Times New Roman"/>
          <w:sz w:val="28"/>
          <w:szCs w:val="28"/>
        </w:rPr>
      </w:pPr>
      <w:r w:rsidRPr="008D1EFF">
        <w:rPr>
          <w:rFonts w:ascii="Times New Roman" w:hAnsi="Times New Roman" w:cs="Times New Roman"/>
          <w:position w:val="-150"/>
          <w:sz w:val="28"/>
          <w:szCs w:val="28"/>
        </w:rPr>
        <w:object w:dxaOrig="5560" w:dyaOrig="3120">
          <v:shape id="_x0000_i1035" type="#_x0000_t75" style="width:278.25pt;height:156pt" o:ole="">
            <v:imagedata r:id="rId27" o:title=""/>
          </v:shape>
          <o:OLEObject Type="Embed" ProgID="Equation.DSMT4" ShapeID="_x0000_i1035" DrawAspect="Content" ObjectID="_1568971915" r:id="rId28"/>
        </w:object>
      </w:r>
      <w:r w:rsidR="006C7ABD">
        <w:rPr>
          <w:rFonts w:ascii="Times New Roman" w:hAnsi="Times New Roman" w:cs="Times New Roman"/>
          <w:sz w:val="28"/>
          <w:szCs w:val="28"/>
        </w:rPr>
        <w:t>(6)</w:t>
      </w:r>
    </w:p>
    <w:p w:rsidR="00287017" w:rsidRDefault="00287017" w:rsidP="006B2919">
      <w:pPr>
        <w:tabs>
          <w:tab w:val="right" w:pos="9639"/>
        </w:tabs>
        <w:spacing w:after="0" w:line="276" w:lineRule="auto"/>
        <w:ind w:left="-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что позволяет легко запрограммировать вычисление коэффициентов</w:t>
      </w:r>
      <w:r w:rsidR="006C7ABD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d</w:t>
      </w:r>
      <w:r w:rsidR="006C7ABD" w:rsidRPr="006C7ABD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</w:t>
      </w:r>
      <w:r w:rsidR="006354C4">
        <w:rPr>
          <w:rFonts w:ascii="Times New Roman" w:hAnsi="Times New Roman" w:cs="Times New Roman"/>
          <w:sz w:val="28"/>
          <w:szCs w:val="28"/>
        </w:rPr>
        <w:t xml:space="preserve"> путем реализации итера</w:t>
      </w:r>
      <w:r>
        <w:rPr>
          <w:rFonts w:ascii="Times New Roman" w:hAnsi="Times New Roman" w:cs="Times New Roman"/>
          <w:sz w:val="28"/>
          <w:szCs w:val="28"/>
        </w:rPr>
        <w:t>ционного индукционного алгоритма</w:t>
      </w:r>
      <w:r w:rsidR="006C7ABD" w:rsidRPr="006C7ABD">
        <w:rPr>
          <w:rFonts w:ascii="Times New Roman" w:hAnsi="Times New Roman" w:cs="Times New Roman"/>
          <w:sz w:val="28"/>
          <w:szCs w:val="28"/>
        </w:rPr>
        <w:t xml:space="preserve">. </w:t>
      </w:r>
      <w:r w:rsidR="006C7ABD">
        <w:rPr>
          <w:rFonts w:ascii="Times New Roman" w:hAnsi="Times New Roman" w:cs="Times New Roman"/>
          <w:sz w:val="28"/>
          <w:szCs w:val="28"/>
        </w:rPr>
        <w:t>Данный алгоритм</w:t>
      </w:r>
      <w:r>
        <w:rPr>
          <w:rFonts w:ascii="Times New Roman" w:hAnsi="Times New Roman" w:cs="Times New Roman"/>
          <w:sz w:val="28"/>
          <w:szCs w:val="28"/>
        </w:rPr>
        <w:t xml:space="preserve"> на основе данных о младших коэффициентах</w:t>
      </w:r>
      <w:r w:rsidRPr="00287017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d</w:t>
      </w:r>
      <w:r w:rsidR="006C7ABD" w:rsidRPr="006C7ABD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</w:t>
      </w:r>
      <w:r>
        <w:rPr>
          <w:rFonts w:ascii="Times New Roman" w:hAnsi="Times New Roman" w:cs="Times New Roman"/>
          <w:sz w:val="28"/>
          <w:szCs w:val="28"/>
        </w:rPr>
        <w:t xml:space="preserve"> позволяет рассчитываеть коэффициенты последующих порядков.</w:t>
      </w:r>
      <w:r w:rsidR="006C7ABD" w:rsidRPr="006C7ABD">
        <w:rPr>
          <w:rFonts w:ascii="Times New Roman" w:hAnsi="Times New Roman" w:cs="Times New Roman"/>
          <w:sz w:val="28"/>
          <w:szCs w:val="28"/>
        </w:rPr>
        <w:t xml:space="preserve"> Такой подход в данной работе носит название</w:t>
      </w:r>
      <w:r w:rsidR="006C7ABD" w:rsidRPr="006C7ABD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6C7ABD" w:rsidRPr="006C7ABD">
        <w:rPr>
          <w:rFonts w:ascii="Times New Roman" w:hAnsi="Times New Roman" w:cs="Times New Roman"/>
          <w:b/>
          <w:i/>
          <w:sz w:val="28"/>
          <w:szCs w:val="28"/>
        </w:rPr>
        <w:t>метода вычисления многочлена Ньютона путем решения системы линейных алгебраических уравнений</w:t>
      </w:r>
      <w:r w:rsidR="006C7ABD">
        <w:rPr>
          <w:rFonts w:ascii="Times New Roman" w:hAnsi="Times New Roman" w:cs="Times New Roman"/>
          <w:sz w:val="28"/>
          <w:szCs w:val="28"/>
        </w:rPr>
        <w:t>.</w:t>
      </w:r>
    </w:p>
    <w:p w:rsidR="004877E9" w:rsidRDefault="004877E9" w:rsidP="006B2919">
      <w:pPr>
        <w:tabs>
          <w:tab w:val="right" w:pos="9639"/>
        </w:tabs>
        <w:spacing w:after="0" w:line="276" w:lineRule="auto"/>
        <w:ind w:left="-567"/>
        <w:jc w:val="both"/>
        <w:rPr>
          <w:rFonts w:ascii="Times New Roman" w:hAnsi="Times New Roman" w:cs="Times New Roman"/>
          <w:sz w:val="28"/>
          <w:szCs w:val="28"/>
        </w:rPr>
      </w:pPr>
    </w:p>
    <w:p w:rsidR="006C7ABD" w:rsidRDefault="00DC2328" w:rsidP="006B2919">
      <w:pPr>
        <w:tabs>
          <w:tab w:val="right" w:pos="9639"/>
        </w:tabs>
        <w:spacing w:after="0" w:line="276" w:lineRule="auto"/>
        <w:ind w:left="-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роме отмеченного</w:t>
      </w:r>
      <w:r w:rsidR="004877E9">
        <w:rPr>
          <w:rFonts w:ascii="Times New Roman" w:hAnsi="Times New Roman" w:cs="Times New Roman"/>
          <w:sz w:val="28"/>
          <w:szCs w:val="28"/>
        </w:rPr>
        <w:t xml:space="preserve">, на практике часто используют другой подход, </w:t>
      </w:r>
      <w:r w:rsidR="00A224F6">
        <w:rPr>
          <w:rFonts w:ascii="Times New Roman" w:hAnsi="Times New Roman" w:cs="Times New Roman"/>
          <w:sz w:val="28"/>
          <w:szCs w:val="28"/>
        </w:rPr>
        <w:t>который основан</w:t>
      </w:r>
      <w:r w:rsidR="004877E9">
        <w:rPr>
          <w:rFonts w:ascii="Times New Roman" w:hAnsi="Times New Roman" w:cs="Times New Roman"/>
          <w:sz w:val="28"/>
          <w:szCs w:val="28"/>
        </w:rPr>
        <w:t xml:space="preserve"> </w:t>
      </w:r>
      <w:r w:rsidR="004877E9" w:rsidRPr="000007EF">
        <w:rPr>
          <w:rFonts w:ascii="Times New Roman" w:hAnsi="Times New Roman" w:cs="Times New Roman"/>
          <w:b/>
          <w:i/>
          <w:sz w:val="28"/>
          <w:szCs w:val="28"/>
        </w:rPr>
        <w:t xml:space="preserve">на составлении таблицы разделенных разностей от функции </w:t>
      </w:r>
      <w:r w:rsidR="004877E9" w:rsidRPr="000007EF">
        <w:rPr>
          <w:rFonts w:ascii="Times New Roman" w:hAnsi="Times New Roman" w:cs="Times New Roman"/>
          <w:b/>
          <w:i/>
          <w:sz w:val="28"/>
          <w:szCs w:val="28"/>
          <w:lang w:val="en-US"/>
        </w:rPr>
        <w:t>f</w:t>
      </w:r>
      <w:r w:rsidR="004877E9" w:rsidRPr="000007EF">
        <w:rPr>
          <w:rFonts w:ascii="Times New Roman" w:hAnsi="Times New Roman" w:cs="Times New Roman"/>
          <w:b/>
          <w:i/>
          <w:sz w:val="28"/>
          <w:szCs w:val="28"/>
        </w:rPr>
        <w:t>(</w:t>
      </w:r>
      <w:r w:rsidR="004877E9" w:rsidRPr="000007EF">
        <w:rPr>
          <w:rFonts w:ascii="Times New Roman" w:hAnsi="Times New Roman" w:cs="Times New Roman"/>
          <w:b/>
          <w:i/>
          <w:sz w:val="28"/>
          <w:szCs w:val="28"/>
          <w:lang w:val="en-US"/>
        </w:rPr>
        <w:t>x</w:t>
      </w:r>
      <w:r w:rsidR="004877E9" w:rsidRPr="000007EF">
        <w:rPr>
          <w:rFonts w:ascii="Times New Roman" w:hAnsi="Times New Roman" w:cs="Times New Roman"/>
          <w:b/>
          <w:i/>
          <w:sz w:val="28"/>
          <w:szCs w:val="28"/>
        </w:rPr>
        <w:t>)</w:t>
      </w:r>
      <w:r w:rsidR="004877E9" w:rsidRPr="004877E9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224F6">
        <w:rPr>
          <w:rFonts w:ascii="Times New Roman" w:hAnsi="Times New Roman" w:cs="Times New Roman"/>
          <w:sz w:val="28"/>
          <w:szCs w:val="28"/>
        </w:rPr>
        <w:t>В этом случае многочлен Ньютона может быть записан в виде:</w:t>
      </w:r>
    </w:p>
    <w:p w:rsidR="00A224F6" w:rsidRDefault="00A224F6" w:rsidP="006B2919">
      <w:pPr>
        <w:tabs>
          <w:tab w:val="right" w:pos="9639"/>
        </w:tabs>
        <w:spacing w:after="0" w:line="276" w:lineRule="auto"/>
        <w:ind w:left="-567"/>
        <w:jc w:val="both"/>
        <w:rPr>
          <w:rFonts w:ascii="Times New Roman" w:hAnsi="Times New Roman" w:cs="Times New Roman"/>
          <w:sz w:val="28"/>
          <w:szCs w:val="28"/>
        </w:rPr>
      </w:pPr>
    </w:p>
    <w:p w:rsidR="00A224F6" w:rsidRDefault="000007EF" w:rsidP="006B2919">
      <w:pPr>
        <w:tabs>
          <w:tab w:val="right" w:pos="9639"/>
        </w:tabs>
        <w:spacing w:after="0" w:line="276" w:lineRule="auto"/>
        <w:ind w:left="-567"/>
        <w:jc w:val="both"/>
        <w:rPr>
          <w:rFonts w:ascii="Times New Roman" w:hAnsi="Times New Roman" w:cs="Times New Roman"/>
          <w:sz w:val="28"/>
          <w:szCs w:val="28"/>
        </w:rPr>
      </w:pPr>
      <w:r w:rsidRPr="000007EF">
        <w:rPr>
          <w:rFonts w:ascii="Times New Roman" w:hAnsi="Times New Roman" w:cs="Times New Roman"/>
          <w:position w:val="-66"/>
          <w:sz w:val="28"/>
          <w:szCs w:val="28"/>
        </w:rPr>
        <w:object w:dxaOrig="8460" w:dyaOrig="1440">
          <v:shape id="_x0000_i1036" type="#_x0000_t75" style="width:423.75pt;height:1in" o:ole="">
            <v:imagedata r:id="rId29" o:title=""/>
          </v:shape>
          <o:OLEObject Type="Embed" ProgID="Equation.DSMT4" ShapeID="_x0000_i1036" DrawAspect="Content" ObjectID="_1568971916" r:id="rId30"/>
        </w:object>
      </w:r>
      <w:r w:rsidR="00A224F6">
        <w:rPr>
          <w:rFonts w:ascii="Times New Roman" w:hAnsi="Times New Roman" w:cs="Times New Roman"/>
          <w:sz w:val="28"/>
          <w:szCs w:val="28"/>
        </w:rPr>
        <w:t>(7)</w:t>
      </w:r>
    </w:p>
    <w:p w:rsidR="00A224F6" w:rsidRDefault="00A224F6" w:rsidP="006B2919">
      <w:pPr>
        <w:tabs>
          <w:tab w:val="right" w:pos="9639"/>
        </w:tabs>
        <w:spacing w:after="0" w:line="276" w:lineRule="auto"/>
        <w:ind w:left="-567"/>
        <w:jc w:val="both"/>
        <w:rPr>
          <w:rFonts w:ascii="Times New Roman" w:hAnsi="Times New Roman" w:cs="Times New Roman"/>
          <w:sz w:val="28"/>
          <w:szCs w:val="28"/>
        </w:rPr>
      </w:pPr>
    </w:p>
    <w:p w:rsidR="00A224F6" w:rsidRDefault="00A224F6" w:rsidP="006B2919">
      <w:pPr>
        <w:tabs>
          <w:tab w:val="right" w:pos="9639"/>
        </w:tabs>
        <w:spacing w:after="0" w:line="276" w:lineRule="auto"/>
        <w:ind w:left="-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Здесь числовой коэффиицент при </w:t>
      </w:r>
      <w:r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A224F6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</w:rPr>
        <w:t>ой (</w:t>
      </w:r>
      <w:r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A224F6">
        <w:rPr>
          <w:rFonts w:ascii="Times New Roman" w:hAnsi="Times New Roman" w:cs="Times New Roman"/>
          <w:sz w:val="28"/>
          <w:szCs w:val="28"/>
        </w:rPr>
        <w:t xml:space="preserve"> = 0, 1, …, </w:t>
      </w: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A224F6">
        <w:rPr>
          <w:rFonts w:ascii="Times New Roman" w:hAnsi="Times New Roman" w:cs="Times New Roman"/>
          <w:sz w:val="28"/>
          <w:szCs w:val="28"/>
        </w:rPr>
        <w:t xml:space="preserve">) </w:t>
      </w:r>
      <w:r>
        <w:rPr>
          <w:rFonts w:ascii="Times New Roman" w:hAnsi="Times New Roman" w:cs="Times New Roman"/>
          <w:sz w:val="28"/>
          <w:szCs w:val="28"/>
        </w:rPr>
        <w:t xml:space="preserve">базисной функции </w:t>
      </w:r>
    </w:p>
    <w:p w:rsidR="00A224F6" w:rsidRDefault="00A224F6" w:rsidP="006B2919">
      <w:pPr>
        <w:tabs>
          <w:tab w:val="right" w:pos="9639"/>
        </w:tabs>
        <w:spacing w:after="0" w:line="276" w:lineRule="auto"/>
        <w:ind w:left="-567"/>
        <w:jc w:val="both"/>
        <w:rPr>
          <w:rFonts w:ascii="Times New Roman" w:hAnsi="Times New Roman" w:cs="Times New Roman"/>
          <w:sz w:val="28"/>
          <w:szCs w:val="28"/>
        </w:rPr>
      </w:pPr>
    </w:p>
    <w:p w:rsidR="00A224F6" w:rsidRDefault="000007EF" w:rsidP="00A224F6">
      <w:pPr>
        <w:tabs>
          <w:tab w:val="right" w:pos="9639"/>
        </w:tabs>
        <w:spacing w:after="0" w:line="276" w:lineRule="auto"/>
        <w:ind w:left="-567"/>
        <w:jc w:val="center"/>
        <w:rPr>
          <w:rFonts w:ascii="Times New Roman" w:hAnsi="Times New Roman" w:cs="Times New Roman"/>
          <w:sz w:val="28"/>
          <w:szCs w:val="28"/>
        </w:rPr>
      </w:pPr>
      <w:r w:rsidRPr="000007EF">
        <w:rPr>
          <w:rFonts w:ascii="Times New Roman" w:hAnsi="Times New Roman" w:cs="Times New Roman"/>
          <w:position w:val="-18"/>
          <w:sz w:val="28"/>
          <w:szCs w:val="28"/>
        </w:rPr>
        <w:object w:dxaOrig="3200" w:dyaOrig="480">
          <v:shape id="_x0000_i1037" type="#_x0000_t75" style="width:160.5pt;height:24pt" o:ole="">
            <v:imagedata r:id="rId31" o:title=""/>
          </v:shape>
          <o:OLEObject Type="Embed" ProgID="Equation.DSMT4" ShapeID="_x0000_i1037" DrawAspect="Content" ObjectID="_1568971917" r:id="rId32"/>
        </w:object>
      </w:r>
    </w:p>
    <w:p w:rsidR="00A224F6" w:rsidRDefault="00A224F6" w:rsidP="006B2919">
      <w:pPr>
        <w:tabs>
          <w:tab w:val="right" w:pos="9639"/>
        </w:tabs>
        <w:spacing w:after="0" w:line="276" w:lineRule="auto"/>
        <w:ind w:left="-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бозначается символом</w:t>
      </w:r>
    </w:p>
    <w:p w:rsidR="00A224F6" w:rsidRPr="00A224F6" w:rsidRDefault="000007EF" w:rsidP="00A224F6">
      <w:pPr>
        <w:tabs>
          <w:tab w:val="right" w:pos="9639"/>
        </w:tabs>
        <w:spacing w:after="0" w:line="276" w:lineRule="auto"/>
        <w:ind w:left="-567"/>
        <w:jc w:val="center"/>
        <w:rPr>
          <w:rFonts w:ascii="Times New Roman" w:hAnsi="Times New Roman" w:cs="Times New Roman"/>
          <w:sz w:val="28"/>
          <w:szCs w:val="28"/>
        </w:rPr>
      </w:pPr>
      <w:r w:rsidRPr="000007EF">
        <w:rPr>
          <w:rFonts w:ascii="Times New Roman" w:hAnsi="Times New Roman" w:cs="Times New Roman"/>
          <w:position w:val="-18"/>
          <w:sz w:val="28"/>
          <w:szCs w:val="28"/>
        </w:rPr>
        <w:object w:dxaOrig="2000" w:dyaOrig="480">
          <v:shape id="_x0000_i1038" type="#_x0000_t75" style="width:100.5pt;height:24pt" o:ole="">
            <v:imagedata r:id="rId33" o:title=""/>
          </v:shape>
          <o:OLEObject Type="Embed" ProgID="Equation.DSMT4" ShapeID="_x0000_i1038" DrawAspect="Content" ObjectID="_1568971918" r:id="rId34"/>
        </w:object>
      </w:r>
      <w:r w:rsidR="00A224F6">
        <w:rPr>
          <w:rFonts w:ascii="Times New Roman" w:hAnsi="Times New Roman" w:cs="Times New Roman"/>
          <w:sz w:val="28"/>
          <w:szCs w:val="28"/>
        </w:rPr>
        <w:t>,</w:t>
      </w:r>
      <w:r w:rsidR="006354C4">
        <w:rPr>
          <w:rFonts w:ascii="Times New Roman" w:hAnsi="Times New Roman" w:cs="Times New Roman"/>
          <w:sz w:val="28"/>
          <w:szCs w:val="28"/>
        </w:rPr>
        <w:t xml:space="preserve">   </w:t>
      </w:r>
      <w:r w:rsidR="00A224F6">
        <w:rPr>
          <w:rFonts w:ascii="Times New Roman" w:hAnsi="Times New Roman" w:cs="Times New Roman"/>
          <w:sz w:val="28"/>
          <w:szCs w:val="28"/>
        </w:rPr>
        <w:t xml:space="preserve"> (8)</w:t>
      </w:r>
    </w:p>
    <w:p w:rsidR="00A224F6" w:rsidRDefault="00A224F6" w:rsidP="006B2919">
      <w:pPr>
        <w:tabs>
          <w:tab w:val="right" w:pos="9639"/>
        </w:tabs>
        <w:spacing w:after="0" w:line="276" w:lineRule="auto"/>
        <w:ind w:left="-567"/>
        <w:jc w:val="both"/>
        <w:rPr>
          <w:rFonts w:ascii="Times New Roman" w:hAnsi="Times New Roman" w:cs="Times New Roman"/>
          <w:sz w:val="28"/>
          <w:szCs w:val="28"/>
        </w:rPr>
      </w:pPr>
    </w:p>
    <w:p w:rsidR="006B2919" w:rsidRPr="006B2919" w:rsidRDefault="00A224F6" w:rsidP="006B2919">
      <w:pPr>
        <w:tabs>
          <w:tab w:val="right" w:pos="9639"/>
        </w:tabs>
        <w:spacing w:after="0" w:line="276" w:lineRule="auto"/>
        <w:ind w:left="-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который называется </w:t>
      </w:r>
      <w:r w:rsidRPr="00A224F6">
        <w:rPr>
          <w:rFonts w:ascii="Times New Roman" w:hAnsi="Times New Roman" w:cs="Times New Roman"/>
          <w:b/>
          <w:i/>
          <w:sz w:val="28"/>
          <w:szCs w:val="28"/>
        </w:rPr>
        <w:t>разделенной разностью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6354C4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 w:rsidRPr="00A224F6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</w:rPr>
        <w:t xml:space="preserve">го порядка в узле </w:t>
      </w:r>
      <w:r w:rsidRPr="006354C4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6354C4">
        <w:rPr>
          <w:rFonts w:ascii="Times New Roman" w:hAnsi="Times New Roman" w:cs="Times New Roman"/>
          <w:i/>
          <w:sz w:val="28"/>
          <w:szCs w:val="28"/>
          <w:vertAlign w:val="subscript"/>
        </w:rPr>
        <w:t>0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A224F6" w:rsidRPr="008E182F" w:rsidRDefault="00A224F6" w:rsidP="006B2919">
      <w:pPr>
        <w:tabs>
          <w:tab w:val="right" w:pos="9639"/>
        </w:tabs>
        <w:spacing w:after="0" w:line="276" w:lineRule="auto"/>
        <w:ind w:left="-567"/>
        <w:jc w:val="center"/>
        <w:rPr>
          <w:rFonts w:ascii="Times New Roman" w:hAnsi="Times New Roman" w:cs="Times New Roman"/>
          <w:sz w:val="28"/>
          <w:szCs w:val="28"/>
        </w:rPr>
      </w:pPr>
    </w:p>
    <w:p w:rsidR="00AA243B" w:rsidRDefault="00A224F6" w:rsidP="00CD4769">
      <w:pPr>
        <w:tabs>
          <w:tab w:val="right" w:pos="9639"/>
        </w:tabs>
        <w:spacing w:after="0" w:line="276" w:lineRule="auto"/>
        <w:ind w:left="-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остоинство разделенных разностей заключается в том, что они определяются индуктивно, т.</w:t>
      </w:r>
      <w:r w:rsidRPr="00A224F6">
        <w:rPr>
          <w:rFonts w:ascii="Times New Roman" w:hAnsi="Times New Roman" w:cs="Times New Roman"/>
          <w:sz w:val="28"/>
          <w:szCs w:val="28"/>
        </w:rPr>
        <w:t xml:space="preserve">е. </w:t>
      </w:r>
      <w:r>
        <w:rPr>
          <w:rFonts w:ascii="Times New Roman" w:hAnsi="Times New Roman" w:cs="Times New Roman"/>
          <w:sz w:val="28"/>
          <w:szCs w:val="28"/>
        </w:rPr>
        <w:t>разделенная</w:t>
      </w:r>
      <w:r w:rsidRPr="00A224F6">
        <w:rPr>
          <w:rFonts w:ascii="Times New Roman" w:hAnsi="Times New Roman" w:cs="Times New Roman"/>
          <w:sz w:val="28"/>
          <w:szCs w:val="28"/>
        </w:rPr>
        <w:t xml:space="preserve"> р</w:t>
      </w:r>
      <w:r>
        <w:rPr>
          <w:rFonts w:ascii="Times New Roman" w:hAnsi="Times New Roman" w:cs="Times New Roman"/>
          <w:sz w:val="28"/>
          <w:szCs w:val="28"/>
        </w:rPr>
        <w:t>азность</w:t>
      </w:r>
      <w:r w:rsidRPr="00A224F6">
        <w:rPr>
          <w:rFonts w:ascii="Times New Roman" w:hAnsi="Times New Roman" w:cs="Times New Roman"/>
          <w:sz w:val="28"/>
          <w:szCs w:val="28"/>
        </w:rPr>
        <w:t xml:space="preserve"> </w:t>
      </w:r>
      <w:r w:rsidRPr="00A224F6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A224F6">
        <w:rPr>
          <w:rFonts w:ascii="Times New Roman" w:hAnsi="Times New Roman" w:cs="Times New Roman"/>
          <w:sz w:val="28"/>
          <w:szCs w:val="28"/>
        </w:rPr>
        <w:t>-го</w:t>
      </w:r>
      <w:r>
        <w:rPr>
          <w:rFonts w:ascii="Times New Roman" w:hAnsi="Times New Roman" w:cs="Times New Roman"/>
          <w:sz w:val="28"/>
          <w:szCs w:val="28"/>
        </w:rPr>
        <w:t xml:space="preserve"> порядка выражается через разделенные разности предшествующего </w:t>
      </w:r>
      <w:r w:rsidRPr="00CD69F7">
        <w:rPr>
          <w:rFonts w:ascii="Times New Roman" w:hAnsi="Times New Roman" w:cs="Times New Roman"/>
          <w:i/>
          <w:sz w:val="28"/>
          <w:szCs w:val="28"/>
        </w:rPr>
        <w:t>(</w:t>
      </w:r>
      <w:r w:rsidRPr="00CD69F7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 w:rsidRPr="00CD69F7">
        <w:rPr>
          <w:rFonts w:ascii="Times New Roman" w:hAnsi="Times New Roman" w:cs="Times New Roman"/>
          <w:i/>
          <w:sz w:val="28"/>
          <w:szCs w:val="28"/>
        </w:rPr>
        <w:t xml:space="preserve"> - 1)</w:t>
      </w:r>
      <w:r w:rsidRPr="00A224F6">
        <w:rPr>
          <w:rFonts w:ascii="Times New Roman" w:hAnsi="Times New Roman" w:cs="Times New Roman"/>
          <w:sz w:val="28"/>
          <w:szCs w:val="28"/>
        </w:rPr>
        <w:t>-го</w:t>
      </w:r>
      <w:r>
        <w:rPr>
          <w:rFonts w:ascii="Times New Roman" w:hAnsi="Times New Roman" w:cs="Times New Roman"/>
          <w:sz w:val="28"/>
          <w:szCs w:val="28"/>
        </w:rPr>
        <w:t xml:space="preserve"> порядка</w:t>
      </w:r>
      <w:r w:rsidR="00DC2328">
        <w:rPr>
          <w:rFonts w:ascii="Times New Roman" w:hAnsi="Times New Roman" w:cs="Times New Roman"/>
          <w:sz w:val="28"/>
          <w:szCs w:val="28"/>
        </w:rPr>
        <w:t>:</w:t>
      </w:r>
    </w:p>
    <w:p w:rsidR="00DC2328" w:rsidRDefault="00DC2328" w:rsidP="00CD4769">
      <w:pPr>
        <w:tabs>
          <w:tab w:val="right" w:pos="9639"/>
        </w:tabs>
        <w:spacing w:after="0" w:line="276" w:lineRule="auto"/>
        <w:ind w:left="-567"/>
        <w:jc w:val="both"/>
        <w:rPr>
          <w:rFonts w:ascii="Times New Roman" w:hAnsi="Times New Roman" w:cs="Times New Roman"/>
          <w:sz w:val="28"/>
          <w:szCs w:val="28"/>
        </w:rPr>
      </w:pPr>
    </w:p>
    <w:p w:rsidR="00DC2328" w:rsidRDefault="00DC2328" w:rsidP="00CD4769">
      <w:pPr>
        <w:tabs>
          <w:tab w:val="right" w:pos="9639"/>
        </w:tabs>
        <w:spacing w:after="0" w:line="276" w:lineRule="auto"/>
        <w:ind w:left="-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разделенные разности нулевого порядка: </w:t>
      </w:r>
    </w:p>
    <w:p w:rsidR="00DC2328" w:rsidRDefault="00DC2328" w:rsidP="00CD4769">
      <w:pPr>
        <w:tabs>
          <w:tab w:val="right" w:pos="9639"/>
        </w:tabs>
        <w:spacing w:after="0" w:line="276" w:lineRule="auto"/>
        <w:ind w:left="-567"/>
        <w:jc w:val="both"/>
        <w:rPr>
          <w:rFonts w:ascii="Times New Roman" w:hAnsi="Times New Roman" w:cs="Times New Roman"/>
          <w:sz w:val="28"/>
          <w:szCs w:val="28"/>
        </w:rPr>
      </w:pPr>
    </w:p>
    <w:p w:rsidR="00DC2328" w:rsidRDefault="00DC2328" w:rsidP="00DC2328">
      <w:pPr>
        <w:tabs>
          <w:tab w:val="right" w:pos="9639"/>
        </w:tabs>
        <w:spacing w:after="0" w:line="276" w:lineRule="auto"/>
        <w:ind w:left="-567"/>
        <w:jc w:val="center"/>
        <w:rPr>
          <w:rFonts w:ascii="Times New Roman" w:hAnsi="Times New Roman" w:cs="Times New Roman"/>
          <w:i/>
          <w:sz w:val="28"/>
          <w:szCs w:val="28"/>
        </w:rPr>
      </w:pPr>
      <w:r w:rsidRPr="006B2919">
        <w:rPr>
          <w:rFonts w:ascii="Times New Roman" w:hAnsi="Times New Roman" w:cs="Times New Roman"/>
          <w:i/>
          <w:sz w:val="28"/>
          <w:szCs w:val="28"/>
          <w:lang w:val="en-US"/>
        </w:rPr>
        <w:t>f</w:t>
      </w:r>
      <w:r w:rsidRPr="00DC2328">
        <w:rPr>
          <w:rFonts w:ascii="Times New Roman" w:hAnsi="Times New Roman" w:cs="Times New Roman"/>
          <w:i/>
          <w:sz w:val="28"/>
          <w:szCs w:val="28"/>
        </w:rPr>
        <w:t>(</w:t>
      </w:r>
      <w:r w:rsidRPr="006B2919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DC2328">
        <w:rPr>
          <w:rFonts w:ascii="Times New Roman" w:hAnsi="Times New Roman" w:cs="Times New Roman"/>
          <w:i/>
          <w:sz w:val="28"/>
          <w:szCs w:val="28"/>
          <w:vertAlign w:val="subscript"/>
        </w:rPr>
        <w:t>0</w:t>
      </w:r>
      <w:r w:rsidRPr="00DC2328">
        <w:rPr>
          <w:rFonts w:ascii="Times New Roman" w:hAnsi="Times New Roman" w:cs="Times New Roman"/>
          <w:i/>
          <w:sz w:val="28"/>
          <w:szCs w:val="28"/>
        </w:rPr>
        <w:t>)</w:t>
      </w:r>
      <w:r>
        <w:rPr>
          <w:rFonts w:ascii="Times New Roman" w:hAnsi="Times New Roman" w:cs="Times New Roman"/>
          <w:i/>
          <w:sz w:val="28"/>
          <w:szCs w:val="28"/>
        </w:rPr>
        <w:t xml:space="preserve">, </w:t>
      </w:r>
      <w:r w:rsidRPr="006B2919">
        <w:rPr>
          <w:rFonts w:ascii="Times New Roman" w:hAnsi="Times New Roman" w:cs="Times New Roman"/>
          <w:i/>
          <w:sz w:val="28"/>
          <w:szCs w:val="28"/>
          <w:lang w:val="en-US"/>
        </w:rPr>
        <w:t>f</w:t>
      </w:r>
      <w:r w:rsidRPr="00DC2328">
        <w:rPr>
          <w:rFonts w:ascii="Times New Roman" w:hAnsi="Times New Roman" w:cs="Times New Roman"/>
          <w:i/>
          <w:sz w:val="28"/>
          <w:szCs w:val="28"/>
        </w:rPr>
        <w:t>(</w:t>
      </w:r>
      <w:r w:rsidRPr="006B2919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>
        <w:rPr>
          <w:rFonts w:ascii="Times New Roman" w:hAnsi="Times New Roman" w:cs="Times New Roman"/>
          <w:i/>
          <w:sz w:val="28"/>
          <w:szCs w:val="28"/>
          <w:vertAlign w:val="subscript"/>
        </w:rPr>
        <w:t>1</w:t>
      </w:r>
      <w:r w:rsidRPr="00DC2328">
        <w:rPr>
          <w:rFonts w:ascii="Times New Roman" w:hAnsi="Times New Roman" w:cs="Times New Roman"/>
          <w:i/>
          <w:sz w:val="28"/>
          <w:szCs w:val="28"/>
        </w:rPr>
        <w:t>)</w:t>
      </w:r>
      <w:r>
        <w:rPr>
          <w:rFonts w:ascii="Times New Roman" w:hAnsi="Times New Roman" w:cs="Times New Roman"/>
          <w:i/>
          <w:sz w:val="28"/>
          <w:szCs w:val="28"/>
        </w:rPr>
        <w:t xml:space="preserve">, …, </w:t>
      </w:r>
      <w:r w:rsidRPr="006B2919">
        <w:rPr>
          <w:rFonts w:ascii="Times New Roman" w:hAnsi="Times New Roman" w:cs="Times New Roman"/>
          <w:i/>
          <w:sz w:val="28"/>
          <w:szCs w:val="28"/>
          <w:lang w:val="en-US"/>
        </w:rPr>
        <w:t>f</w:t>
      </w:r>
      <w:r w:rsidRPr="00DC2328">
        <w:rPr>
          <w:rFonts w:ascii="Times New Roman" w:hAnsi="Times New Roman" w:cs="Times New Roman"/>
          <w:i/>
          <w:sz w:val="28"/>
          <w:szCs w:val="28"/>
        </w:rPr>
        <w:t>(</w:t>
      </w:r>
      <w:r w:rsidRPr="006B2919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n</w:t>
      </w:r>
      <w:r w:rsidRPr="00DC2328">
        <w:rPr>
          <w:rFonts w:ascii="Times New Roman" w:hAnsi="Times New Roman" w:cs="Times New Roman"/>
          <w:i/>
          <w:sz w:val="28"/>
          <w:szCs w:val="28"/>
        </w:rPr>
        <w:t>);</w:t>
      </w:r>
      <w:r>
        <w:rPr>
          <w:rFonts w:ascii="Times New Roman" w:hAnsi="Times New Roman" w:cs="Times New Roman"/>
          <w:i/>
          <w:sz w:val="28"/>
          <w:szCs w:val="28"/>
        </w:rPr>
        <w:t xml:space="preserve">  </w:t>
      </w:r>
      <w:r w:rsidRPr="00DC2328">
        <w:rPr>
          <w:rFonts w:ascii="Times New Roman" w:hAnsi="Times New Roman" w:cs="Times New Roman"/>
          <w:sz w:val="28"/>
          <w:szCs w:val="28"/>
        </w:rPr>
        <w:t>(9)</w:t>
      </w:r>
    </w:p>
    <w:p w:rsidR="00DC2328" w:rsidRPr="00DC2328" w:rsidRDefault="00DC2328" w:rsidP="00DC2328">
      <w:pPr>
        <w:tabs>
          <w:tab w:val="right" w:pos="9639"/>
        </w:tabs>
        <w:spacing w:after="0" w:line="276" w:lineRule="auto"/>
        <w:ind w:left="-567"/>
        <w:jc w:val="center"/>
        <w:rPr>
          <w:rFonts w:ascii="Times New Roman" w:hAnsi="Times New Roman" w:cs="Times New Roman"/>
          <w:i/>
          <w:sz w:val="28"/>
          <w:szCs w:val="28"/>
        </w:rPr>
      </w:pPr>
    </w:p>
    <w:p w:rsidR="00DC2328" w:rsidRDefault="00DC2328" w:rsidP="00DC2328">
      <w:pPr>
        <w:tabs>
          <w:tab w:val="right" w:pos="9639"/>
        </w:tabs>
        <w:spacing w:after="0" w:line="276" w:lineRule="auto"/>
        <w:ind w:left="-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разделенные разности первого порядка: </w:t>
      </w:r>
    </w:p>
    <w:p w:rsidR="00DC2328" w:rsidRDefault="00DC2328" w:rsidP="00DC2328">
      <w:pPr>
        <w:tabs>
          <w:tab w:val="right" w:pos="9639"/>
        </w:tabs>
        <w:spacing w:after="0" w:line="276" w:lineRule="auto"/>
        <w:ind w:left="-567"/>
        <w:jc w:val="both"/>
        <w:rPr>
          <w:rFonts w:ascii="Times New Roman" w:hAnsi="Times New Roman" w:cs="Times New Roman"/>
          <w:sz w:val="28"/>
          <w:szCs w:val="28"/>
        </w:rPr>
      </w:pPr>
    </w:p>
    <w:p w:rsidR="00DC2328" w:rsidRPr="00DC2328" w:rsidRDefault="008D1EFF" w:rsidP="00CD69F7">
      <w:pPr>
        <w:tabs>
          <w:tab w:val="right" w:pos="9639"/>
        </w:tabs>
        <w:spacing w:after="0" w:line="276" w:lineRule="auto"/>
        <w:ind w:left="-709" w:right="-143"/>
        <w:jc w:val="center"/>
        <w:rPr>
          <w:rFonts w:ascii="Times New Roman" w:hAnsi="Times New Roman" w:cs="Times New Roman"/>
          <w:i/>
          <w:sz w:val="28"/>
          <w:szCs w:val="28"/>
        </w:rPr>
      </w:pPr>
      <w:r w:rsidRPr="008D1EFF">
        <w:rPr>
          <w:rFonts w:ascii="Times New Roman" w:hAnsi="Times New Roman" w:cs="Times New Roman"/>
          <w:i/>
          <w:position w:val="-32"/>
          <w:sz w:val="28"/>
          <w:szCs w:val="28"/>
          <w:lang w:val="en-US"/>
        </w:rPr>
        <w:object w:dxaOrig="2760" w:dyaOrig="740">
          <v:shape id="_x0000_i1039" type="#_x0000_t75" style="width:138pt;height:36.75pt" o:ole="">
            <v:imagedata r:id="rId35" o:title=""/>
          </v:shape>
          <o:OLEObject Type="Embed" ProgID="Equation.DSMT4" ShapeID="_x0000_i1039" DrawAspect="Content" ObjectID="_1568971919" r:id="rId36"/>
        </w:object>
      </w:r>
      <w:r w:rsidR="00DC2328">
        <w:rPr>
          <w:rFonts w:ascii="Times New Roman" w:hAnsi="Times New Roman" w:cs="Times New Roman"/>
          <w:i/>
          <w:sz w:val="28"/>
          <w:szCs w:val="28"/>
        </w:rPr>
        <w:t xml:space="preserve">, </w:t>
      </w:r>
      <w:r w:rsidRPr="008D1EFF">
        <w:rPr>
          <w:rFonts w:ascii="Times New Roman" w:hAnsi="Times New Roman" w:cs="Times New Roman"/>
          <w:i/>
          <w:position w:val="-32"/>
          <w:sz w:val="28"/>
          <w:szCs w:val="28"/>
        </w:rPr>
        <w:object w:dxaOrig="2760" w:dyaOrig="740">
          <v:shape id="_x0000_i1040" type="#_x0000_t75" style="width:138pt;height:36.75pt" o:ole="">
            <v:imagedata r:id="rId37" o:title=""/>
          </v:shape>
          <o:OLEObject Type="Embed" ProgID="Equation.DSMT4" ShapeID="_x0000_i1040" DrawAspect="Content" ObjectID="_1568971920" r:id="rId38"/>
        </w:object>
      </w:r>
      <w:r w:rsidR="00DC2328">
        <w:rPr>
          <w:rFonts w:ascii="Times New Roman" w:hAnsi="Times New Roman" w:cs="Times New Roman"/>
          <w:i/>
          <w:sz w:val="28"/>
          <w:szCs w:val="28"/>
        </w:rPr>
        <w:t xml:space="preserve">, …, </w:t>
      </w:r>
      <w:r w:rsidRPr="008D1EFF">
        <w:rPr>
          <w:rFonts w:ascii="Times New Roman" w:hAnsi="Times New Roman" w:cs="Times New Roman"/>
          <w:i/>
          <w:position w:val="-32"/>
          <w:sz w:val="28"/>
          <w:szCs w:val="28"/>
        </w:rPr>
        <w:object w:dxaOrig="3180" w:dyaOrig="740">
          <v:shape id="_x0000_i1041" type="#_x0000_t75" style="width:159pt;height:36.75pt" o:ole="">
            <v:imagedata r:id="rId39" o:title=""/>
          </v:shape>
          <o:OLEObject Type="Embed" ProgID="Equation.DSMT4" ShapeID="_x0000_i1041" DrawAspect="Content" ObjectID="_1568971921" r:id="rId40"/>
        </w:object>
      </w:r>
      <w:r w:rsidR="00DC2328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DC2328" w:rsidRPr="008E182F">
        <w:rPr>
          <w:rFonts w:ascii="Times New Roman" w:hAnsi="Times New Roman" w:cs="Times New Roman"/>
          <w:i/>
          <w:sz w:val="28"/>
          <w:szCs w:val="28"/>
        </w:rPr>
        <w:t>;</w:t>
      </w:r>
      <w:r w:rsidR="00DC2328">
        <w:rPr>
          <w:rFonts w:ascii="Times New Roman" w:hAnsi="Times New Roman" w:cs="Times New Roman"/>
          <w:i/>
          <w:sz w:val="28"/>
          <w:szCs w:val="28"/>
        </w:rPr>
        <w:t xml:space="preserve">  </w:t>
      </w:r>
      <w:r w:rsidR="00DC2328" w:rsidRPr="00DC2328">
        <w:rPr>
          <w:rFonts w:ascii="Times New Roman" w:hAnsi="Times New Roman" w:cs="Times New Roman"/>
          <w:sz w:val="28"/>
          <w:szCs w:val="28"/>
        </w:rPr>
        <w:t>(10)</w:t>
      </w:r>
    </w:p>
    <w:p w:rsidR="00DC2328" w:rsidRPr="00DC2328" w:rsidRDefault="00DC2328" w:rsidP="00CD4769">
      <w:pPr>
        <w:tabs>
          <w:tab w:val="right" w:pos="9639"/>
        </w:tabs>
        <w:spacing w:after="0" w:line="276" w:lineRule="auto"/>
        <w:ind w:left="-567"/>
        <w:jc w:val="both"/>
        <w:rPr>
          <w:rFonts w:ascii="Times New Roman" w:hAnsi="Times New Roman" w:cs="Times New Roman"/>
          <w:sz w:val="28"/>
          <w:szCs w:val="28"/>
        </w:rPr>
      </w:pPr>
    </w:p>
    <w:p w:rsidR="00DC2328" w:rsidRDefault="00DC2328" w:rsidP="00DC2328">
      <w:pPr>
        <w:tabs>
          <w:tab w:val="right" w:pos="9639"/>
        </w:tabs>
        <w:spacing w:after="0" w:line="276" w:lineRule="auto"/>
        <w:ind w:left="-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разделенные разности второго порядка: </w:t>
      </w:r>
    </w:p>
    <w:p w:rsidR="00DC2328" w:rsidRDefault="00DC2328" w:rsidP="00CD4769">
      <w:pPr>
        <w:tabs>
          <w:tab w:val="right" w:pos="9639"/>
        </w:tabs>
        <w:spacing w:after="0" w:line="276" w:lineRule="auto"/>
        <w:ind w:left="-567"/>
        <w:jc w:val="both"/>
        <w:rPr>
          <w:rFonts w:ascii="Times New Roman" w:hAnsi="Times New Roman" w:cs="Times New Roman"/>
          <w:sz w:val="28"/>
          <w:szCs w:val="28"/>
        </w:rPr>
      </w:pPr>
    </w:p>
    <w:p w:rsidR="00AD0197" w:rsidRDefault="008D1EFF" w:rsidP="00AD0197">
      <w:pPr>
        <w:tabs>
          <w:tab w:val="right" w:pos="9639"/>
        </w:tabs>
        <w:spacing w:after="0" w:line="276" w:lineRule="auto"/>
        <w:ind w:left="-567"/>
        <w:jc w:val="center"/>
        <w:rPr>
          <w:rFonts w:ascii="Times New Roman" w:hAnsi="Times New Roman" w:cs="Times New Roman"/>
          <w:sz w:val="28"/>
          <w:szCs w:val="28"/>
        </w:rPr>
      </w:pPr>
      <w:r w:rsidRPr="008D1EFF">
        <w:rPr>
          <w:rFonts w:ascii="Times New Roman" w:hAnsi="Times New Roman" w:cs="Times New Roman"/>
          <w:position w:val="-32"/>
          <w:sz w:val="28"/>
          <w:szCs w:val="28"/>
        </w:rPr>
        <w:object w:dxaOrig="3739" w:dyaOrig="740">
          <v:shape id="_x0000_i1042" type="#_x0000_t75" style="width:187.5pt;height:36.75pt" o:ole="">
            <v:imagedata r:id="rId41" o:title=""/>
          </v:shape>
          <o:OLEObject Type="Embed" ProgID="Equation.DSMT4" ShapeID="_x0000_i1042" DrawAspect="Content" ObjectID="_1568971922" r:id="rId42"/>
        </w:object>
      </w:r>
      <w:r w:rsidR="00AD0197">
        <w:rPr>
          <w:rFonts w:ascii="Times New Roman" w:hAnsi="Times New Roman" w:cs="Times New Roman"/>
          <w:sz w:val="28"/>
          <w:szCs w:val="28"/>
        </w:rPr>
        <w:t xml:space="preserve">, </w:t>
      </w:r>
      <w:r w:rsidRPr="008D1EFF">
        <w:rPr>
          <w:rFonts w:ascii="Times New Roman" w:hAnsi="Times New Roman" w:cs="Times New Roman"/>
          <w:position w:val="-32"/>
          <w:sz w:val="28"/>
          <w:szCs w:val="28"/>
        </w:rPr>
        <w:object w:dxaOrig="3760" w:dyaOrig="740">
          <v:shape id="_x0000_i1043" type="#_x0000_t75" style="width:187.5pt;height:36.75pt" o:ole="">
            <v:imagedata r:id="rId43" o:title=""/>
          </v:shape>
          <o:OLEObject Type="Embed" ProgID="Equation.DSMT4" ShapeID="_x0000_i1043" DrawAspect="Content" ObjectID="_1568971923" r:id="rId44"/>
        </w:object>
      </w:r>
      <w:r w:rsidR="00AD0197">
        <w:rPr>
          <w:rFonts w:ascii="Times New Roman" w:hAnsi="Times New Roman" w:cs="Times New Roman"/>
          <w:sz w:val="28"/>
          <w:szCs w:val="28"/>
        </w:rPr>
        <w:t>, …,</w:t>
      </w:r>
    </w:p>
    <w:p w:rsidR="00AD0197" w:rsidRPr="008E182F" w:rsidRDefault="008D1EFF" w:rsidP="00AD0197">
      <w:pPr>
        <w:tabs>
          <w:tab w:val="right" w:pos="9639"/>
        </w:tabs>
        <w:spacing w:after="0" w:line="276" w:lineRule="auto"/>
        <w:ind w:left="-567"/>
        <w:jc w:val="center"/>
        <w:rPr>
          <w:rFonts w:ascii="Times New Roman" w:hAnsi="Times New Roman" w:cs="Times New Roman"/>
          <w:sz w:val="28"/>
          <w:szCs w:val="28"/>
        </w:rPr>
      </w:pPr>
      <w:r w:rsidRPr="008D1EFF">
        <w:rPr>
          <w:rFonts w:ascii="Times New Roman" w:hAnsi="Times New Roman" w:cs="Times New Roman"/>
          <w:position w:val="-32"/>
          <w:sz w:val="28"/>
          <w:szCs w:val="28"/>
        </w:rPr>
        <w:object w:dxaOrig="4760" w:dyaOrig="740">
          <v:shape id="_x0000_i1044" type="#_x0000_t75" style="width:237.75pt;height:36.75pt" o:ole="">
            <v:imagedata r:id="rId45" o:title=""/>
          </v:shape>
          <o:OLEObject Type="Embed" ProgID="Equation.DSMT4" ShapeID="_x0000_i1044" DrawAspect="Content" ObjectID="_1568971924" r:id="rId46"/>
        </w:object>
      </w:r>
      <w:r w:rsidR="00AD0197" w:rsidRPr="008E182F">
        <w:rPr>
          <w:rFonts w:ascii="Times New Roman" w:hAnsi="Times New Roman" w:cs="Times New Roman"/>
          <w:sz w:val="28"/>
          <w:szCs w:val="28"/>
        </w:rPr>
        <w:t>;   (11)</w:t>
      </w:r>
    </w:p>
    <w:p w:rsidR="00AD0197" w:rsidRPr="008E182F" w:rsidRDefault="00AD0197" w:rsidP="00CF37DE">
      <w:pPr>
        <w:tabs>
          <w:tab w:val="right" w:pos="9639"/>
        </w:tabs>
        <w:spacing w:after="0" w:line="276" w:lineRule="auto"/>
        <w:ind w:left="-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…</w:t>
      </w:r>
    </w:p>
    <w:p w:rsidR="00AD0197" w:rsidRDefault="00AD0197" w:rsidP="00AD0197">
      <w:pPr>
        <w:tabs>
          <w:tab w:val="right" w:pos="9639"/>
        </w:tabs>
        <w:spacing w:after="0" w:line="276" w:lineRule="auto"/>
        <w:ind w:left="-567"/>
        <w:jc w:val="both"/>
        <w:rPr>
          <w:rFonts w:ascii="Times New Roman" w:hAnsi="Times New Roman" w:cs="Times New Roman"/>
          <w:sz w:val="28"/>
          <w:szCs w:val="28"/>
        </w:rPr>
      </w:pPr>
      <w:r w:rsidRPr="00AD0197">
        <w:rPr>
          <w:rFonts w:ascii="Times New Roman" w:hAnsi="Times New Roman" w:cs="Times New Roman"/>
          <w:sz w:val="28"/>
          <w:szCs w:val="28"/>
        </w:rPr>
        <w:t xml:space="preserve">- </w:t>
      </w:r>
      <w:r>
        <w:rPr>
          <w:rFonts w:ascii="Times New Roman" w:hAnsi="Times New Roman" w:cs="Times New Roman"/>
          <w:sz w:val="28"/>
          <w:szCs w:val="28"/>
        </w:rPr>
        <w:t xml:space="preserve">разделенная разность </w:t>
      </w: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r>
        <w:rPr>
          <w:rFonts w:ascii="Times New Roman" w:hAnsi="Times New Roman" w:cs="Times New Roman"/>
          <w:sz w:val="28"/>
          <w:szCs w:val="28"/>
        </w:rPr>
        <w:t>-го порядка:</w:t>
      </w:r>
    </w:p>
    <w:p w:rsidR="00AD0197" w:rsidRDefault="00AD0197" w:rsidP="00AD0197">
      <w:pPr>
        <w:tabs>
          <w:tab w:val="right" w:pos="9639"/>
        </w:tabs>
        <w:spacing w:after="0" w:line="276" w:lineRule="auto"/>
        <w:ind w:left="-567"/>
        <w:jc w:val="both"/>
        <w:rPr>
          <w:rFonts w:ascii="Times New Roman" w:hAnsi="Times New Roman" w:cs="Times New Roman"/>
          <w:sz w:val="28"/>
          <w:szCs w:val="28"/>
        </w:rPr>
      </w:pPr>
    </w:p>
    <w:p w:rsidR="00AD0197" w:rsidRDefault="008D1EFF" w:rsidP="002F5723">
      <w:pPr>
        <w:tabs>
          <w:tab w:val="right" w:pos="9639"/>
        </w:tabs>
        <w:spacing w:after="0" w:line="276" w:lineRule="auto"/>
        <w:ind w:left="-567"/>
        <w:jc w:val="center"/>
        <w:rPr>
          <w:rFonts w:ascii="Times New Roman" w:hAnsi="Times New Roman" w:cs="Times New Roman"/>
          <w:sz w:val="28"/>
          <w:szCs w:val="28"/>
        </w:rPr>
      </w:pPr>
      <w:r w:rsidRPr="008D1EFF">
        <w:rPr>
          <w:rFonts w:ascii="Times New Roman" w:hAnsi="Times New Roman" w:cs="Times New Roman"/>
          <w:position w:val="-32"/>
          <w:sz w:val="28"/>
          <w:szCs w:val="28"/>
        </w:rPr>
        <w:object w:dxaOrig="6140" w:dyaOrig="740">
          <v:shape id="_x0000_i1045" type="#_x0000_t75" style="width:306.75pt;height:36.75pt" o:ole="">
            <v:imagedata r:id="rId47" o:title=""/>
          </v:shape>
          <o:OLEObject Type="Embed" ProgID="Equation.DSMT4" ShapeID="_x0000_i1045" DrawAspect="Content" ObjectID="_1568971925" r:id="rId48"/>
        </w:object>
      </w:r>
      <w:r w:rsidR="002F5723">
        <w:rPr>
          <w:rFonts w:ascii="Times New Roman" w:hAnsi="Times New Roman" w:cs="Times New Roman"/>
          <w:sz w:val="28"/>
          <w:szCs w:val="28"/>
        </w:rPr>
        <w:t xml:space="preserve"> </w:t>
      </w:r>
      <w:r w:rsidR="00CD69F7">
        <w:rPr>
          <w:rFonts w:ascii="Times New Roman" w:hAnsi="Times New Roman" w:cs="Times New Roman"/>
          <w:sz w:val="28"/>
          <w:szCs w:val="28"/>
        </w:rPr>
        <w:t xml:space="preserve">   </w:t>
      </w:r>
      <w:r w:rsidR="002F5723">
        <w:rPr>
          <w:rFonts w:ascii="Times New Roman" w:hAnsi="Times New Roman" w:cs="Times New Roman"/>
          <w:sz w:val="28"/>
          <w:szCs w:val="28"/>
        </w:rPr>
        <w:t>(12)</w:t>
      </w:r>
    </w:p>
    <w:p w:rsidR="002F5723" w:rsidRDefault="002F5723" w:rsidP="00AD0197">
      <w:pPr>
        <w:tabs>
          <w:tab w:val="right" w:pos="9639"/>
        </w:tabs>
        <w:spacing w:after="0" w:line="276" w:lineRule="auto"/>
        <w:ind w:left="-567"/>
        <w:jc w:val="both"/>
        <w:rPr>
          <w:rFonts w:ascii="Times New Roman" w:hAnsi="Times New Roman" w:cs="Times New Roman"/>
          <w:sz w:val="28"/>
          <w:szCs w:val="28"/>
        </w:rPr>
      </w:pPr>
    </w:p>
    <w:p w:rsidR="002F5723" w:rsidRDefault="008D1EFF" w:rsidP="00AD0197">
      <w:pPr>
        <w:tabs>
          <w:tab w:val="right" w:pos="9639"/>
        </w:tabs>
        <w:spacing w:after="0" w:line="276" w:lineRule="auto"/>
        <w:ind w:left="-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Коэффициенты </w:t>
      </w:r>
      <w:r w:rsidRPr="00CD69F7">
        <w:rPr>
          <w:rFonts w:ascii="Times New Roman" w:hAnsi="Times New Roman" w:cs="Times New Roman"/>
          <w:i/>
          <w:sz w:val="28"/>
          <w:szCs w:val="28"/>
          <w:lang w:val="en-US"/>
        </w:rPr>
        <w:t>d</w:t>
      </w:r>
      <w:r w:rsidRPr="00CD69F7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i</w:t>
      </w:r>
      <w:r>
        <w:rPr>
          <w:rFonts w:ascii="Times New Roman" w:hAnsi="Times New Roman" w:cs="Times New Roman"/>
          <w:sz w:val="28"/>
          <w:szCs w:val="28"/>
        </w:rPr>
        <w:t xml:space="preserve"> являются разделенными разностями из первой строки треугольной таблицы вида:</w:t>
      </w:r>
    </w:p>
    <w:p w:rsidR="008D1EFF" w:rsidRDefault="008D1EFF" w:rsidP="00AD0197">
      <w:pPr>
        <w:tabs>
          <w:tab w:val="right" w:pos="9639"/>
        </w:tabs>
        <w:spacing w:after="0" w:line="276" w:lineRule="auto"/>
        <w:ind w:left="-567"/>
        <w:jc w:val="both"/>
        <w:rPr>
          <w:rFonts w:ascii="Times New Roman" w:hAnsi="Times New Roman" w:cs="Times New Roman"/>
          <w:sz w:val="28"/>
          <w:szCs w:val="28"/>
        </w:rPr>
      </w:pPr>
    </w:p>
    <w:p w:rsidR="008D1EFF" w:rsidRDefault="008D1EFF" w:rsidP="008D1EFF">
      <w:pPr>
        <w:tabs>
          <w:tab w:val="right" w:pos="9639"/>
        </w:tabs>
        <w:spacing w:after="0" w:line="276" w:lineRule="auto"/>
        <w:ind w:left="-567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аблица 1 – Элементы таблицы разделенных разностей</w:t>
      </w:r>
    </w:p>
    <w:p w:rsidR="008D1EFF" w:rsidRDefault="008D1EFF" w:rsidP="00251E0C">
      <w:pPr>
        <w:tabs>
          <w:tab w:val="right" w:pos="9639"/>
        </w:tabs>
        <w:spacing w:after="0" w:line="276" w:lineRule="auto"/>
        <w:ind w:left="-567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453988" cy="1666966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biLevel thresh="75000"/>
                      <a:extLst>
                        <a:ext uri="{BEBA8EAE-BF5A-486C-A8C5-ECC9F3942E4B}">
                          <a14:imgProps xmlns:a14="http://schemas.microsoft.com/office/drawing/2010/main">
                            <a14:imgLayer r:embed="rId50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71518" cy="16723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D1EFF" w:rsidRPr="008D1EFF" w:rsidRDefault="008D1EFF" w:rsidP="00AD0197">
      <w:pPr>
        <w:tabs>
          <w:tab w:val="right" w:pos="9639"/>
        </w:tabs>
        <w:spacing w:after="0" w:line="276" w:lineRule="auto"/>
        <w:ind w:left="-567"/>
        <w:jc w:val="both"/>
        <w:rPr>
          <w:rFonts w:ascii="Times New Roman" w:hAnsi="Times New Roman" w:cs="Times New Roman"/>
          <w:sz w:val="28"/>
          <w:szCs w:val="28"/>
        </w:rPr>
      </w:pPr>
    </w:p>
    <w:p w:rsidR="000007EF" w:rsidRPr="000007EF" w:rsidRDefault="000007EF" w:rsidP="00CF37DE">
      <w:pPr>
        <w:tabs>
          <w:tab w:val="right" w:pos="9639"/>
        </w:tabs>
        <w:spacing w:line="276" w:lineRule="auto"/>
        <w:ind w:left="-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о есть </w:t>
      </w:r>
      <w:r w:rsidRPr="000007EF">
        <w:rPr>
          <w:rFonts w:ascii="Times New Roman" w:hAnsi="Times New Roman" w:cs="Times New Roman"/>
          <w:i/>
          <w:sz w:val="28"/>
          <w:szCs w:val="28"/>
          <w:lang w:val="en-US"/>
        </w:rPr>
        <w:t>d</w:t>
      </w:r>
      <w:r w:rsidRPr="000007EF">
        <w:rPr>
          <w:rFonts w:ascii="Times New Roman" w:hAnsi="Times New Roman" w:cs="Times New Roman"/>
          <w:i/>
          <w:sz w:val="28"/>
          <w:szCs w:val="28"/>
          <w:vertAlign w:val="subscript"/>
        </w:rPr>
        <w:t>0</w:t>
      </w:r>
      <w:r w:rsidRPr="000007EF">
        <w:rPr>
          <w:rFonts w:ascii="Times New Roman" w:hAnsi="Times New Roman" w:cs="Times New Roman"/>
          <w:i/>
          <w:sz w:val="28"/>
          <w:szCs w:val="28"/>
        </w:rPr>
        <w:t xml:space="preserve"> = </w:t>
      </w:r>
      <w:r w:rsidRPr="000007EF">
        <w:rPr>
          <w:rFonts w:ascii="Times New Roman" w:hAnsi="Times New Roman" w:cs="Times New Roman"/>
          <w:i/>
          <w:sz w:val="28"/>
          <w:szCs w:val="28"/>
          <w:lang w:val="en-US"/>
        </w:rPr>
        <w:t>f</w:t>
      </w:r>
      <w:r w:rsidRPr="000007EF">
        <w:rPr>
          <w:rFonts w:ascii="Times New Roman" w:hAnsi="Times New Roman" w:cs="Times New Roman"/>
          <w:i/>
          <w:sz w:val="28"/>
          <w:szCs w:val="28"/>
        </w:rPr>
        <w:t>(</w:t>
      </w:r>
      <w:r w:rsidRPr="000007EF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0007EF">
        <w:rPr>
          <w:rFonts w:ascii="Times New Roman" w:hAnsi="Times New Roman" w:cs="Times New Roman"/>
          <w:i/>
          <w:sz w:val="28"/>
          <w:szCs w:val="28"/>
          <w:vertAlign w:val="subscript"/>
        </w:rPr>
        <w:t>0</w:t>
      </w:r>
      <w:r w:rsidRPr="000007EF">
        <w:rPr>
          <w:rFonts w:ascii="Times New Roman" w:hAnsi="Times New Roman" w:cs="Times New Roman"/>
          <w:i/>
          <w:sz w:val="28"/>
          <w:szCs w:val="28"/>
        </w:rPr>
        <w:t xml:space="preserve">), </w:t>
      </w:r>
      <w:r w:rsidRPr="000007EF">
        <w:rPr>
          <w:rFonts w:ascii="Times New Roman" w:hAnsi="Times New Roman" w:cs="Times New Roman"/>
          <w:i/>
          <w:sz w:val="28"/>
          <w:szCs w:val="28"/>
          <w:lang w:val="en-US"/>
        </w:rPr>
        <w:t>d</w:t>
      </w:r>
      <w:r>
        <w:rPr>
          <w:rFonts w:ascii="Times New Roman" w:hAnsi="Times New Roman" w:cs="Times New Roman"/>
          <w:i/>
          <w:sz w:val="28"/>
          <w:szCs w:val="28"/>
          <w:vertAlign w:val="subscript"/>
        </w:rPr>
        <w:t>1</w:t>
      </w:r>
      <w:r w:rsidRPr="000007EF">
        <w:rPr>
          <w:rFonts w:ascii="Times New Roman" w:hAnsi="Times New Roman" w:cs="Times New Roman"/>
          <w:i/>
          <w:sz w:val="28"/>
          <w:szCs w:val="28"/>
        </w:rPr>
        <w:t xml:space="preserve"> = </w:t>
      </w:r>
      <w:r w:rsidRPr="000007EF">
        <w:rPr>
          <w:rFonts w:ascii="Times New Roman" w:hAnsi="Times New Roman" w:cs="Times New Roman"/>
          <w:i/>
          <w:sz w:val="28"/>
          <w:szCs w:val="28"/>
          <w:lang w:val="en-US"/>
        </w:rPr>
        <w:t>f</w:t>
      </w:r>
      <w:r w:rsidRPr="000007EF">
        <w:rPr>
          <w:rFonts w:ascii="Times New Roman" w:hAnsi="Times New Roman" w:cs="Times New Roman"/>
          <w:i/>
          <w:sz w:val="28"/>
          <w:szCs w:val="28"/>
        </w:rPr>
        <w:t>(</w:t>
      </w:r>
      <w:r w:rsidRPr="000007EF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0007EF">
        <w:rPr>
          <w:rFonts w:ascii="Times New Roman" w:hAnsi="Times New Roman" w:cs="Times New Roman"/>
          <w:i/>
          <w:sz w:val="28"/>
          <w:szCs w:val="28"/>
          <w:vertAlign w:val="subscript"/>
        </w:rPr>
        <w:t>0</w:t>
      </w:r>
      <w:r w:rsidRPr="000007EF">
        <w:rPr>
          <w:rFonts w:ascii="Times New Roman" w:hAnsi="Times New Roman" w:cs="Times New Roman"/>
          <w:i/>
          <w:sz w:val="28"/>
          <w:szCs w:val="28"/>
        </w:rPr>
        <w:t xml:space="preserve">, </w:t>
      </w:r>
      <w:r w:rsidRPr="000007EF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>
        <w:rPr>
          <w:rFonts w:ascii="Times New Roman" w:hAnsi="Times New Roman" w:cs="Times New Roman"/>
          <w:i/>
          <w:sz w:val="28"/>
          <w:szCs w:val="28"/>
          <w:vertAlign w:val="subscript"/>
        </w:rPr>
        <w:t>1</w:t>
      </w:r>
      <w:r w:rsidRPr="000007EF">
        <w:rPr>
          <w:rFonts w:ascii="Times New Roman" w:hAnsi="Times New Roman" w:cs="Times New Roman"/>
          <w:i/>
          <w:sz w:val="28"/>
          <w:szCs w:val="28"/>
          <w:vertAlign w:val="subscript"/>
        </w:rPr>
        <w:t xml:space="preserve"> </w:t>
      </w:r>
      <w:r w:rsidRPr="000007EF">
        <w:rPr>
          <w:rFonts w:ascii="Times New Roman" w:hAnsi="Times New Roman" w:cs="Times New Roman"/>
          <w:i/>
          <w:sz w:val="28"/>
          <w:szCs w:val="28"/>
        </w:rPr>
        <w:t xml:space="preserve">) , </w:t>
      </w:r>
      <w:r w:rsidRPr="000007EF">
        <w:rPr>
          <w:rFonts w:ascii="Times New Roman" w:hAnsi="Times New Roman" w:cs="Times New Roman"/>
          <w:i/>
          <w:sz w:val="28"/>
          <w:szCs w:val="28"/>
          <w:lang w:val="en-US"/>
        </w:rPr>
        <w:t>d</w:t>
      </w:r>
      <w:r>
        <w:rPr>
          <w:rFonts w:ascii="Times New Roman" w:hAnsi="Times New Roman" w:cs="Times New Roman"/>
          <w:i/>
          <w:sz w:val="28"/>
          <w:szCs w:val="28"/>
          <w:vertAlign w:val="subscript"/>
        </w:rPr>
        <w:t>2</w:t>
      </w:r>
      <w:r w:rsidRPr="000007EF">
        <w:rPr>
          <w:rFonts w:ascii="Times New Roman" w:hAnsi="Times New Roman" w:cs="Times New Roman"/>
          <w:i/>
          <w:sz w:val="28"/>
          <w:szCs w:val="28"/>
        </w:rPr>
        <w:t xml:space="preserve"> = </w:t>
      </w:r>
      <w:r w:rsidRPr="000007EF">
        <w:rPr>
          <w:rFonts w:ascii="Times New Roman" w:hAnsi="Times New Roman" w:cs="Times New Roman"/>
          <w:i/>
          <w:sz w:val="28"/>
          <w:szCs w:val="28"/>
          <w:lang w:val="en-US"/>
        </w:rPr>
        <w:t>f</w:t>
      </w:r>
      <w:r w:rsidRPr="000007EF">
        <w:rPr>
          <w:rFonts w:ascii="Times New Roman" w:hAnsi="Times New Roman" w:cs="Times New Roman"/>
          <w:i/>
          <w:sz w:val="28"/>
          <w:szCs w:val="28"/>
        </w:rPr>
        <w:t>(</w:t>
      </w:r>
      <w:r w:rsidRPr="000007EF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0007EF">
        <w:rPr>
          <w:rFonts w:ascii="Times New Roman" w:hAnsi="Times New Roman" w:cs="Times New Roman"/>
          <w:i/>
          <w:sz w:val="28"/>
          <w:szCs w:val="28"/>
          <w:vertAlign w:val="subscript"/>
        </w:rPr>
        <w:t>0</w:t>
      </w:r>
      <w:r w:rsidRPr="000007EF">
        <w:rPr>
          <w:rFonts w:ascii="Times New Roman" w:hAnsi="Times New Roman" w:cs="Times New Roman"/>
          <w:i/>
          <w:sz w:val="28"/>
          <w:szCs w:val="28"/>
        </w:rPr>
        <w:t xml:space="preserve">, </w:t>
      </w:r>
      <w:r w:rsidRPr="000007EF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>
        <w:rPr>
          <w:rFonts w:ascii="Times New Roman" w:hAnsi="Times New Roman" w:cs="Times New Roman"/>
          <w:i/>
          <w:sz w:val="28"/>
          <w:szCs w:val="28"/>
          <w:vertAlign w:val="subscript"/>
        </w:rPr>
        <w:t>1</w:t>
      </w:r>
      <w:r w:rsidRPr="000007EF">
        <w:rPr>
          <w:rFonts w:ascii="Times New Roman" w:hAnsi="Times New Roman" w:cs="Times New Roman"/>
          <w:i/>
          <w:sz w:val="28"/>
          <w:szCs w:val="28"/>
        </w:rPr>
        <w:t xml:space="preserve">, </w:t>
      </w:r>
      <w:r w:rsidRPr="000007EF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>
        <w:rPr>
          <w:rFonts w:ascii="Times New Roman" w:hAnsi="Times New Roman" w:cs="Times New Roman"/>
          <w:i/>
          <w:sz w:val="28"/>
          <w:szCs w:val="28"/>
          <w:vertAlign w:val="subscript"/>
        </w:rPr>
        <w:t>2</w:t>
      </w:r>
      <w:r w:rsidRPr="000007EF">
        <w:rPr>
          <w:rFonts w:ascii="Times New Roman" w:hAnsi="Times New Roman" w:cs="Times New Roman"/>
          <w:i/>
          <w:sz w:val="28"/>
          <w:szCs w:val="28"/>
          <w:vertAlign w:val="subscript"/>
        </w:rPr>
        <w:t xml:space="preserve"> </w:t>
      </w:r>
      <w:r w:rsidRPr="000007EF">
        <w:rPr>
          <w:rFonts w:ascii="Times New Roman" w:hAnsi="Times New Roman" w:cs="Times New Roman"/>
          <w:i/>
          <w:sz w:val="28"/>
          <w:szCs w:val="28"/>
        </w:rPr>
        <w:t>)</w:t>
      </w:r>
      <w:r w:rsidRPr="000007EF">
        <w:rPr>
          <w:rFonts w:ascii="Times New Roman" w:hAnsi="Times New Roman" w:cs="Times New Roman"/>
          <w:sz w:val="28"/>
          <w:szCs w:val="28"/>
        </w:rPr>
        <w:t xml:space="preserve"> и т.д.</w:t>
      </w:r>
    </w:p>
    <w:p w:rsidR="00DC2328" w:rsidRDefault="000007EF" w:rsidP="00CD4769">
      <w:pPr>
        <w:tabs>
          <w:tab w:val="right" w:pos="9639"/>
        </w:tabs>
        <w:spacing w:after="0" w:line="276" w:lineRule="auto"/>
        <w:ind w:left="-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се это позволят отказаться от необходимости решать систему уравнений (5), а </w:t>
      </w:r>
      <w:r w:rsidR="00CF37DE">
        <w:rPr>
          <w:rFonts w:ascii="Times New Roman" w:hAnsi="Times New Roman" w:cs="Times New Roman"/>
          <w:sz w:val="28"/>
          <w:szCs w:val="28"/>
        </w:rPr>
        <w:t xml:space="preserve">вместо этого </w:t>
      </w:r>
      <w:r>
        <w:rPr>
          <w:rFonts w:ascii="Times New Roman" w:hAnsi="Times New Roman" w:cs="Times New Roman"/>
          <w:sz w:val="28"/>
          <w:szCs w:val="28"/>
        </w:rPr>
        <w:t>на основе построения таблицы разделенных разностей реализовать итеративный алгоритм с индуктивным определением коэффициентов полинома Ньютона как разделенных разностей на основе разделенных разностей меньших порядков.</w:t>
      </w:r>
    </w:p>
    <w:p w:rsidR="000007EF" w:rsidRDefault="000007EF" w:rsidP="00CD4769">
      <w:pPr>
        <w:tabs>
          <w:tab w:val="right" w:pos="9639"/>
        </w:tabs>
        <w:spacing w:after="0" w:line="276" w:lineRule="auto"/>
        <w:ind w:left="-567"/>
        <w:jc w:val="both"/>
        <w:rPr>
          <w:rFonts w:ascii="Times New Roman" w:hAnsi="Times New Roman" w:cs="Times New Roman"/>
          <w:sz w:val="28"/>
          <w:szCs w:val="28"/>
        </w:rPr>
      </w:pPr>
    </w:p>
    <w:p w:rsidR="000007EF" w:rsidRDefault="000007EF" w:rsidP="00CD4769">
      <w:pPr>
        <w:tabs>
          <w:tab w:val="right" w:pos="9639"/>
        </w:tabs>
        <w:spacing w:after="0" w:line="276" w:lineRule="auto"/>
        <w:ind w:left="-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Существует и </w:t>
      </w:r>
      <w:r w:rsidRPr="00251E0C">
        <w:rPr>
          <w:rFonts w:ascii="Times New Roman" w:hAnsi="Times New Roman" w:cs="Times New Roman"/>
          <w:b/>
          <w:i/>
          <w:sz w:val="28"/>
          <w:szCs w:val="28"/>
        </w:rPr>
        <w:t>третий способ нахождения коэффициентов полинома Ньютона</w:t>
      </w:r>
      <w:r w:rsidR="00251E0C">
        <w:rPr>
          <w:rFonts w:ascii="Times New Roman" w:hAnsi="Times New Roman" w:cs="Times New Roman"/>
          <w:sz w:val="28"/>
          <w:szCs w:val="28"/>
        </w:rPr>
        <w:t xml:space="preserve">, который позволяет вычислять элементы первой верхней строки треугольной таблицы разделенных разностей, не вычисляя элементы в нижних строках таблицы. Данный способ основан на свойстве разделенных разностей </w:t>
      </w:r>
      <w:r w:rsidR="00CF37DE">
        <w:rPr>
          <w:rFonts w:ascii="Times New Roman" w:hAnsi="Times New Roman" w:cs="Times New Roman"/>
          <w:sz w:val="28"/>
          <w:szCs w:val="28"/>
        </w:rPr>
        <w:t>соответствовать формуле</w:t>
      </w:r>
      <w:r w:rsidR="00251E0C">
        <w:rPr>
          <w:rFonts w:ascii="Times New Roman" w:hAnsi="Times New Roman" w:cs="Times New Roman"/>
          <w:sz w:val="28"/>
          <w:szCs w:val="28"/>
        </w:rPr>
        <w:t xml:space="preserve"> вида:</w:t>
      </w:r>
    </w:p>
    <w:p w:rsidR="00251E0C" w:rsidRPr="008143CD" w:rsidRDefault="00251E0C" w:rsidP="00251E0C">
      <w:pPr>
        <w:ind w:left="-567"/>
        <w:jc w:val="center"/>
        <w:rPr>
          <w:rFonts w:ascii="Times New Roman" w:hAnsi="Times New Roman" w:cs="Times New Roman"/>
          <w:sz w:val="28"/>
          <w:szCs w:val="28"/>
        </w:rPr>
      </w:pPr>
      <w:r w:rsidRPr="008143CD">
        <w:rPr>
          <w:rFonts w:ascii="Times New Roman" w:hAnsi="Times New Roman" w:cs="Times New Roman"/>
          <w:position w:val="-68"/>
          <w:sz w:val="28"/>
          <w:szCs w:val="28"/>
        </w:rPr>
        <w:object w:dxaOrig="4400" w:dyaOrig="1100">
          <v:shape id="_x0000_i1099" type="#_x0000_t75" style="width:219.75pt;height:54.75pt" o:ole="">
            <v:imagedata r:id="rId7" o:title=""/>
          </v:shape>
          <o:OLEObject Type="Embed" ProgID="Equation.DSMT4" ShapeID="_x0000_i1099" DrawAspect="Content" ObjectID="_1568971926" r:id="rId51"/>
        </w:object>
      </w:r>
      <w:r>
        <w:rPr>
          <w:rFonts w:ascii="Times New Roman" w:hAnsi="Times New Roman" w:cs="Times New Roman"/>
          <w:sz w:val="28"/>
          <w:szCs w:val="28"/>
        </w:rPr>
        <w:t xml:space="preserve"> , </w:t>
      </w:r>
      <w:r w:rsidRPr="008143CD">
        <w:rPr>
          <w:rFonts w:ascii="Times New Roman" w:hAnsi="Times New Roman" w:cs="Times New Roman"/>
          <w:position w:val="-6"/>
          <w:sz w:val="28"/>
          <w:szCs w:val="28"/>
        </w:rPr>
        <w:object w:dxaOrig="620" w:dyaOrig="300">
          <v:shape id="_x0000_i1100" type="#_x0000_t75" style="width:31.5pt;height:15pt" o:ole="">
            <v:imagedata r:id="rId9" o:title=""/>
          </v:shape>
          <o:OLEObject Type="Embed" ProgID="Equation.DSMT4" ShapeID="_x0000_i1100" DrawAspect="Content" ObjectID="_1568971927" r:id="rId52"/>
        </w:object>
      </w:r>
    </w:p>
    <w:p w:rsidR="000C0F53" w:rsidRPr="00216234" w:rsidRDefault="000C0F53" w:rsidP="000C0F53">
      <w:pPr>
        <w:pStyle w:val="a6"/>
        <w:pBdr>
          <w:bottom w:val="single" w:sz="6" w:space="1" w:color="auto"/>
        </w:pBdr>
        <w:ind w:left="-567"/>
        <w:jc w:val="both"/>
        <w:rPr>
          <w:rFonts w:asciiTheme="minorHAnsi" w:hAnsiTheme="minorHAnsi" w:cstheme="minorHAnsi"/>
          <w:szCs w:val="28"/>
          <w:lang w:val="ru-RU"/>
        </w:rPr>
      </w:pPr>
    </w:p>
    <w:p w:rsidR="000C0F53" w:rsidRPr="00CD4769" w:rsidRDefault="000C0F53" w:rsidP="000C0F53">
      <w:pPr>
        <w:spacing w:after="0"/>
        <w:ind w:left="-567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0C0F53" w:rsidRPr="00CD4769" w:rsidRDefault="00CD4769" w:rsidP="000C0F53">
      <w:pPr>
        <w:spacing w:after="0"/>
        <w:ind w:left="-567"/>
        <w:jc w:val="both"/>
        <w:rPr>
          <w:rFonts w:ascii="Times New Roman" w:hAnsi="Times New Roman" w:cs="Times New Roman"/>
          <w:b/>
          <w:sz w:val="28"/>
          <w:szCs w:val="28"/>
        </w:rPr>
      </w:pPr>
      <w:r w:rsidRPr="00CD4769">
        <w:rPr>
          <w:rFonts w:ascii="Times New Roman" w:hAnsi="Times New Roman" w:cs="Times New Roman"/>
          <w:b/>
          <w:sz w:val="28"/>
          <w:szCs w:val="28"/>
        </w:rPr>
        <w:t>Ход выполнения работы</w:t>
      </w:r>
    </w:p>
    <w:p w:rsidR="00CD4769" w:rsidRDefault="00CD4769" w:rsidP="000C0F53">
      <w:pPr>
        <w:spacing w:after="0"/>
        <w:ind w:left="-567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F2123F" w:rsidRPr="00F2123F" w:rsidRDefault="00F2123F" w:rsidP="000C0F53">
      <w:pPr>
        <w:spacing w:after="0"/>
        <w:ind w:left="-567"/>
        <w:jc w:val="both"/>
        <w:rPr>
          <w:rFonts w:ascii="Times New Roman" w:hAnsi="Times New Roman" w:cs="Times New Roman"/>
          <w:sz w:val="28"/>
          <w:szCs w:val="28"/>
        </w:rPr>
      </w:pPr>
      <w:r w:rsidRPr="00F2123F">
        <w:rPr>
          <w:rFonts w:ascii="Times New Roman" w:hAnsi="Times New Roman" w:cs="Times New Roman"/>
          <w:sz w:val="28"/>
          <w:szCs w:val="28"/>
        </w:rPr>
        <w:t xml:space="preserve">Выполнение </w:t>
      </w:r>
      <w:r>
        <w:rPr>
          <w:rFonts w:ascii="Times New Roman" w:hAnsi="Times New Roman" w:cs="Times New Roman"/>
          <w:sz w:val="28"/>
          <w:szCs w:val="28"/>
        </w:rPr>
        <w:t xml:space="preserve">лабораторной работы велось параллельно на языке технического моделирования </w:t>
      </w:r>
      <w:r>
        <w:rPr>
          <w:rFonts w:ascii="Times New Roman" w:hAnsi="Times New Roman" w:cs="Times New Roman"/>
          <w:sz w:val="28"/>
          <w:szCs w:val="28"/>
          <w:lang w:val="en-US"/>
        </w:rPr>
        <w:t>MatLab</w:t>
      </w:r>
      <w:r w:rsidRPr="00A97852">
        <w:rPr>
          <w:rFonts w:ascii="Times New Roman" w:hAnsi="Times New Roman" w:cs="Times New Roman"/>
          <w:sz w:val="28"/>
          <w:szCs w:val="28"/>
        </w:rPr>
        <w:t xml:space="preserve"> 2017</w:t>
      </w:r>
      <w:r>
        <w:rPr>
          <w:rFonts w:ascii="Times New Roman" w:hAnsi="Times New Roman" w:cs="Times New Roman"/>
          <w:sz w:val="28"/>
          <w:szCs w:val="28"/>
        </w:rPr>
        <w:t xml:space="preserve"> и на языке </w:t>
      </w:r>
      <w:r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F2123F">
        <w:rPr>
          <w:rFonts w:ascii="Times New Roman" w:hAnsi="Times New Roman" w:cs="Times New Roman"/>
          <w:sz w:val="28"/>
          <w:szCs w:val="28"/>
        </w:rPr>
        <w:t xml:space="preserve"># </w:t>
      </w:r>
      <w:r>
        <w:rPr>
          <w:rFonts w:ascii="Times New Roman" w:hAnsi="Times New Roman" w:cs="Times New Roman"/>
          <w:sz w:val="28"/>
          <w:szCs w:val="28"/>
        </w:rPr>
        <w:t xml:space="preserve">в среде </w:t>
      </w:r>
      <w:r>
        <w:rPr>
          <w:rFonts w:ascii="Times New Roman" w:hAnsi="Times New Roman" w:cs="Times New Roman"/>
          <w:sz w:val="28"/>
          <w:szCs w:val="28"/>
          <w:lang w:val="en-US"/>
        </w:rPr>
        <w:t>IDE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Misrosoft</w:t>
      </w:r>
      <w:r w:rsidRPr="00A97852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Visual</w:t>
      </w:r>
      <w:r w:rsidRPr="00A97852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Studio</w:t>
      </w:r>
      <w:r w:rsidRPr="00A97852">
        <w:rPr>
          <w:rFonts w:ascii="Times New Roman" w:hAnsi="Times New Roman" w:cs="Times New Roman"/>
          <w:sz w:val="28"/>
          <w:szCs w:val="28"/>
        </w:rPr>
        <w:t xml:space="preserve"> 2017</w:t>
      </w:r>
      <w:r w:rsidRPr="00F2123F">
        <w:rPr>
          <w:rFonts w:ascii="Times New Roman" w:hAnsi="Times New Roman" w:cs="Times New Roman"/>
          <w:sz w:val="28"/>
          <w:szCs w:val="28"/>
        </w:rPr>
        <w:t>.</w:t>
      </w:r>
    </w:p>
    <w:p w:rsidR="00A97852" w:rsidRDefault="00CD4769" w:rsidP="00E61FAD">
      <w:pPr>
        <w:ind w:left="-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ля выполнения поставленных задач было разработано несколько </w:t>
      </w:r>
      <w:r w:rsidR="0038190D">
        <w:rPr>
          <w:rFonts w:ascii="Times New Roman" w:hAnsi="Times New Roman" w:cs="Times New Roman"/>
          <w:sz w:val="28"/>
          <w:szCs w:val="28"/>
        </w:rPr>
        <w:t>программных</w:t>
      </w:r>
      <w:r w:rsidR="00A97852">
        <w:rPr>
          <w:rFonts w:ascii="Times New Roman" w:hAnsi="Times New Roman" w:cs="Times New Roman"/>
          <w:sz w:val="28"/>
          <w:szCs w:val="28"/>
        </w:rPr>
        <w:t xml:space="preserve"> </w:t>
      </w:r>
      <w:r w:rsidR="00304931">
        <w:rPr>
          <w:rFonts w:ascii="Times New Roman" w:hAnsi="Times New Roman" w:cs="Times New Roman"/>
          <w:sz w:val="28"/>
          <w:szCs w:val="28"/>
        </w:rPr>
        <w:t>модуле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97852">
        <w:rPr>
          <w:rFonts w:ascii="Times New Roman" w:hAnsi="Times New Roman" w:cs="Times New Roman"/>
          <w:sz w:val="28"/>
          <w:szCs w:val="28"/>
        </w:rPr>
        <w:t>(см. Приложение)</w:t>
      </w:r>
      <w:r w:rsidR="00A97852" w:rsidRPr="00A97852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0C0F53" w:rsidRDefault="00A97852" w:rsidP="006177C4">
      <w:pPr>
        <w:ind w:left="-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MatLab</w:t>
      </w:r>
      <w:r>
        <w:rPr>
          <w:rFonts w:ascii="Times New Roman" w:hAnsi="Times New Roman" w:cs="Times New Roman"/>
          <w:sz w:val="28"/>
          <w:szCs w:val="28"/>
        </w:rPr>
        <w:t xml:space="preserve"> использовался для быстрого прототипирования и отладки, вывода графиков и поведения исследований полиномов различной степени. </w:t>
      </w:r>
      <w:r w:rsidR="006177C4">
        <w:rPr>
          <w:rFonts w:ascii="Times New Roman" w:hAnsi="Times New Roman" w:cs="Times New Roman"/>
          <w:sz w:val="28"/>
          <w:szCs w:val="28"/>
        </w:rPr>
        <w:t>После этого</w:t>
      </w:r>
      <w:r w:rsidR="00F2123F">
        <w:rPr>
          <w:rFonts w:ascii="Times New Roman" w:hAnsi="Times New Roman" w:cs="Times New Roman"/>
          <w:sz w:val="28"/>
          <w:szCs w:val="28"/>
        </w:rPr>
        <w:t xml:space="preserve"> отлаженные алгоритмы реализовывались средствами языка </w:t>
      </w:r>
      <w:r w:rsidR="00F2123F">
        <w:rPr>
          <w:rFonts w:ascii="Times New Roman" w:hAnsi="Times New Roman" w:cs="Times New Roman"/>
          <w:sz w:val="28"/>
          <w:szCs w:val="28"/>
          <w:lang w:val="en-US"/>
        </w:rPr>
        <w:t>C</w:t>
      </w:r>
      <w:r w:rsidR="00F2123F" w:rsidRPr="00F2123F">
        <w:rPr>
          <w:rFonts w:ascii="Times New Roman" w:hAnsi="Times New Roman" w:cs="Times New Roman"/>
          <w:sz w:val="28"/>
          <w:szCs w:val="28"/>
        </w:rPr>
        <w:t>#</w:t>
      </w:r>
      <w:r w:rsidR="006177C4">
        <w:rPr>
          <w:rFonts w:ascii="Times New Roman" w:hAnsi="Times New Roman" w:cs="Times New Roman"/>
          <w:sz w:val="28"/>
          <w:szCs w:val="28"/>
        </w:rPr>
        <w:t xml:space="preserve">, а затем </w:t>
      </w:r>
      <w:r w:rsidR="00F2123F">
        <w:rPr>
          <w:rFonts w:ascii="Times New Roman" w:hAnsi="Times New Roman" w:cs="Times New Roman"/>
          <w:sz w:val="28"/>
          <w:szCs w:val="28"/>
        </w:rPr>
        <w:t xml:space="preserve"> </w:t>
      </w:r>
      <w:r w:rsidR="00040872">
        <w:rPr>
          <w:rFonts w:ascii="Times New Roman" w:hAnsi="Times New Roman" w:cs="Times New Roman"/>
          <w:sz w:val="28"/>
          <w:szCs w:val="28"/>
        </w:rPr>
        <w:t>осуществлялся</w:t>
      </w:r>
      <w:r w:rsidR="00F2123F">
        <w:rPr>
          <w:rFonts w:ascii="Times New Roman" w:hAnsi="Times New Roman" w:cs="Times New Roman"/>
          <w:sz w:val="28"/>
          <w:szCs w:val="28"/>
        </w:rPr>
        <w:t xml:space="preserve"> анализ их эффективности </w:t>
      </w:r>
      <w:r w:rsidR="006177C4">
        <w:rPr>
          <w:rFonts w:ascii="Times New Roman" w:hAnsi="Times New Roman" w:cs="Times New Roman"/>
          <w:sz w:val="28"/>
          <w:szCs w:val="28"/>
        </w:rPr>
        <w:t>с точки зрения традиционных средств</w:t>
      </w:r>
      <w:r>
        <w:rPr>
          <w:rFonts w:ascii="Times New Roman" w:hAnsi="Times New Roman" w:cs="Times New Roman"/>
          <w:sz w:val="28"/>
          <w:szCs w:val="28"/>
        </w:rPr>
        <w:t xml:space="preserve"> программирования.</w:t>
      </w:r>
    </w:p>
    <w:p w:rsidR="00584EAE" w:rsidRDefault="00584EAE" w:rsidP="00E61FAD">
      <w:pPr>
        <w:ind w:left="-567"/>
        <w:jc w:val="both"/>
        <w:rPr>
          <w:rFonts w:ascii="Times New Roman" w:hAnsi="Times New Roman" w:cs="Times New Roman"/>
          <w:sz w:val="28"/>
          <w:szCs w:val="28"/>
        </w:rPr>
      </w:pPr>
      <w:r w:rsidRPr="00584EAE">
        <w:rPr>
          <w:rFonts w:ascii="Times New Roman" w:hAnsi="Times New Roman" w:cs="Times New Roman"/>
          <w:b/>
          <w:sz w:val="28"/>
          <w:szCs w:val="28"/>
        </w:rPr>
        <w:t>На первом этап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B66DC">
        <w:rPr>
          <w:rFonts w:ascii="Times New Roman" w:hAnsi="Times New Roman" w:cs="Times New Roman"/>
          <w:sz w:val="28"/>
          <w:szCs w:val="28"/>
        </w:rPr>
        <w:t xml:space="preserve">в среде </w:t>
      </w:r>
      <w:r w:rsidR="002B66DC">
        <w:rPr>
          <w:rFonts w:ascii="Times New Roman" w:hAnsi="Times New Roman" w:cs="Times New Roman"/>
          <w:sz w:val="28"/>
          <w:szCs w:val="28"/>
          <w:lang w:val="en-US"/>
        </w:rPr>
        <w:t>MatLab</w:t>
      </w:r>
      <w:r w:rsidR="002B66DC" w:rsidRPr="002B66DC">
        <w:rPr>
          <w:rFonts w:ascii="Times New Roman" w:hAnsi="Times New Roman" w:cs="Times New Roman"/>
          <w:sz w:val="28"/>
          <w:szCs w:val="28"/>
        </w:rPr>
        <w:t xml:space="preserve"> </w:t>
      </w:r>
      <w:r w:rsidR="002B66DC">
        <w:rPr>
          <w:rFonts w:ascii="Times New Roman" w:hAnsi="Times New Roman" w:cs="Times New Roman"/>
          <w:sz w:val="28"/>
          <w:szCs w:val="28"/>
        </w:rPr>
        <w:t xml:space="preserve">реализованы три </w:t>
      </w:r>
      <w:r w:rsidR="007C49E1">
        <w:rPr>
          <w:rFonts w:ascii="Times New Roman" w:hAnsi="Times New Roman" w:cs="Times New Roman"/>
          <w:sz w:val="28"/>
          <w:szCs w:val="28"/>
        </w:rPr>
        <w:t>описанных выше</w:t>
      </w:r>
      <w:r w:rsidR="002B66DC">
        <w:rPr>
          <w:rFonts w:ascii="Times New Roman" w:hAnsi="Times New Roman" w:cs="Times New Roman"/>
          <w:sz w:val="28"/>
          <w:szCs w:val="28"/>
        </w:rPr>
        <w:t xml:space="preserve"> алгоритма нахождения коэффициентов полинома Ньютона</w:t>
      </w:r>
      <w:r w:rsidR="002B66DC" w:rsidRPr="002B66DC">
        <w:rPr>
          <w:rFonts w:ascii="Times New Roman" w:hAnsi="Times New Roman" w:cs="Times New Roman"/>
          <w:sz w:val="28"/>
          <w:szCs w:val="28"/>
        </w:rPr>
        <w:t xml:space="preserve">; </w:t>
      </w:r>
      <w:r w:rsidR="002B66DC">
        <w:rPr>
          <w:rFonts w:ascii="Times New Roman" w:hAnsi="Times New Roman" w:cs="Times New Roman"/>
          <w:sz w:val="28"/>
          <w:szCs w:val="28"/>
        </w:rPr>
        <w:t>алгоритмы оформлены отдельными программными модулями</w:t>
      </w:r>
      <w:r>
        <w:rPr>
          <w:rFonts w:ascii="Times New Roman" w:hAnsi="Times New Roman" w:cs="Times New Roman"/>
          <w:sz w:val="28"/>
          <w:szCs w:val="28"/>
        </w:rPr>
        <w:t xml:space="preserve"> в следующих файлах:</w:t>
      </w:r>
    </w:p>
    <w:p w:rsidR="007C49E1" w:rsidRPr="007C49E1" w:rsidRDefault="007C49E1" w:rsidP="007C49E1">
      <w:pPr>
        <w:pStyle w:val="a4"/>
        <w:numPr>
          <w:ilvl w:val="0"/>
          <w:numId w:val="11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7C49E1">
        <w:rPr>
          <w:rFonts w:ascii="Times New Roman" w:hAnsi="Times New Roman" w:cs="Times New Roman"/>
          <w:i/>
          <w:sz w:val="28"/>
          <w:szCs w:val="28"/>
        </w:rPr>
        <w:t>coefPolyNewton1.m</w:t>
      </w:r>
      <w:r w:rsidRPr="007C49E1">
        <w:rPr>
          <w:rFonts w:ascii="Times New Roman" w:hAnsi="Times New Roman" w:cs="Times New Roman"/>
          <w:sz w:val="28"/>
          <w:szCs w:val="28"/>
        </w:rPr>
        <w:t xml:space="preserve"> – модуль, реализующий вычисление коэффициентов cпособом решения системы линейных алгебраических уравнений;</w:t>
      </w:r>
    </w:p>
    <w:p w:rsidR="007C49E1" w:rsidRPr="007C49E1" w:rsidRDefault="007C49E1" w:rsidP="007C49E1">
      <w:pPr>
        <w:pStyle w:val="a4"/>
        <w:numPr>
          <w:ilvl w:val="0"/>
          <w:numId w:val="11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7C49E1">
        <w:rPr>
          <w:rFonts w:ascii="Times New Roman" w:hAnsi="Times New Roman" w:cs="Times New Roman"/>
          <w:i/>
          <w:sz w:val="28"/>
          <w:szCs w:val="28"/>
        </w:rPr>
        <w:t>coefPolyNewton2.m</w:t>
      </w:r>
      <w:r w:rsidRPr="007C49E1">
        <w:rPr>
          <w:rFonts w:ascii="Times New Roman" w:hAnsi="Times New Roman" w:cs="Times New Roman"/>
          <w:sz w:val="28"/>
          <w:szCs w:val="28"/>
        </w:rPr>
        <w:t xml:space="preserve"> – модуль, реализующий вычисление коэффициентов cпособом составления таблицы разделенных разностей;</w:t>
      </w:r>
    </w:p>
    <w:p w:rsidR="002B66DC" w:rsidRPr="007C49E1" w:rsidRDefault="007C49E1" w:rsidP="007C49E1">
      <w:pPr>
        <w:pStyle w:val="a4"/>
        <w:numPr>
          <w:ilvl w:val="0"/>
          <w:numId w:val="11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7C49E1">
        <w:rPr>
          <w:rFonts w:ascii="Times New Roman" w:hAnsi="Times New Roman" w:cs="Times New Roman"/>
          <w:i/>
          <w:sz w:val="28"/>
          <w:szCs w:val="28"/>
        </w:rPr>
        <w:t>coefPolyNewton3.m</w:t>
      </w:r>
      <w:r w:rsidRPr="007C49E1">
        <w:rPr>
          <w:rFonts w:ascii="Times New Roman" w:hAnsi="Times New Roman" w:cs="Times New Roman"/>
          <w:sz w:val="28"/>
          <w:szCs w:val="28"/>
        </w:rPr>
        <w:t xml:space="preserve"> – модуль, реализующий вычисление коэффициентов способом, основанным на использовании формулы </w:t>
      </w:r>
      <w:r>
        <w:rPr>
          <w:rFonts w:ascii="Times New Roman" w:hAnsi="Times New Roman" w:cs="Times New Roman"/>
          <w:sz w:val="28"/>
          <w:szCs w:val="28"/>
        </w:rPr>
        <w:t>(1)</w:t>
      </w:r>
      <w:r w:rsidRPr="007C49E1">
        <w:rPr>
          <w:rFonts w:ascii="Times New Roman" w:hAnsi="Times New Roman" w:cs="Times New Roman"/>
          <w:sz w:val="28"/>
          <w:szCs w:val="28"/>
        </w:rPr>
        <w:t>.</w:t>
      </w:r>
    </w:p>
    <w:p w:rsidR="002B66DC" w:rsidRDefault="007C49E1" w:rsidP="00E61FAD">
      <w:pPr>
        <w:ind w:left="-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ля вычисления значений </w:t>
      </w:r>
      <w:r w:rsidRPr="00833614">
        <w:rPr>
          <w:rFonts w:ascii="Times New Roman" w:hAnsi="Times New Roman" w:cs="Times New Roman"/>
          <w:sz w:val="28"/>
          <w:szCs w:val="28"/>
        </w:rPr>
        <w:t xml:space="preserve">функции </w:t>
      </w:r>
      <w:r w:rsidRPr="00833614"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833614">
        <w:rPr>
          <w:rFonts w:ascii="Times New Roman" w:hAnsi="Times New Roman" w:cs="Times New Roman"/>
          <w:sz w:val="28"/>
          <w:szCs w:val="28"/>
        </w:rPr>
        <w:t>(</w:t>
      </w:r>
      <w:r w:rsidRPr="00833614">
        <w:rPr>
          <w:rFonts w:ascii="Times New Roman" w:hAnsi="Times New Roman" w:cs="Times New Roman"/>
          <w:sz w:val="28"/>
          <w:szCs w:val="28"/>
          <w:lang w:val="en-US"/>
        </w:rPr>
        <w:t>x</w:t>
      </w:r>
      <w:r>
        <w:rPr>
          <w:rFonts w:ascii="Times New Roman" w:hAnsi="Times New Roman" w:cs="Times New Roman"/>
          <w:sz w:val="28"/>
          <w:szCs w:val="28"/>
        </w:rPr>
        <w:t>) для</w:t>
      </w:r>
      <w:r w:rsidRPr="00833614">
        <w:rPr>
          <w:rFonts w:ascii="Times New Roman" w:hAnsi="Times New Roman" w:cs="Times New Roman"/>
          <w:sz w:val="28"/>
          <w:szCs w:val="28"/>
        </w:rPr>
        <w:t xml:space="preserve"> узла </w:t>
      </w:r>
      <w:r w:rsidRPr="00833614">
        <w:rPr>
          <w:rFonts w:ascii="Times New Roman" w:hAnsi="Times New Roman" w:cs="Times New Roman"/>
          <w:sz w:val="28"/>
          <w:szCs w:val="28"/>
          <w:lang w:val="en-US"/>
        </w:rPr>
        <w:t>x</w:t>
      </w:r>
      <w:r>
        <w:rPr>
          <w:rFonts w:ascii="Times New Roman" w:hAnsi="Times New Roman" w:cs="Times New Roman"/>
          <w:sz w:val="28"/>
          <w:szCs w:val="28"/>
        </w:rPr>
        <w:t xml:space="preserve"> использовался </w:t>
      </w:r>
      <w:r w:rsidR="009A4F4E">
        <w:rPr>
          <w:rFonts w:ascii="Times New Roman" w:hAnsi="Times New Roman" w:cs="Times New Roman"/>
          <w:sz w:val="28"/>
          <w:szCs w:val="28"/>
        </w:rPr>
        <w:t xml:space="preserve">реализованный </w:t>
      </w:r>
      <w:r w:rsidR="00CF37DE">
        <w:rPr>
          <w:rFonts w:ascii="Times New Roman" w:hAnsi="Times New Roman" w:cs="Times New Roman"/>
          <w:sz w:val="28"/>
          <w:szCs w:val="28"/>
        </w:rPr>
        <w:t xml:space="preserve">ранее </w:t>
      </w:r>
      <w:r w:rsidR="009A4F4E">
        <w:rPr>
          <w:rFonts w:ascii="Times New Roman" w:hAnsi="Times New Roman" w:cs="Times New Roman"/>
          <w:sz w:val="28"/>
          <w:szCs w:val="28"/>
        </w:rPr>
        <w:t xml:space="preserve">в первой лабораторной работе модуль </w:t>
      </w:r>
      <w:r w:rsidR="009A4F4E" w:rsidRPr="00833614">
        <w:rPr>
          <w:rFonts w:ascii="Times New Roman" w:hAnsi="Times New Roman" w:cs="Times New Roman"/>
          <w:i/>
          <w:sz w:val="28"/>
          <w:szCs w:val="28"/>
          <w:lang w:val="en-US"/>
        </w:rPr>
        <w:t>f</w:t>
      </w:r>
      <w:r w:rsidR="009A4F4E" w:rsidRPr="00833614">
        <w:rPr>
          <w:rFonts w:ascii="Times New Roman" w:hAnsi="Times New Roman" w:cs="Times New Roman"/>
          <w:i/>
          <w:sz w:val="28"/>
          <w:szCs w:val="28"/>
        </w:rPr>
        <w:t>.</w:t>
      </w:r>
      <w:r w:rsidR="009A4F4E" w:rsidRPr="00833614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 w:rsidR="009A4F4E" w:rsidRPr="009A4F4E">
        <w:rPr>
          <w:rFonts w:ascii="Times New Roman" w:hAnsi="Times New Roman" w:cs="Times New Roman"/>
          <w:sz w:val="28"/>
          <w:szCs w:val="28"/>
        </w:rPr>
        <w:t>.</w:t>
      </w:r>
    </w:p>
    <w:p w:rsidR="009A4F4E" w:rsidRDefault="009A4F4E" w:rsidP="009A4F4E">
      <w:pPr>
        <w:ind w:left="-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hAnsi="Times New Roman" w:cs="Times New Roman"/>
          <w:sz w:val="28"/>
          <w:szCs w:val="28"/>
        </w:rPr>
        <w:t xml:space="preserve">Модули </w:t>
      </w:r>
      <w:r w:rsidRPr="007C49E1">
        <w:rPr>
          <w:rFonts w:ascii="Times New Roman" w:hAnsi="Times New Roman" w:cs="Times New Roman"/>
          <w:i/>
          <w:sz w:val="28"/>
          <w:szCs w:val="28"/>
        </w:rPr>
        <w:t>coefPolyNewton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получают на вход в качестве параметров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массивы координат узлов, </w:t>
      </w:r>
      <w:r w:rsidRPr="00584EAE">
        <w:rPr>
          <w:rFonts w:ascii="Times New Roman" w:eastAsia="Times New Roman" w:hAnsi="Times New Roman" w:cs="Times New Roman"/>
          <w:sz w:val="28"/>
          <w:szCs w:val="28"/>
          <w:lang w:eastAsia="ru-RU"/>
        </w:rPr>
        <w:t>например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, следующего вида</w:t>
      </w:r>
      <w:r w:rsidRPr="00584EAE">
        <w:rPr>
          <w:rFonts w:ascii="Times New Roman" w:eastAsia="Times New Roman" w:hAnsi="Times New Roman" w:cs="Times New Roman"/>
          <w:sz w:val="28"/>
          <w:szCs w:val="28"/>
          <w:lang w:eastAsia="ru-RU"/>
        </w:rPr>
        <w:t>:</w:t>
      </w:r>
    </w:p>
    <w:p w:rsidR="009A4F4E" w:rsidRPr="009A4F4E" w:rsidRDefault="009A4F4E" w:rsidP="009A4F4E">
      <w:pPr>
        <w:ind w:left="-567"/>
        <w:jc w:val="center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9A4F4E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X = [1; 2; 3];</w:t>
      </w:r>
    </w:p>
    <w:p w:rsidR="009A4F4E" w:rsidRPr="009A4F4E" w:rsidRDefault="009A4F4E" w:rsidP="009A4F4E">
      <w:pPr>
        <w:ind w:left="-567"/>
        <w:jc w:val="center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9A4F4E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Y = [-2; 1; 6].</w:t>
      </w:r>
    </w:p>
    <w:p w:rsidR="009A4F4E" w:rsidRDefault="009A4F4E" w:rsidP="00E61FAD">
      <w:pPr>
        <w:ind w:left="-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ызов модулей осуществляется командами:</w:t>
      </w:r>
    </w:p>
    <w:p w:rsidR="009A4F4E" w:rsidRPr="009A4F4E" w:rsidRDefault="009A4F4E" w:rsidP="009A4F4E">
      <w:pPr>
        <w:ind w:left="-567"/>
        <w:jc w:val="center"/>
        <w:rPr>
          <w:rFonts w:ascii="Times New Roman" w:hAnsi="Times New Roman" w:cs="Times New Roman"/>
          <w:i/>
          <w:sz w:val="28"/>
          <w:szCs w:val="28"/>
          <w:lang w:val="en-US"/>
        </w:rPr>
      </w:pPr>
      <w:r w:rsidRPr="009A4F4E">
        <w:rPr>
          <w:rFonts w:ascii="Times New Roman" w:hAnsi="Times New Roman" w:cs="Times New Roman"/>
          <w:i/>
          <w:sz w:val="28"/>
          <w:szCs w:val="28"/>
          <w:lang w:val="en-US"/>
        </w:rPr>
        <w:t>coefPolyNewton1(X, Y)</w:t>
      </w:r>
    </w:p>
    <w:p w:rsidR="009A4F4E" w:rsidRPr="009A4F4E" w:rsidRDefault="009A4F4E" w:rsidP="009A4F4E">
      <w:pPr>
        <w:ind w:left="-567"/>
        <w:jc w:val="center"/>
        <w:rPr>
          <w:rFonts w:ascii="Times New Roman" w:hAnsi="Times New Roman" w:cs="Times New Roman"/>
          <w:i/>
          <w:sz w:val="28"/>
          <w:szCs w:val="28"/>
          <w:lang w:val="en-US"/>
        </w:rPr>
      </w:pPr>
      <w:r w:rsidRPr="009A4F4E">
        <w:rPr>
          <w:rFonts w:ascii="Times New Roman" w:hAnsi="Times New Roman" w:cs="Times New Roman"/>
          <w:i/>
          <w:sz w:val="28"/>
          <w:szCs w:val="28"/>
          <w:lang w:val="en-US"/>
        </w:rPr>
        <w:t>coefPolyNewton2(X, Y)</w:t>
      </w:r>
    </w:p>
    <w:p w:rsidR="009A4F4E" w:rsidRPr="009A4F4E" w:rsidRDefault="009A4F4E" w:rsidP="009A4F4E">
      <w:pPr>
        <w:ind w:left="-567"/>
        <w:jc w:val="center"/>
        <w:rPr>
          <w:rFonts w:ascii="Times New Roman" w:hAnsi="Times New Roman" w:cs="Times New Roman"/>
          <w:i/>
          <w:sz w:val="28"/>
          <w:szCs w:val="28"/>
        </w:rPr>
      </w:pPr>
      <w:r w:rsidRPr="009A4F4E">
        <w:rPr>
          <w:rFonts w:ascii="Times New Roman" w:hAnsi="Times New Roman" w:cs="Times New Roman"/>
          <w:i/>
          <w:sz w:val="28"/>
          <w:szCs w:val="28"/>
        </w:rPr>
        <w:t>coefPolyNewton3(X, Y)</w:t>
      </w:r>
    </w:p>
    <w:p w:rsidR="002B66DC" w:rsidRDefault="009A4F4E" w:rsidP="00E61FAD">
      <w:pPr>
        <w:ind w:left="-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 свою очередь</w:t>
      </w:r>
      <w:r w:rsidR="00ED1644">
        <w:rPr>
          <w:rFonts w:ascii="Times New Roman" w:hAnsi="Times New Roman" w:cs="Times New Roman"/>
          <w:sz w:val="28"/>
          <w:szCs w:val="28"/>
        </w:rPr>
        <w:t>, чтобы избежать повторноых рас</w:t>
      </w:r>
      <w:r>
        <w:rPr>
          <w:rFonts w:ascii="Times New Roman" w:hAnsi="Times New Roman" w:cs="Times New Roman"/>
          <w:sz w:val="28"/>
          <w:szCs w:val="28"/>
        </w:rPr>
        <w:t>четов значений узлов и однознач</w:t>
      </w:r>
      <w:r w:rsidR="00AF0780">
        <w:rPr>
          <w:rFonts w:ascii="Times New Roman" w:hAnsi="Times New Roman" w:cs="Times New Roman"/>
          <w:sz w:val="28"/>
          <w:szCs w:val="28"/>
        </w:rPr>
        <w:t>но определить интерфейс, обеспечив</w:t>
      </w:r>
      <w:r>
        <w:rPr>
          <w:rFonts w:ascii="Times New Roman" w:hAnsi="Times New Roman" w:cs="Times New Roman"/>
          <w:sz w:val="28"/>
          <w:szCs w:val="28"/>
        </w:rPr>
        <w:t xml:space="preserve">ающий доступ ко всем трем модулям, реализован промежуточный объединяющий модуль </w:t>
      </w:r>
      <w:r>
        <w:rPr>
          <w:rFonts w:ascii="Times New Roman" w:hAnsi="Times New Roman" w:cs="Times New Roman"/>
          <w:i/>
          <w:sz w:val="28"/>
          <w:szCs w:val="28"/>
        </w:rPr>
        <w:t>coefPolyNewton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Base</w:t>
      </w:r>
      <w:r w:rsidRPr="007C49E1">
        <w:rPr>
          <w:rFonts w:ascii="Times New Roman" w:hAnsi="Times New Roman" w:cs="Times New Roman"/>
          <w:i/>
          <w:sz w:val="28"/>
          <w:szCs w:val="28"/>
        </w:rPr>
        <w:t>.m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с командой для его вызова слеующего вида:</w:t>
      </w:r>
    </w:p>
    <w:p w:rsidR="009A4F4E" w:rsidRPr="009A4F4E" w:rsidRDefault="009A4F4E" w:rsidP="009A4F4E">
      <w:pPr>
        <w:ind w:left="-567"/>
        <w:jc w:val="center"/>
        <w:rPr>
          <w:rFonts w:ascii="Times New Roman" w:hAnsi="Times New Roman" w:cs="Times New Roman"/>
          <w:i/>
          <w:sz w:val="28"/>
          <w:szCs w:val="28"/>
          <w:lang w:val="en-US"/>
        </w:rPr>
      </w:pPr>
      <w:r w:rsidRPr="009A4F4E">
        <w:rPr>
          <w:rFonts w:ascii="Times New Roman" w:hAnsi="Times New Roman" w:cs="Times New Roman"/>
          <w:i/>
          <w:sz w:val="28"/>
          <w:szCs w:val="28"/>
          <w:lang w:val="en-US"/>
        </w:rPr>
        <w:t>[D, X] = coefPolyNewtonBase(a, b, n, number)</w:t>
      </w:r>
    </w:p>
    <w:p w:rsidR="009A4F4E" w:rsidRDefault="009A4F4E" w:rsidP="009A4F4E">
      <w:pPr>
        <w:ind w:left="-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где передаваемые параметры </w:t>
      </w:r>
      <w:r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9A4F4E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  <w:lang w:val="en-US"/>
        </w:rPr>
        <w:t>b</w:t>
      </w:r>
      <w:r w:rsidRPr="009A4F4E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r w:rsidR="00152E84">
        <w:rPr>
          <w:rFonts w:ascii="Times New Roman" w:hAnsi="Times New Roman" w:cs="Times New Roman"/>
          <w:sz w:val="28"/>
          <w:szCs w:val="28"/>
        </w:rPr>
        <w:t xml:space="preserve"> – соотв</w:t>
      </w:r>
      <w:r>
        <w:rPr>
          <w:rFonts w:ascii="Times New Roman" w:hAnsi="Times New Roman" w:cs="Times New Roman"/>
          <w:sz w:val="28"/>
          <w:szCs w:val="28"/>
        </w:rPr>
        <w:t>е</w:t>
      </w:r>
      <w:r w:rsidR="00152E84">
        <w:rPr>
          <w:rFonts w:ascii="Times New Roman" w:hAnsi="Times New Roman" w:cs="Times New Roman"/>
          <w:sz w:val="28"/>
          <w:szCs w:val="28"/>
        </w:rPr>
        <w:t>т</w:t>
      </w:r>
      <w:r>
        <w:rPr>
          <w:rFonts w:ascii="Times New Roman" w:hAnsi="Times New Roman" w:cs="Times New Roman"/>
          <w:sz w:val="28"/>
          <w:szCs w:val="28"/>
        </w:rPr>
        <w:t xml:space="preserve">ственно границы отрезка </w:t>
      </w:r>
      <w:r w:rsidRPr="009A4F4E">
        <w:rPr>
          <w:rFonts w:ascii="Times New Roman" w:hAnsi="Times New Roman" w:cs="Times New Roman"/>
          <w:sz w:val="28"/>
          <w:szCs w:val="28"/>
        </w:rPr>
        <w:t>[</w:t>
      </w:r>
      <w:r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9A4F4E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  <w:lang w:val="en-US"/>
        </w:rPr>
        <w:t>b</w:t>
      </w:r>
      <w:r w:rsidRPr="009A4F4E">
        <w:rPr>
          <w:rFonts w:ascii="Times New Roman" w:hAnsi="Times New Roman" w:cs="Times New Roman"/>
          <w:sz w:val="28"/>
          <w:szCs w:val="28"/>
        </w:rPr>
        <w:t>]</w:t>
      </w:r>
      <w:r>
        <w:rPr>
          <w:rFonts w:ascii="Times New Roman" w:hAnsi="Times New Roman" w:cs="Times New Roman"/>
          <w:sz w:val="28"/>
          <w:szCs w:val="28"/>
        </w:rPr>
        <w:t xml:space="preserve"> и степень интерполяционного полинома, а </w:t>
      </w:r>
      <w:r>
        <w:rPr>
          <w:rFonts w:ascii="Times New Roman" w:hAnsi="Times New Roman" w:cs="Times New Roman"/>
          <w:sz w:val="28"/>
          <w:szCs w:val="28"/>
          <w:lang w:val="en-US"/>
        </w:rPr>
        <w:t>number</w:t>
      </w:r>
      <w:r>
        <w:rPr>
          <w:rFonts w:ascii="Times New Roman" w:hAnsi="Times New Roman" w:cs="Times New Roman"/>
          <w:sz w:val="28"/>
          <w:szCs w:val="28"/>
        </w:rPr>
        <w:t xml:space="preserve"> – номер способа, которым рассчитываются </w:t>
      </w:r>
      <w:r w:rsidR="0021634B">
        <w:rPr>
          <w:rFonts w:ascii="Times New Roman" w:hAnsi="Times New Roman" w:cs="Times New Roman"/>
          <w:sz w:val="28"/>
          <w:szCs w:val="28"/>
        </w:rPr>
        <w:t>коэффициенты полинома Ньютона (1, 2 или 3).</w:t>
      </w:r>
    </w:p>
    <w:p w:rsidR="00FF1B1D" w:rsidRDefault="00FF1B1D" w:rsidP="009A4F4E">
      <w:pPr>
        <w:ind w:left="-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одуль</w:t>
      </w:r>
      <w:r w:rsidRPr="00FF1B1D">
        <w:rPr>
          <w:rFonts w:ascii="Times New Roman" w:hAnsi="Times New Roman" w:cs="Times New Roman"/>
          <w:sz w:val="28"/>
          <w:szCs w:val="28"/>
        </w:rPr>
        <w:t xml:space="preserve"> возвращает матрицу коэффициентов D и матрицу узловых точек X, чтобы </w:t>
      </w:r>
      <w:r w:rsidR="00162CAF">
        <w:rPr>
          <w:rFonts w:ascii="Times New Roman" w:hAnsi="Times New Roman" w:cs="Times New Roman"/>
          <w:sz w:val="28"/>
          <w:szCs w:val="28"/>
        </w:rPr>
        <w:t>затем на их основе</w:t>
      </w:r>
      <w:r w:rsidRPr="00FF1B1D">
        <w:rPr>
          <w:rFonts w:ascii="Times New Roman" w:hAnsi="Times New Roman" w:cs="Times New Roman"/>
          <w:sz w:val="28"/>
          <w:szCs w:val="28"/>
        </w:rPr>
        <w:t xml:space="preserve"> можно было рассчитать значение полинома Ньютона в любой точке по формуле через разности (x-x0) и т.д.</w:t>
      </w:r>
    </w:p>
    <w:p w:rsidR="00FF1B1D" w:rsidRDefault="00FF1B1D" w:rsidP="009A4F4E">
      <w:pPr>
        <w:ind w:left="-567"/>
        <w:jc w:val="both"/>
        <w:rPr>
          <w:rFonts w:ascii="Times New Roman" w:hAnsi="Times New Roman" w:cs="Times New Roman"/>
          <w:sz w:val="28"/>
          <w:szCs w:val="28"/>
        </w:rPr>
      </w:pPr>
    </w:p>
    <w:p w:rsidR="00326EDC" w:rsidRDefault="00FF1B1D" w:rsidP="00FF1B1D">
      <w:pPr>
        <w:spacing w:before="100" w:beforeAutospacing="1" w:after="100" w:afterAutospacing="1" w:line="240" w:lineRule="auto"/>
        <w:ind w:left="-567"/>
        <w:jc w:val="both"/>
        <w:rPr>
          <w:rFonts w:ascii="Times New Roman" w:hAnsi="Times New Roman" w:cs="Times New Roman"/>
          <w:sz w:val="28"/>
          <w:szCs w:val="28"/>
        </w:rPr>
      </w:pPr>
      <w:r w:rsidRPr="00584EAE">
        <w:rPr>
          <w:rFonts w:ascii="Times New Roman" w:hAnsi="Times New Roman" w:cs="Times New Roman"/>
          <w:b/>
          <w:sz w:val="28"/>
          <w:szCs w:val="28"/>
        </w:rPr>
        <w:t xml:space="preserve">На </w:t>
      </w:r>
      <w:r>
        <w:rPr>
          <w:rFonts w:ascii="Times New Roman" w:hAnsi="Times New Roman" w:cs="Times New Roman"/>
          <w:b/>
          <w:sz w:val="28"/>
          <w:szCs w:val="28"/>
        </w:rPr>
        <w:t>втором</w:t>
      </w:r>
      <w:r w:rsidRPr="00584EAE">
        <w:rPr>
          <w:rFonts w:ascii="Times New Roman" w:hAnsi="Times New Roman" w:cs="Times New Roman"/>
          <w:b/>
          <w:sz w:val="28"/>
          <w:szCs w:val="28"/>
        </w:rPr>
        <w:t xml:space="preserve"> этапе</w:t>
      </w:r>
      <w:r>
        <w:rPr>
          <w:rFonts w:ascii="Times New Roman" w:hAnsi="Times New Roman" w:cs="Times New Roman"/>
          <w:sz w:val="28"/>
          <w:szCs w:val="28"/>
        </w:rPr>
        <w:t xml:space="preserve"> в среде </w:t>
      </w:r>
      <w:r>
        <w:rPr>
          <w:rFonts w:ascii="Times New Roman" w:hAnsi="Times New Roman" w:cs="Times New Roman"/>
          <w:sz w:val="28"/>
          <w:szCs w:val="28"/>
          <w:lang w:val="en-US"/>
        </w:rPr>
        <w:t>MatLab</w:t>
      </w:r>
      <w:r w:rsidRPr="00FF1B1D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разработан модуль </w:t>
      </w:r>
      <w:r w:rsidRPr="00FF1B1D">
        <w:rPr>
          <w:rFonts w:ascii="Times New Roman" w:hAnsi="Times New Roman" w:cs="Times New Roman"/>
          <w:i/>
          <w:sz w:val="28"/>
          <w:szCs w:val="28"/>
          <w:lang w:val="en-US"/>
        </w:rPr>
        <w:t>pointNewton</w:t>
      </w:r>
      <w:r w:rsidRPr="00FF1B1D">
        <w:rPr>
          <w:rFonts w:ascii="Times New Roman" w:hAnsi="Times New Roman" w:cs="Times New Roman"/>
          <w:i/>
          <w:sz w:val="28"/>
          <w:szCs w:val="28"/>
        </w:rPr>
        <w:t>.</w:t>
      </w:r>
      <w:r w:rsidRPr="00FF1B1D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>
        <w:rPr>
          <w:rFonts w:ascii="Times New Roman" w:hAnsi="Times New Roman" w:cs="Times New Roman"/>
          <w:sz w:val="28"/>
          <w:szCs w:val="28"/>
        </w:rPr>
        <w:t xml:space="preserve">, реализующий вычисление значения интерполяционного многочлена в точке 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="00326EDC">
        <w:rPr>
          <w:rFonts w:ascii="Times New Roman" w:hAnsi="Times New Roman" w:cs="Times New Roman"/>
          <w:sz w:val="28"/>
          <w:szCs w:val="28"/>
        </w:rPr>
        <w:t xml:space="preserve">, а также </w:t>
      </w:r>
      <w:r w:rsidR="00AF4F9C">
        <w:rPr>
          <w:rFonts w:ascii="Times New Roman" w:hAnsi="Times New Roman" w:cs="Times New Roman"/>
          <w:sz w:val="28"/>
          <w:szCs w:val="28"/>
        </w:rPr>
        <w:t xml:space="preserve">дополнительные </w:t>
      </w:r>
      <w:r w:rsidR="00326EDC">
        <w:rPr>
          <w:rFonts w:ascii="Times New Roman" w:hAnsi="Times New Roman" w:cs="Times New Roman"/>
          <w:sz w:val="28"/>
          <w:szCs w:val="28"/>
        </w:rPr>
        <w:t>модули для формирования графиков</w:t>
      </w:r>
      <w:r w:rsidRPr="00FF1B1D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FF1B1D" w:rsidRPr="00FF1B1D" w:rsidRDefault="00326EDC" w:rsidP="00FF1B1D">
      <w:pPr>
        <w:spacing w:before="100" w:beforeAutospacing="1" w:after="100" w:afterAutospacing="1" w:line="240" w:lineRule="auto"/>
        <w:ind w:left="-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ервый</w:t>
      </w:r>
      <w:r w:rsidR="00FF1B1D">
        <w:rPr>
          <w:rFonts w:ascii="Times New Roman" w:hAnsi="Times New Roman" w:cs="Times New Roman"/>
          <w:sz w:val="28"/>
          <w:szCs w:val="28"/>
        </w:rPr>
        <w:t xml:space="preserve"> модуль</w:t>
      </w:r>
      <w:r>
        <w:rPr>
          <w:rFonts w:ascii="Times New Roman" w:hAnsi="Times New Roman" w:cs="Times New Roman"/>
          <w:sz w:val="28"/>
          <w:szCs w:val="28"/>
        </w:rPr>
        <w:t xml:space="preserve"> (</w:t>
      </w:r>
      <w:r w:rsidRPr="00FF1B1D">
        <w:rPr>
          <w:rFonts w:ascii="Times New Roman" w:hAnsi="Times New Roman" w:cs="Times New Roman"/>
          <w:i/>
          <w:sz w:val="28"/>
          <w:szCs w:val="28"/>
          <w:lang w:val="en-US"/>
        </w:rPr>
        <w:t>pointNewton</w:t>
      </w:r>
      <w:r w:rsidRPr="00FF1B1D">
        <w:rPr>
          <w:rFonts w:ascii="Times New Roman" w:hAnsi="Times New Roman" w:cs="Times New Roman"/>
          <w:i/>
          <w:sz w:val="28"/>
          <w:szCs w:val="28"/>
        </w:rPr>
        <w:t>.</w:t>
      </w:r>
      <w:r w:rsidRPr="00FF1B1D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>
        <w:rPr>
          <w:rFonts w:ascii="Times New Roman" w:hAnsi="Times New Roman" w:cs="Times New Roman"/>
          <w:sz w:val="28"/>
          <w:szCs w:val="28"/>
        </w:rPr>
        <w:t>)</w:t>
      </w:r>
      <w:r w:rsidR="00FF1B1D">
        <w:rPr>
          <w:rFonts w:ascii="Times New Roman" w:hAnsi="Times New Roman" w:cs="Times New Roman"/>
          <w:sz w:val="28"/>
          <w:szCs w:val="28"/>
        </w:rPr>
        <w:t xml:space="preserve"> получает в качестве передаваемых параметров</w:t>
      </w:r>
      <w:r w:rsidR="00FF1B1D" w:rsidRPr="00FF1B1D">
        <w:rPr>
          <w:rFonts w:ascii="Times New Roman" w:hAnsi="Times New Roman" w:cs="Times New Roman"/>
          <w:sz w:val="28"/>
          <w:szCs w:val="28"/>
        </w:rPr>
        <w:t xml:space="preserve"> матрицу коэффициентов D, матрицу узловых точек X и значение x, </w:t>
      </w:r>
      <w:r w:rsidR="00FF1B1D">
        <w:rPr>
          <w:rFonts w:ascii="Times New Roman" w:hAnsi="Times New Roman" w:cs="Times New Roman"/>
          <w:sz w:val="28"/>
          <w:szCs w:val="28"/>
        </w:rPr>
        <w:t>для которого надо посчитать P(x</w:t>
      </w:r>
      <w:r w:rsidR="00FF1B1D" w:rsidRPr="00FF1B1D">
        <w:rPr>
          <w:rFonts w:ascii="Times New Roman" w:hAnsi="Times New Roman" w:cs="Times New Roman"/>
          <w:sz w:val="28"/>
          <w:szCs w:val="28"/>
        </w:rPr>
        <w:t>):</w:t>
      </w:r>
    </w:p>
    <w:p w:rsidR="00FF1B1D" w:rsidRPr="00FF1B1D" w:rsidRDefault="00FF1B1D" w:rsidP="00FF1B1D">
      <w:pPr>
        <w:spacing w:before="100" w:beforeAutospacing="1" w:after="100" w:afterAutospacing="1" w:line="240" w:lineRule="auto"/>
        <w:ind w:left="-567"/>
        <w:jc w:val="center"/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</w:pPr>
      <w:r w:rsidRPr="00FF1B1D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Px = pointNewton(D, X, xx)</w:t>
      </w:r>
    </w:p>
    <w:p w:rsidR="00326EDC" w:rsidRDefault="00326EDC" w:rsidP="00FF1B1D">
      <w:pPr>
        <w:spacing w:before="100" w:beforeAutospacing="1" w:after="100" w:afterAutospacing="1" w:line="240" w:lineRule="auto"/>
        <w:ind w:left="-567"/>
        <w:jc w:val="both"/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  <w: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Построение графиков выполняют следующие модули:</w:t>
      </w:r>
    </w:p>
    <w:p w:rsidR="00326EDC" w:rsidRPr="00326EDC" w:rsidRDefault="00326EDC" w:rsidP="00326EDC">
      <w:pPr>
        <w:pStyle w:val="a4"/>
        <w:numPr>
          <w:ilvl w:val="0"/>
          <w:numId w:val="12"/>
        </w:numPr>
        <w:spacing w:before="100" w:beforeAutospacing="1" w:after="100" w:afterAutospacing="1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  <w:r w:rsidRPr="00326EDC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>plotNewton.m</w:t>
      </w:r>
      <w:r w:rsidRPr="00326EDC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- выводит одиночный график полинома, совмещенный с графиком функции и узловыми точками;</w:t>
      </w:r>
    </w:p>
    <w:p w:rsidR="00326EDC" w:rsidRPr="00326EDC" w:rsidRDefault="00326EDC" w:rsidP="00326EDC">
      <w:pPr>
        <w:pStyle w:val="a4"/>
        <w:numPr>
          <w:ilvl w:val="0"/>
          <w:numId w:val="12"/>
        </w:numPr>
        <w:spacing w:before="100" w:beforeAutospacing="1" w:after="100" w:afterAutospacing="1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  <w:r w:rsidRPr="00326EDC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>plotNewtonFull.m</w:t>
      </w:r>
      <w:r w:rsidRPr="00326EDC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- выводит совмещенные графики полиномов, коэффициенты которых посчитаны всеми тремя способами (для сравнения). </w:t>
      </w:r>
    </w:p>
    <w:p w:rsidR="00326EDC" w:rsidRDefault="00326EDC" w:rsidP="00326EDC">
      <w:pPr>
        <w:spacing w:before="100" w:beforeAutospacing="1" w:after="100" w:afterAutospacing="1" w:line="240" w:lineRule="auto"/>
        <w:ind w:left="-567"/>
        <w:jc w:val="both"/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  <w:r w:rsidRPr="00326EDC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Вызываются эти </w:t>
      </w:r>
      <w: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модули</w:t>
      </w:r>
      <w:r w:rsidRPr="00326EDC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следующим образом:</w:t>
      </w:r>
    </w:p>
    <w:p w:rsidR="00326EDC" w:rsidRPr="00326EDC" w:rsidRDefault="00326EDC" w:rsidP="00326EDC">
      <w:pPr>
        <w:spacing w:before="100" w:beforeAutospacing="1" w:after="100" w:afterAutospacing="1" w:line="240" w:lineRule="auto"/>
        <w:ind w:left="-567"/>
        <w:jc w:val="center"/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</w:pPr>
      <w:r w:rsidRPr="00326EDC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plotNewton(a, b, n, number)</w:t>
      </w:r>
    </w:p>
    <w:p w:rsidR="00326EDC" w:rsidRPr="00326EDC" w:rsidRDefault="00326EDC" w:rsidP="00326EDC">
      <w:pPr>
        <w:spacing w:before="100" w:beforeAutospacing="1" w:after="100" w:afterAutospacing="1" w:line="240" w:lineRule="auto"/>
        <w:ind w:left="-567"/>
        <w:jc w:val="center"/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</w:pPr>
      <w:r w:rsidRPr="00326EDC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plotNewtonFull(a, b, n)</w:t>
      </w:r>
    </w:p>
    <w:p w:rsidR="00326EDC" w:rsidRPr="008E182F" w:rsidRDefault="00326EDC" w:rsidP="00326EDC">
      <w:pPr>
        <w:spacing w:before="100" w:beforeAutospacing="1" w:after="100" w:afterAutospacing="1" w:line="240" w:lineRule="auto"/>
        <w:ind w:left="-567"/>
        <w:jc w:val="both"/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en-US"/>
        </w:rPr>
      </w:pPr>
      <w:r w:rsidRPr="00326EDC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где</w:t>
      </w:r>
      <w:r w:rsidRPr="008E182F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en-US"/>
        </w:rPr>
        <w:t xml:space="preserve"> </w:t>
      </w:r>
      <w:r w:rsidRPr="00326EDC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en-US"/>
        </w:rPr>
        <w:t>a</w:t>
      </w:r>
      <w:r w:rsidRPr="008E182F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en-US"/>
        </w:rPr>
        <w:t xml:space="preserve"> </w:t>
      </w:r>
      <w:r w:rsidRPr="00326EDC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и</w:t>
      </w:r>
      <w:r w:rsidRPr="008E182F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en-US"/>
        </w:rPr>
        <w:t xml:space="preserve"> </w:t>
      </w:r>
      <w:r w:rsidRPr="00326EDC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en-US"/>
        </w:rPr>
        <w:t>b</w:t>
      </w:r>
      <w:r w:rsidRPr="008E182F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en-US"/>
        </w:rPr>
        <w:t xml:space="preserve"> - </w:t>
      </w:r>
      <w:r w:rsidRPr="00326EDC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границы</w:t>
      </w:r>
      <w:r w:rsidRPr="008E182F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en-US"/>
        </w:rPr>
        <w:t xml:space="preserve"> </w:t>
      </w:r>
      <w:r w:rsidRPr="00326EDC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отрезка</w:t>
      </w:r>
      <w:r w:rsidRPr="008E182F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en-US"/>
        </w:rPr>
        <w:t xml:space="preserve">, </w:t>
      </w:r>
      <w:r w:rsidRPr="00326EDC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en-US"/>
        </w:rPr>
        <w:t>n</w:t>
      </w:r>
      <w:r w:rsidRPr="008E182F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en-US"/>
        </w:rPr>
        <w:t xml:space="preserve"> - </w:t>
      </w:r>
      <w:r w:rsidRPr="00326EDC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степень</w:t>
      </w:r>
      <w:r w:rsidRPr="008E182F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en-US"/>
        </w:rPr>
        <w:t xml:space="preserve"> </w:t>
      </w:r>
      <w:r w:rsidRPr="00326EDC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полинома</w:t>
      </w:r>
      <w:r w:rsidRPr="008E182F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en-US"/>
        </w:rPr>
        <w:t xml:space="preserve">, </w:t>
      </w:r>
      <w:r w:rsidRPr="00326EDC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en-US"/>
        </w:rPr>
        <w:t>number</w:t>
      </w:r>
      <w:r w:rsidR="00ED1644" w:rsidRPr="008E182F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en-US"/>
        </w:rPr>
        <w:t xml:space="preserve"> - </w:t>
      </w:r>
      <w:r w:rsidR="00ED1644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номер</w:t>
      </w:r>
      <w:r w:rsidR="00ED1644" w:rsidRPr="008E182F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en-US"/>
        </w:rPr>
        <w:t xml:space="preserve"> </w:t>
      </w:r>
      <w:r w:rsidR="00ED1644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способа</w:t>
      </w:r>
      <w:r w:rsidR="00ED1644" w:rsidRPr="008E182F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en-US"/>
        </w:rPr>
        <w:t xml:space="preserve"> </w:t>
      </w:r>
      <w:r w:rsidR="00ED1644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рас</w:t>
      </w:r>
      <w:r w:rsidRPr="00326EDC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чета</w:t>
      </w:r>
      <w:r w:rsidRPr="008E182F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en-US"/>
        </w:rPr>
        <w:t xml:space="preserve"> </w:t>
      </w:r>
      <w:r w:rsidRPr="00326EDC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коэффициентов</w:t>
      </w:r>
      <w:r w:rsidRPr="008E182F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en-US"/>
        </w:rPr>
        <w:t xml:space="preserve"> </w:t>
      </w:r>
      <w:r w:rsidRPr="00326EDC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полинома</w:t>
      </w:r>
      <w:r w:rsidRPr="008E182F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en-US"/>
        </w:rPr>
        <w:t xml:space="preserve"> </w:t>
      </w:r>
      <w:r w:rsidRPr="00326EDC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Ньютона</w:t>
      </w:r>
      <w:r w:rsidRPr="008E182F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en-US"/>
        </w:rPr>
        <w:t xml:space="preserve"> (</w:t>
      </w:r>
      <w:r w:rsidRPr="00326EDC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см</w:t>
      </w:r>
      <w:r w:rsidRPr="008E182F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en-US"/>
        </w:rPr>
        <w:t xml:space="preserve">. </w:t>
      </w:r>
      <w:r w:rsidRPr="00326EDC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выше</w:t>
      </w:r>
      <w:r w:rsidRPr="008E182F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en-US"/>
        </w:rPr>
        <w:t xml:space="preserve"> </w:t>
      </w:r>
      <w:r w:rsidRPr="00326EDC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en-US"/>
        </w:rPr>
        <w:t>coefPolyNewtonBase</w:t>
      </w:r>
      <w:r w:rsidRPr="008E182F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en-US"/>
        </w:rPr>
        <w:t xml:space="preserve">). </w:t>
      </w:r>
    </w:p>
    <w:p w:rsidR="00687B40" w:rsidRDefault="00326EDC" w:rsidP="00326EDC">
      <w:pPr>
        <w:spacing w:before="100" w:beforeAutospacing="1" w:after="100" w:afterAutospacing="1" w:line="240" w:lineRule="auto"/>
        <w:ind w:left="-567"/>
        <w:jc w:val="both"/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  <w:r w:rsidRPr="00326EDC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В результате </w:t>
      </w:r>
      <w: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работы модуля plotNewtonFull.m </w:t>
      </w:r>
      <w:r w:rsidRPr="00326EDC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формируется новое окно с совмещенными графиками (пример</w:t>
      </w:r>
      <w: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на рис. 1</w:t>
      </w:r>
      <w:r w:rsidR="00A9302B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).</w:t>
      </w:r>
    </w:p>
    <w:p w:rsidR="00A9302B" w:rsidRPr="00EE6986" w:rsidRDefault="00A9302B" w:rsidP="00A9302B">
      <w:pPr>
        <w:spacing w:after="0"/>
        <w:ind w:left="-567"/>
        <w:jc w:val="both"/>
        <w:rPr>
          <w:rFonts w:ascii="Times New Roman" w:hAnsi="Times New Roman" w:cs="Times New Roman"/>
          <w:sz w:val="28"/>
          <w:szCs w:val="28"/>
        </w:rPr>
      </w:pPr>
      <w:r w:rsidRPr="00EE6986">
        <w:rPr>
          <w:rFonts w:ascii="Times New Roman" w:hAnsi="Times New Roman" w:cs="Times New Roman"/>
          <w:sz w:val="28"/>
          <w:szCs w:val="28"/>
        </w:rPr>
        <w:t xml:space="preserve">При построении графиков равноотстоящие узлы интерполяции дополняются промежуточными точками, поскольку узловых точек недостаточно для демонстрации расхождения графиков (в узловых точках они совпадают). </w:t>
      </w:r>
    </w:p>
    <w:p w:rsidR="00A9302B" w:rsidRDefault="00A9302B" w:rsidP="00A9302B">
      <w:pPr>
        <w:spacing w:before="100" w:beforeAutospacing="1" w:after="100" w:afterAutospacing="1" w:line="240" w:lineRule="auto"/>
        <w:ind w:left="-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84EAE">
        <w:rPr>
          <w:rFonts w:ascii="Times New Roman" w:hAnsi="Times New Roman" w:cs="Times New Roman"/>
          <w:b/>
          <w:sz w:val="28"/>
          <w:szCs w:val="28"/>
        </w:rPr>
        <w:t xml:space="preserve">На </w:t>
      </w:r>
      <w:r>
        <w:rPr>
          <w:rFonts w:ascii="Times New Roman" w:hAnsi="Times New Roman" w:cs="Times New Roman"/>
          <w:b/>
          <w:sz w:val="28"/>
          <w:szCs w:val="28"/>
        </w:rPr>
        <w:t>третьем</w:t>
      </w:r>
      <w:r w:rsidRPr="00584EAE">
        <w:rPr>
          <w:rFonts w:ascii="Times New Roman" w:hAnsi="Times New Roman" w:cs="Times New Roman"/>
          <w:b/>
          <w:sz w:val="28"/>
          <w:szCs w:val="28"/>
        </w:rPr>
        <w:t xml:space="preserve"> этапе</w:t>
      </w:r>
      <w:r>
        <w:rPr>
          <w:rFonts w:ascii="Times New Roman" w:hAnsi="Times New Roman" w:cs="Times New Roman"/>
          <w:sz w:val="28"/>
          <w:szCs w:val="28"/>
        </w:rPr>
        <w:t xml:space="preserve"> в среде </w:t>
      </w:r>
      <w:r>
        <w:rPr>
          <w:rFonts w:ascii="Times New Roman" w:hAnsi="Times New Roman" w:cs="Times New Roman"/>
          <w:sz w:val="28"/>
          <w:szCs w:val="28"/>
          <w:lang w:val="en-US"/>
        </w:rPr>
        <w:t>Visual</w:t>
      </w:r>
      <w:r w:rsidRPr="00A9302B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Studio</w:t>
      </w:r>
      <w:r w:rsidRPr="00A9302B">
        <w:rPr>
          <w:rFonts w:ascii="Times New Roman" w:hAnsi="Times New Roman" w:cs="Times New Roman"/>
          <w:sz w:val="28"/>
          <w:szCs w:val="28"/>
        </w:rPr>
        <w:t xml:space="preserve"> 2017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было реализовано прилжение </w:t>
      </w:r>
      <w:r w:rsidRPr="00184CB5">
        <w:rPr>
          <w:rFonts w:ascii="Times New Roman" w:eastAsia="Times New Roman" w:hAnsi="Times New Roman" w:cs="Times New Roman"/>
          <w:sz w:val="28"/>
          <w:szCs w:val="28"/>
          <w:lang w:eastAsia="ru-RU"/>
        </w:rPr>
        <w:t>на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языке</w:t>
      </w:r>
      <w:r w:rsidRPr="00184CB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C# на основе WinForms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и свободной библиотеки ZedGraph с аналогичным функционалом. Основное окно программы с отрисованным графиком приведено на рис. 2.</w:t>
      </w:r>
    </w:p>
    <w:p w:rsidR="00833614" w:rsidRDefault="001D016D" w:rsidP="00687B40">
      <w:pPr>
        <w:spacing w:after="0" w:line="240" w:lineRule="auto"/>
        <w:ind w:left="-567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pict>
          <v:shape id="_x0000_i1048" type="#_x0000_t75" style="width:378pt;height:283.5pt">
            <v:imagedata r:id="rId53" o:title="newton123"/>
          </v:shape>
        </w:pict>
      </w:r>
    </w:p>
    <w:p w:rsidR="006575E8" w:rsidRDefault="006575E8" w:rsidP="00687B40">
      <w:pPr>
        <w:spacing w:after="100" w:afterAutospacing="1" w:line="240" w:lineRule="auto"/>
        <w:ind w:left="-567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Рисунок </w:t>
      </w:r>
      <w:r w:rsidR="00326EDC">
        <w:rPr>
          <w:rFonts w:ascii="Times New Roman" w:eastAsia="Times New Roman" w:hAnsi="Times New Roman" w:cs="Times New Roman"/>
          <w:sz w:val="28"/>
          <w:szCs w:val="28"/>
          <w:lang w:eastAsia="ru-RU"/>
        </w:rPr>
        <w:t>1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(пример) </w:t>
      </w:r>
      <w:r w:rsidR="000F601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Результат работы модуля </w:t>
      </w:r>
      <w:r w:rsidR="00326EDC" w:rsidRPr="00326EDC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>plotNewtonFull.m</w:t>
      </w:r>
      <w:r w:rsidR="000F6017">
        <w:rPr>
          <w:rFonts w:ascii="Times New Roman" w:hAnsi="Times New Roman" w:cs="Times New Roman"/>
          <w:sz w:val="28"/>
          <w:szCs w:val="28"/>
        </w:rPr>
        <w:br/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График</w:t>
      </w:r>
      <w:r w:rsidR="00326EDC">
        <w:rPr>
          <w:rFonts w:ascii="Times New Roman" w:eastAsia="Times New Roman" w:hAnsi="Times New Roman" w:cs="Times New Roman"/>
          <w:sz w:val="28"/>
          <w:szCs w:val="28"/>
          <w:lang w:eastAsia="ru-RU"/>
        </w:rPr>
        <w:t>и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нтерполяционного многочлена </w:t>
      </w:r>
      <w:r w:rsidR="00326EDC">
        <w:rPr>
          <w:rFonts w:ascii="Times New Roman" w:eastAsia="Times New Roman" w:hAnsi="Times New Roman" w:cs="Times New Roman"/>
          <w:sz w:val="28"/>
          <w:szCs w:val="28"/>
          <w:lang w:eastAsia="ru-RU"/>
        </w:rPr>
        <w:t>Ньютона, посчитанного тремя разными способами (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с нанесе</w:t>
      </w:r>
      <w:r w:rsidR="00326EDC">
        <w:rPr>
          <w:rFonts w:ascii="Times New Roman" w:eastAsia="Times New Roman" w:hAnsi="Times New Roman" w:cs="Times New Roman"/>
          <w:sz w:val="28"/>
          <w:szCs w:val="28"/>
          <w:lang w:eastAsia="ru-RU"/>
        </w:rPr>
        <w:t>нием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узл</w:t>
      </w:r>
      <w:r w:rsidR="00326EDC">
        <w:rPr>
          <w:rFonts w:ascii="Times New Roman" w:eastAsia="Times New Roman" w:hAnsi="Times New Roman" w:cs="Times New Roman"/>
          <w:sz w:val="28"/>
          <w:szCs w:val="28"/>
          <w:lang w:eastAsia="ru-RU"/>
        </w:rPr>
        <w:t>ов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нтерполяции и </w:t>
      </w:r>
      <w:r w:rsidR="00326EDC">
        <w:rPr>
          <w:rFonts w:ascii="Times New Roman" w:eastAsia="Times New Roman" w:hAnsi="Times New Roman" w:cs="Times New Roman"/>
          <w:sz w:val="28"/>
          <w:szCs w:val="28"/>
          <w:lang w:eastAsia="ru-RU"/>
        </w:rPr>
        <w:t>графика функци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ED36F4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ED36F4">
        <w:rPr>
          <w:rFonts w:ascii="Times New Roman" w:hAnsi="Times New Roman" w:cs="Times New Roman"/>
          <w:sz w:val="28"/>
          <w:szCs w:val="28"/>
        </w:rPr>
        <w:t>)</w:t>
      </w:r>
      <w:r w:rsidR="00326EDC">
        <w:rPr>
          <w:rFonts w:ascii="Times New Roman" w:hAnsi="Times New Roman" w:cs="Times New Roman"/>
          <w:sz w:val="28"/>
          <w:szCs w:val="28"/>
        </w:rPr>
        <w:t>)</w:t>
      </w:r>
    </w:p>
    <w:p w:rsidR="00A9302B" w:rsidRDefault="00A9302B" w:rsidP="00687B40">
      <w:pPr>
        <w:spacing w:after="100" w:afterAutospacing="1" w:line="240" w:lineRule="auto"/>
        <w:ind w:left="-567"/>
        <w:jc w:val="center"/>
        <w:rPr>
          <w:rFonts w:ascii="Times New Roman" w:hAnsi="Times New Roman" w:cs="Times New Roman"/>
          <w:sz w:val="28"/>
          <w:szCs w:val="28"/>
        </w:rPr>
      </w:pPr>
    </w:p>
    <w:p w:rsidR="00184CB5" w:rsidRDefault="001D016D" w:rsidP="00184CB5">
      <w:pPr>
        <w:spacing w:before="100" w:beforeAutospacing="1" w:after="100" w:afterAutospacing="1" w:line="240" w:lineRule="auto"/>
        <w:ind w:left="-567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pict>
          <v:shape id="_x0000_i1049" type="#_x0000_t75" style="width:463.5pt;height:283.5pt">
            <v:imagedata r:id="rId54" o:title="figure1"/>
          </v:shape>
        </w:pict>
      </w:r>
    </w:p>
    <w:p w:rsidR="00184CB5" w:rsidRDefault="00184CB5" w:rsidP="00184CB5">
      <w:pPr>
        <w:spacing w:after="0"/>
        <w:ind w:left="-567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Рисунок </w:t>
      </w:r>
      <w:r w:rsidR="00A9302B">
        <w:rPr>
          <w:rFonts w:ascii="Times New Roman" w:eastAsia="Times New Roman" w:hAnsi="Times New Roman" w:cs="Times New Roman"/>
          <w:sz w:val="28"/>
          <w:szCs w:val="28"/>
          <w:lang w:eastAsia="ru-RU"/>
        </w:rPr>
        <w:t>2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Окно программы на </w:t>
      </w:r>
      <w:r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C</w:t>
      </w:r>
      <w:r w:rsidRPr="00184CB5">
        <w:rPr>
          <w:rFonts w:ascii="Times New Roman" w:eastAsia="Times New Roman" w:hAnsi="Times New Roman" w:cs="Times New Roman"/>
          <w:sz w:val="28"/>
          <w:szCs w:val="28"/>
          <w:lang w:eastAsia="ru-RU"/>
        </w:rPr>
        <w:t>#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: сравнение графиков интерполяционного многочлена </w:t>
      </w:r>
      <w:r w:rsidR="00A9302B">
        <w:rPr>
          <w:rFonts w:ascii="Times New Roman" w:eastAsia="Times New Roman" w:hAnsi="Times New Roman" w:cs="Times New Roman"/>
          <w:sz w:val="28"/>
          <w:szCs w:val="28"/>
          <w:lang w:eastAsia="ru-RU"/>
        </w:rPr>
        <w:t>Ньютона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функции </w:t>
      </w:r>
      <w:r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F</w:t>
      </w:r>
      <w:r w:rsidRPr="000F6017">
        <w:rPr>
          <w:rFonts w:ascii="Times New Roman" w:eastAsia="Times New Roman" w:hAnsi="Times New Roman" w:cs="Times New Roman"/>
          <w:sz w:val="28"/>
          <w:szCs w:val="28"/>
          <w:lang w:eastAsia="ru-RU"/>
        </w:rPr>
        <w:t>(</w:t>
      </w:r>
      <w:r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x</w:t>
      </w:r>
      <w:r w:rsidRPr="000F6017">
        <w:rPr>
          <w:rFonts w:ascii="Times New Roman" w:eastAsia="Times New Roman" w:hAnsi="Times New Roman" w:cs="Times New Roman"/>
          <w:sz w:val="28"/>
          <w:szCs w:val="28"/>
          <w:lang w:eastAsia="ru-RU"/>
        </w:rPr>
        <w:t>)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</w:p>
    <w:p w:rsidR="00584EAE" w:rsidRDefault="00584EAE" w:rsidP="00E61FAD">
      <w:pPr>
        <w:ind w:left="-567"/>
        <w:jc w:val="both"/>
        <w:rPr>
          <w:rFonts w:ascii="Times New Roman" w:hAnsi="Times New Roman" w:cs="Times New Roman"/>
          <w:sz w:val="28"/>
          <w:szCs w:val="28"/>
        </w:rPr>
      </w:pPr>
    </w:p>
    <w:p w:rsidR="00C413D5" w:rsidRPr="00A9302B" w:rsidRDefault="00C413D5" w:rsidP="00C413D5">
      <w:pPr>
        <w:ind w:left="-567"/>
        <w:jc w:val="both"/>
        <w:rPr>
          <w:rFonts w:ascii="Times New Roman" w:hAnsi="Times New Roman" w:cs="Times New Roman"/>
          <w:sz w:val="28"/>
          <w:szCs w:val="28"/>
        </w:rPr>
      </w:pPr>
      <w:r w:rsidRPr="00584EAE">
        <w:rPr>
          <w:rFonts w:ascii="Times New Roman" w:hAnsi="Times New Roman" w:cs="Times New Roman"/>
          <w:b/>
          <w:sz w:val="28"/>
          <w:szCs w:val="28"/>
        </w:rPr>
        <w:t xml:space="preserve">На </w:t>
      </w:r>
      <w:r w:rsidR="00A9302B">
        <w:rPr>
          <w:rFonts w:ascii="Times New Roman" w:hAnsi="Times New Roman" w:cs="Times New Roman"/>
          <w:b/>
          <w:sz w:val="28"/>
          <w:szCs w:val="28"/>
        </w:rPr>
        <w:t>четвертом</w:t>
      </w:r>
      <w:r w:rsidRPr="00584EAE">
        <w:rPr>
          <w:rFonts w:ascii="Times New Roman" w:hAnsi="Times New Roman" w:cs="Times New Roman"/>
          <w:b/>
          <w:sz w:val="28"/>
          <w:szCs w:val="28"/>
        </w:rPr>
        <w:t xml:space="preserve"> этапе</w:t>
      </w:r>
      <w:r>
        <w:rPr>
          <w:rFonts w:ascii="Times New Roman" w:hAnsi="Times New Roman" w:cs="Times New Roman"/>
          <w:sz w:val="28"/>
          <w:szCs w:val="28"/>
        </w:rPr>
        <w:t xml:space="preserve"> для </w:t>
      </w:r>
      <w:r w:rsidRPr="000C0F53">
        <w:rPr>
          <w:rFonts w:ascii="Times New Roman" w:hAnsi="Times New Roman" w:cs="Times New Roman"/>
          <w:sz w:val="28"/>
          <w:szCs w:val="28"/>
        </w:rPr>
        <w:t>выяснени</w:t>
      </w:r>
      <w:r w:rsidR="00A9629F">
        <w:rPr>
          <w:rFonts w:ascii="Times New Roman" w:hAnsi="Times New Roman" w:cs="Times New Roman"/>
          <w:sz w:val="28"/>
          <w:szCs w:val="28"/>
        </w:rPr>
        <w:t>я</w:t>
      </w:r>
      <w:r w:rsidRPr="000C0F53">
        <w:rPr>
          <w:rFonts w:ascii="Times New Roman" w:hAnsi="Times New Roman" w:cs="Times New Roman"/>
          <w:sz w:val="28"/>
          <w:szCs w:val="28"/>
        </w:rPr>
        <w:t xml:space="preserve"> вопроса о сходимости графика интерполяционного многочлена к графику исходной функции</w:t>
      </w:r>
      <w:r w:rsidR="008B2C20">
        <w:rPr>
          <w:rFonts w:ascii="Times New Roman" w:hAnsi="Times New Roman" w:cs="Times New Roman"/>
          <w:sz w:val="28"/>
          <w:szCs w:val="28"/>
        </w:rPr>
        <w:t>,</w:t>
      </w:r>
      <w:r w:rsidR="00A9629F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вляини</w:t>
      </w:r>
      <w:r w:rsidR="00A9629F"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 xml:space="preserve"> степени интерполяционного полинома</w:t>
      </w:r>
      <w:r w:rsidR="008B2C20">
        <w:rPr>
          <w:rFonts w:ascii="Times New Roman" w:hAnsi="Times New Roman" w:cs="Times New Roman"/>
          <w:sz w:val="28"/>
          <w:szCs w:val="28"/>
        </w:rPr>
        <w:t xml:space="preserve"> и способа ра</w:t>
      </w:r>
      <w:r w:rsidR="00ED1644">
        <w:rPr>
          <w:rFonts w:ascii="Times New Roman" w:hAnsi="Times New Roman" w:cs="Times New Roman"/>
          <w:sz w:val="28"/>
          <w:szCs w:val="28"/>
        </w:rPr>
        <w:t>с</w:t>
      </w:r>
      <w:r w:rsidR="008B2C20">
        <w:rPr>
          <w:rFonts w:ascii="Times New Roman" w:hAnsi="Times New Roman" w:cs="Times New Roman"/>
          <w:sz w:val="28"/>
          <w:szCs w:val="28"/>
        </w:rPr>
        <w:t>чета коэффициентов многочлена</w:t>
      </w:r>
      <w:r>
        <w:rPr>
          <w:rFonts w:ascii="Times New Roman" w:hAnsi="Times New Roman" w:cs="Times New Roman"/>
          <w:sz w:val="28"/>
          <w:szCs w:val="28"/>
        </w:rPr>
        <w:t xml:space="preserve"> на точность интерполяции выполнен численный эксперимент. В качестве основного инструмента использовал</w:t>
      </w:r>
      <w:r w:rsidR="00A9302B">
        <w:rPr>
          <w:rFonts w:ascii="Times New Roman" w:hAnsi="Times New Roman" w:cs="Times New Roman"/>
          <w:sz w:val="28"/>
          <w:szCs w:val="28"/>
        </w:rPr>
        <w:t>ись</w:t>
      </w:r>
      <w:r>
        <w:rPr>
          <w:rFonts w:ascii="Times New Roman" w:hAnsi="Times New Roman" w:cs="Times New Roman"/>
          <w:sz w:val="28"/>
          <w:szCs w:val="28"/>
        </w:rPr>
        <w:t xml:space="preserve"> разработанны</w:t>
      </w:r>
      <w:r w:rsidR="00A9302B">
        <w:rPr>
          <w:rFonts w:ascii="Times New Roman" w:hAnsi="Times New Roman" w:cs="Times New Roman"/>
          <w:sz w:val="28"/>
          <w:szCs w:val="28"/>
        </w:rPr>
        <w:t>е ранее модул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9302B">
        <w:rPr>
          <w:rFonts w:ascii="Times New Roman" w:hAnsi="Times New Roman" w:cs="Times New Roman"/>
          <w:sz w:val="28"/>
          <w:szCs w:val="28"/>
          <w:lang w:val="en-US"/>
        </w:rPr>
        <w:t>MatLab</w:t>
      </w:r>
      <w:r w:rsidR="00A9302B">
        <w:rPr>
          <w:rFonts w:ascii="Times New Roman" w:hAnsi="Times New Roman" w:cs="Times New Roman"/>
          <w:sz w:val="28"/>
          <w:szCs w:val="28"/>
        </w:rPr>
        <w:t xml:space="preserve"> и программа на </w:t>
      </w:r>
      <w:r w:rsidR="00F00333">
        <w:rPr>
          <w:rFonts w:ascii="Times New Roman" w:hAnsi="Times New Roman" w:cs="Times New Roman"/>
          <w:sz w:val="28"/>
          <w:szCs w:val="28"/>
        </w:rPr>
        <w:t xml:space="preserve">языке </w:t>
      </w:r>
      <w:r w:rsidR="00A9302B">
        <w:rPr>
          <w:rFonts w:ascii="Times New Roman" w:hAnsi="Times New Roman" w:cs="Times New Roman"/>
          <w:sz w:val="28"/>
          <w:szCs w:val="28"/>
          <w:lang w:val="en-US"/>
        </w:rPr>
        <w:t>C</w:t>
      </w:r>
      <w:r w:rsidR="00A9302B" w:rsidRPr="00A9302B">
        <w:rPr>
          <w:rFonts w:ascii="Times New Roman" w:hAnsi="Times New Roman" w:cs="Times New Roman"/>
          <w:sz w:val="28"/>
          <w:szCs w:val="28"/>
        </w:rPr>
        <w:t>#</w:t>
      </w:r>
      <w:r w:rsidR="00A9302B">
        <w:rPr>
          <w:rFonts w:ascii="Times New Roman" w:hAnsi="Times New Roman" w:cs="Times New Roman"/>
          <w:sz w:val="28"/>
          <w:szCs w:val="28"/>
        </w:rPr>
        <w:t>.</w:t>
      </w:r>
    </w:p>
    <w:p w:rsidR="00542CD3" w:rsidRDefault="0081761E" w:rsidP="00E61FAD">
      <w:pPr>
        <w:ind w:left="-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Изменяя степень полинома Лагранжа от 2 до 100, были получены сравнительные графики (рис. </w:t>
      </w:r>
      <w:r w:rsidR="00BB1E02">
        <w:rPr>
          <w:rFonts w:ascii="Times New Roman" w:hAnsi="Times New Roman" w:cs="Times New Roman"/>
          <w:sz w:val="28"/>
          <w:szCs w:val="28"/>
        </w:rPr>
        <w:t>5</w:t>
      </w:r>
      <w:r w:rsidR="008B2C20">
        <w:rPr>
          <w:rFonts w:ascii="Times New Roman" w:hAnsi="Times New Roman" w:cs="Times New Roman"/>
          <w:sz w:val="28"/>
          <w:szCs w:val="28"/>
        </w:rPr>
        <w:t xml:space="preserve"> - 10</w:t>
      </w:r>
      <w:r>
        <w:rPr>
          <w:rFonts w:ascii="Times New Roman" w:hAnsi="Times New Roman" w:cs="Times New Roman"/>
          <w:sz w:val="28"/>
          <w:szCs w:val="28"/>
        </w:rPr>
        <w:t>). Их анализ показал,</w:t>
      </w:r>
      <w:r w:rsidR="008B2C20">
        <w:rPr>
          <w:rFonts w:ascii="Times New Roman" w:hAnsi="Times New Roman" w:cs="Times New Roman"/>
          <w:sz w:val="28"/>
          <w:szCs w:val="28"/>
        </w:rPr>
        <w:t xml:space="preserve"> прежде всего,</w:t>
      </w:r>
      <w:r>
        <w:rPr>
          <w:rFonts w:ascii="Times New Roman" w:hAnsi="Times New Roman" w:cs="Times New Roman"/>
          <w:sz w:val="28"/>
          <w:szCs w:val="28"/>
        </w:rPr>
        <w:t xml:space="preserve"> что </w:t>
      </w:r>
      <w:r w:rsidR="00AA222A" w:rsidRPr="00F00333">
        <w:rPr>
          <w:rFonts w:ascii="Times New Roman" w:hAnsi="Times New Roman" w:cs="Times New Roman"/>
          <w:b/>
          <w:i/>
          <w:sz w:val="28"/>
          <w:szCs w:val="28"/>
        </w:rPr>
        <w:t xml:space="preserve">интерполяционный многочлен </w:t>
      </w:r>
      <w:r w:rsidR="008B2C20" w:rsidRPr="00F00333">
        <w:rPr>
          <w:rFonts w:ascii="Times New Roman" w:hAnsi="Times New Roman" w:cs="Times New Roman"/>
          <w:b/>
          <w:i/>
          <w:sz w:val="28"/>
          <w:szCs w:val="28"/>
        </w:rPr>
        <w:t>Ньютона</w:t>
      </w:r>
      <w:r w:rsidR="00AA222A" w:rsidRPr="00F00333">
        <w:rPr>
          <w:rFonts w:ascii="Times New Roman" w:hAnsi="Times New Roman" w:cs="Times New Roman"/>
          <w:b/>
          <w:i/>
          <w:sz w:val="28"/>
          <w:szCs w:val="28"/>
        </w:rPr>
        <w:t xml:space="preserve"> для нашей функции не обладает сходимостью</w:t>
      </w:r>
      <w:r w:rsidR="00AA222A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2527E9" w:rsidRDefault="00ED1644" w:rsidP="00E61FAD">
      <w:pPr>
        <w:ind w:left="-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се три метода рас</w:t>
      </w:r>
      <w:r w:rsidR="002527E9">
        <w:rPr>
          <w:rFonts w:ascii="Times New Roman" w:hAnsi="Times New Roman" w:cs="Times New Roman"/>
          <w:sz w:val="28"/>
          <w:szCs w:val="28"/>
        </w:rPr>
        <w:t xml:space="preserve">чета коэффициентов полинома Ньютона проявляют </w:t>
      </w:r>
      <w:r w:rsidR="002527E9" w:rsidRPr="002527E9">
        <w:rPr>
          <w:rFonts w:ascii="Times New Roman" w:hAnsi="Times New Roman" w:cs="Times New Roman"/>
          <w:b/>
          <w:i/>
          <w:sz w:val="28"/>
          <w:szCs w:val="28"/>
        </w:rPr>
        <w:t>схожие свойства</w:t>
      </w:r>
      <w:r w:rsidR="002527E9">
        <w:rPr>
          <w:rFonts w:ascii="Times New Roman" w:hAnsi="Times New Roman" w:cs="Times New Roman"/>
          <w:sz w:val="28"/>
          <w:szCs w:val="28"/>
        </w:rPr>
        <w:t>: при небольших значениях степени полинома с увеличением степени наблюдается постепенное улучшение приближения к функции. Затем этот рост сходимости замедляется, и, начиная с некоторого номера, увеличение степени полинома уже приводит к все большему проявлению расходимости.</w:t>
      </w:r>
    </w:p>
    <w:p w:rsidR="00F27BF0" w:rsidRDefault="00440C41" w:rsidP="00E61FAD">
      <w:pPr>
        <w:ind w:left="-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ле</w:t>
      </w:r>
      <w:r w:rsidR="002527E9">
        <w:rPr>
          <w:rFonts w:ascii="Times New Roman" w:hAnsi="Times New Roman" w:cs="Times New Roman"/>
          <w:sz w:val="28"/>
          <w:szCs w:val="28"/>
        </w:rPr>
        <w:t>д</w:t>
      </w:r>
      <w:r>
        <w:rPr>
          <w:rFonts w:ascii="Times New Roman" w:hAnsi="Times New Roman" w:cs="Times New Roman"/>
          <w:sz w:val="28"/>
          <w:szCs w:val="28"/>
        </w:rPr>
        <w:t>у</w:t>
      </w:r>
      <w:r w:rsidR="002527E9">
        <w:rPr>
          <w:rFonts w:ascii="Times New Roman" w:hAnsi="Times New Roman" w:cs="Times New Roman"/>
          <w:sz w:val="28"/>
          <w:szCs w:val="28"/>
        </w:rPr>
        <w:t>ет заметить, что в силу различия ал</w:t>
      </w:r>
      <w:r w:rsidR="00ED1644">
        <w:rPr>
          <w:rFonts w:ascii="Times New Roman" w:hAnsi="Times New Roman" w:cs="Times New Roman"/>
          <w:sz w:val="28"/>
          <w:szCs w:val="28"/>
        </w:rPr>
        <w:t>горитмов рас</w:t>
      </w:r>
      <w:r w:rsidR="002527E9">
        <w:rPr>
          <w:rFonts w:ascii="Times New Roman" w:hAnsi="Times New Roman" w:cs="Times New Roman"/>
          <w:sz w:val="28"/>
          <w:szCs w:val="28"/>
        </w:rPr>
        <w:t xml:space="preserve">чета максимальная степень полинома Ньютона, при котором еще наблюдается рост сходимости, у данных трех способов различен. </w:t>
      </w:r>
      <w:r w:rsidR="005C279A">
        <w:rPr>
          <w:rFonts w:ascii="Times New Roman" w:hAnsi="Times New Roman" w:cs="Times New Roman"/>
          <w:sz w:val="28"/>
          <w:szCs w:val="28"/>
        </w:rPr>
        <w:t>Очевидно, что это связано с ошибками округления, которые максимальны в алгоритмах с большим количеством промежуточны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5C279A">
        <w:rPr>
          <w:rFonts w:ascii="Times New Roman" w:hAnsi="Times New Roman" w:cs="Times New Roman"/>
          <w:sz w:val="28"/>
          <w:szCs w:val="28"/>
        </w:rPr>
        <w:t>вычислений. Если обратится к рис. 11, на котором показано сравнение поведения ошибки интерполяции от степени полинома для трех рассматриваем</w:t>
      </w:r>
      <w:r w:rsidR="00ED1644">
        <w:rPr>
          <w:rFonts w:ascii="Times New Roman" w:hAnsi="Times New Roman" w:cs="Times New Roman"/>
          <w:sz w:val="28"/>
          <w:szCs w:val="28"/>
        </w:rPr>
        <w:t>ых способов ра</w:t>
      </w:r>
      <w:r w:rsidR="005C279A">
        <w:rPr>
          <w:rFonts w:ascii="Times New Roman" w:hAnsi="Times New Roman" w:cs="Times New Roman"/>
          <w:sz w:val="28"/>
          <w:szCs w:val="28"/>
        </w:rPr>
        <w:t xml:space="preserve">счета коэффициентов, то можно заметить следующее. </w:t>
      </w:r>
      <w:r w:rsidR="00F27BF0">
        <w:rPr>
          <w:rFonts w:ascii="Times New Roman" w:hAnsi="Times New Roman" w:cs="Times New Roman"/>
          <w:sz w:val="28"/>
          <w:szCs w:val="28"/>
        </w:rPr>
        <w:t xml:space="preserve">До отметки степени полинома </w:t>
      </w:r>
      <w:r w:rsidR="00F27BF0">
        <w:rPr>
          <w:rFonts w:ascii="Times New Roman" w:hAnsi="Times New Roman" w:cs="Times New Roman"/>
          <w:sz w:val="28"/>
          <w:szCs w:val="28"/>
        </w:rPr>
        <w:br/>
      </w:r>
      <w:r w:rsidR="00F27BF0">
        <w:rPr>
          <w:rFonts w:ascii="Times New Roman" w:hAnsi="Times New Roman" w:cs="Times New Roman"/>
          <w:sz w:val="28"/>
          <w:szCs w:val="28"/>
          <w:lang w:val="en-US"/>
        </w:rPr>
        <w:t>N</w:t>
      </w:r>
      <w:r w:rsidR="00F27BF0" w:rsidRPr="00F27BF0">
        <w:rPr>
          <w:rFonts w:ascii="Times New Roman" w:hAnsi="Times New Roman" w:cs="Times New Roman"/>
          <w:sz w:val="28"/>
          <w:szCs w:val="28"/>
        </w:rPr>
        <w:t xml:space="preserve"> </w:t>
      </w:r>
      <w:r w:rsidR="00F27BF0">
        <w:rPr>
          <w:rFonts w:ascii="Times New Roman" w:hAnsi="Times New Roman" w:cs="Times New Roman"/>
          <w:sz w:val="28"/>
          <w:szCs w:val="28"/>
        </w:rPr>
        <w:t>≈ 53 характер роста сходимости всех трех методов практически полностью совпадает. Однако затем и</w:t>
      </w:r>
      <w:r w:rsidR="004C06BC">
        <w:rPr>
          <w:rFonts w:ascii="Times New Roman" w:hAnsi="Times New Roman" w:cs="Times New Roman"/>
          <w:sz w:val="28"/>
          <w:szCs w:val="28"/>
        </w:rPr>
        <w:t xml:space="preserve">з-за различий в алгоритмах расчета влияние ошибки округления начинает </w:t>
      </w:r>
      <w:r w:rsidR="00F27BF0">
        <w:rPr>
          <w:rFonts w:ascii="Times New Roman" w:hAnsi="Times New Roman" w:cs="Times New Roman"/>
          <w:sz w:val="28"/>
          <w:szCs w:val="28"/>
        </w:rPr>
        <w:t xml:space="preserve">существеннее </w:t>
      </w:r>
      <w:r w:rsidR="004C06BC">
        <w:rPr>
          <w:rFonts w:ascii="Times New Roman" w:hAnsi="Times New Roman" w:cs="Times New Roman"/>
          <w:sz w:val="28"/>
          <w:szCs w:val="28"/>
        </w:rPr>
        <w:t>сказываться</w:t>
      </w:r>
      <w:r w:rsidR="00F27BF0">
        <w:rPr>
          <w:rFonts w:ascii="Times New Roman" w:hAnsi="Times New Roman" w:cs="Times New Roman"/>
          <w:sz w:val="28"/>
          <w:szCs w:val="28"/>
        </w:rPr>
        <w:t xml:space="preserve"> на сходимости,</w:t>
      </w:r>
      <w:r w:rsidR="004C06BC">
        <w:rPr>
          <w:rFonts w:ascii="Times New Roman" w:hAnsi="Times New Roman" w:cs="Times New Roman"/>
          <w:sz w:val="28"/>
          <w:szCs w:val="28"/>
        </w:rPr>
        <w:t xml:space="preserve"> </w:t>
      </w:r>
      <w:r w:rsidR="00F27BF0">
        <w:rPr>
          <w:rFonts w:ascii="Times New Roman" w:hAnsi="Times New Roman" w:cs="Times New Roman"/>
          <w:sz w:val="28"/>
          <w:szCs w:val="28"/>
        </w:rPr>
        <w:t xml:space="preserve">причем для каждого из способов характер зависимости приобретает отличительные черты, достигая максимального уровня точности </w:t>
      </w:r>
      <w:r w:rsidR="004C06BC">
        <w:rPr>
          <w:rFonts w:ascii="Times New Roman" w:hAnsi="Times New Roman" w:cs="Times New Roman"/>
          <w:sz w:val="28"/>
          <w:szCs w:val="28"/>
        </w:rPr>
        <w:t xml:space="preserve">при разных значениях </w:t>
      </w:r>
      <w:r w:rsidR="004C06BC">
        <w:rPr>
          <w:rFonts w:ascii="Times New Roman" w:hAnsi="Times New Roman" w:cs="Times New Roman"/>
          <w:sz w:val="28"/>
          <w:szCs w:val="28"/>
          <w:lang w:val="en-US"/>
        </w:rPr>
        <w:t>N</w:t>
      </w:r>
      <w:r w:rsidR="00F27BF0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2527E9" w:rsidRDefault="00F27BF0" w:rsidP="00E61FAD">
      <w:pPr>
        <w:ind w:left="-567"/>
        <w:jc w:val="both"/>
        <w:rPr>
          <w:rFonts w:ascii="Times New Roman" w:hAnsi="Times New Roman" w:cs="Times New Roman"/>
          <w:sz w:val="28"/>
          <w:szCs w:val="28"/>
        </w:rPr>
      </w:pPr>
      <w:r w:rsidRPr="00FD364C">
        <w:rPr>
          <w:rFonts w:ascii="Times New Roman" w:hAnsi="Times New Roman" w:cs="Times New Roman"/>
          <w:b/>
          <w:i/>
          <w:sz w:val="28"/>
          <w:szCs w:val="28"/>
        </w:rPr>
        <w:t>Для метода, основанного на решении системы линейных уравнений</w:t>
      </w:r>
      <w:r>
        <w:rPr>
          <w:rFonts w:ascii="Times New Roman" w:hAnsi="Times New Roman" w:cs="Times New Roman"/>
          <w:sz w:val="28"/>
          <w:szCs w:val="28"/>
        </w:rPr>
        <w:t xml:space="preserve">, характерно более быстрое достижение точности приближения (при </w:t>
      </w: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F27BF0">
        <w:rPr>
          <w:rFonts w:ascii="Times New Roman" w:hAnsi="Times New Roman" w:cs="Times New Roman"/>
          <w:sz w:val="28"/>
          <w:szCs w:val="28"/>
        </w:rPr>
        <w:t xml:space="preserve"> = 59) </w:t>
      </w:r>
      <w:r>
        <w:rPr>
          <w:rFonts w:ascii="Times New Roman" w:hAnsi="Times New Roman" w:cs="Times New Roman"/>
          <w:sz w:val="28"/>
          <w:szCs w:val="28"/>
        </w:rPr>
        <w:t xml:space="preserve">с последующим быстрым накоплением вляиния ошибки округления при более высоких значениях </w:t>
      </w: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r>
        <w:rPr>
          <w:rFonts w:ascii="Times New Roman" w:hAnsi="Times New Roman" w:cs="Times New Roman"/>
          <w:sz w:val="28"/>
          <w:szCs w:val="28"/>
        </w:rPr>
        <w:t xml:space="preserve"> и резким скачком потери точности приближения.</w:t>
      </w:r>
    </w:p>
    <w:p w:rsidR="00F27BF0" w:rsidRDefault="00F27BF0" w:rsidP="00E61FAD">
      <w:pPr>
        <w:ind w:left="-567"/>
        <w:jc w:val="both"/>
        <w:rPr>
          <w:rFonts w:ascii="Times New Roman" w:hAnsi="Times New Roman" w:cs="Times New Roman"/>
          <w:sz w:val="28"/>
          <w:szCs w:val="28"/>
        </w:rPr>
      </w:pPr>
      <w:r w:rsidRPr="00FD364C">
        <w:rPr>
          <w:rFonts w:ascii="Times New Roman" w:hAnsi="Times New Roman" w:cs="Times New Roman"/>
          <w:b/>
          <w:i/>
          <w:sz w:val="28"/>
          <w:szCs w:val="28"/>
        </w:rPr>
        <w:t xml:space="preserve">Метод, основанный на </w:t>
      </w:r>
      <w:r w:rsidR="00655EE2" w:rsidRPr="00FD364C">
        <w:rPr>
          <w:rFonts w:ascii="Times New Roman" w:hAnsi="Times New Roman" w:cs="Times New Roman"/>
          <w:b/>
          <w:i/>
          <w:sz w:val="28"/>
          <w:szCs w:val="28"/>
        </w:rPr>
        <w:t>применении формулы (1)</w:t>
      </w:r>
      <w:r w:rsidR="00655EE2">
        <w:rPr>
          <w:rFonts w:ascii="Times New Roman" w:hAnsi="Times New Roman" w:cs="Times New Roman"/>
          <w:sz w:val="28"/>
          <w:szCs w:val="28"/>
        </w:rPr>
        <w:t xml:space="preserve">, </w:t>
      </w:r>
      <w:r w:rsidR="00FD364C">
        <w:rPr>
          <w:rFonts w:ascii="Times New Roman" w:hAnsi="Times New Roman" w:cs="Times New Roman"/>
          <w:sz w:val="28"/>
          <w:szCs w:val="28"/>
        </w:rPr>
        <w:t xml:space="preserve">для иследуемой функции оказался </w:t>
      </w:r>
      <w:r w:rsidR="00655EE2">
        <w:rPr>
          <w:rFonts w:ascii="Times New Roman" w:hAnsi="Times New Roman" w:cs="Times New Roman"/>
          <w:sz w:val="28"/>
          <w:szCs w:val="28"/>
        </w:rPr>
        <w:t>более устойчив к вл</w:t>
      </w:r>
      <w:r w:rsidR="00FD364C">
        <w:rPr>
          <w:rFonts w:ascii="Times New Roman" w:hAnsi="Times New Roman" w:cs="Times New Roman"/>
          <w:sz w:val="28"/>
          <w:szCs w:val="28"/>
        </w:rPr>
        <w:t xml:space="preserve">иянию ошибок округления. Для него храктерно продолжение увеличения точности приближения до отметки </w:t>
      </w:r>
      <w:r w:rsidR="00FD364C">
        <w:rPr>
          <w:rFonts w:ascii="Times New Roman" w:hAnsi="Times New Roman" w:cs="Times New Roman"/>
          <w:sz w:val="28"/>
          <w:szCs w:val="28"/>
          <w:lang w:val="en-US"/>
        </w:rPr>
        <w:t>N</w:t>
      </w:r>
      <w:r w:rsidR="00FD364C" w:rsidRPr="00FD364C">
        <w:rPr>
          <w:rFonts w:ascii="Times New Roman" w:hAnsi="Times New Roman" w:cs="Times New Roman"/>
          <w:sz w:val="28"/>
          <w:szCs w:val="28"/>
        </w:rPr>
        <w:t xml:space="preserve"> = 62 </w:t>
      </w:r>
      <w:r w:rsidR="00FD364C">
        <w:rPr>
          <w:rFonts w:ascii="Times New Roman" w:hAnsi="Times New Roman" w:cs="Times New Roman"/>
          <w:sz w:val="28"/>
          <w:szCs w:val="28"/>
        </w:rPr>
        <w:t>с последующим более плавным накоплением вляиния ошибок округления, чем в предыдущем случае.</w:t>
      </w:r>
    </w:p>
    <w:p w:rsidR="00FD364C" w:rsidRDefault="00FD364C" w:rsidP="00E61FAD">
      <w:pPr>
        <w:ind w:left="-567"/>
        <w:jc w:val="both"/>
        <w:rPr>
          <w:rFonts w:ascii="Times New Roman" w:hAnsi="Times New Roman" w:cs="Times New Roman"/>
          <w:sz w:val="28"/>
          <w:szCs w:val="28"/>
        </w:rPr>
      </w:pPr>
      <w:r w:rsidRPr="00FD364C">
        <w:rPr>
          <w:rFonts w:ascii="Times New Roman" w:hAnsi="Times New Roman" w:cs="Times New Roman"/>
          <w:b/>
          <w:i/>
          <w:sz w:val="28"/>
          <w:szCs w:val="28"/>
        </w:rPr>
        <w:t>Сам</w:t>
      </w:r>
      <w:r w:rsidR="00ED1644">
        <w:rPr>
          <w:rFonts w:ascii="Times New Roman" w:hAnsi="Times New Roman" w:cs="Times New Roman"/>
          <w:b/>
          <w:i/>
          <w:sz w:val="28"/>
          <w:szCs w:val="28"/>
        </w:rPr>
        <w:t>ым устойчивым оказался метод ра</w:t>
      </w:r>
      <w:r w:rsidRPr="00FD364C">
        <w:rPr>
          <w:rFonts w:ascii="Times New Roman" w:hAnsi="Times New Roman" w:cs="Times New Roman"/>
          <w:b/>
          <w:i/>
          <w:sz w:val="28"/>
          <w:szCs w:val="28"/>
        </w:rPr>
        <w:t>счета коэффициентов полинома Ньютона на основе таблиц разделенных разностей</w:t>
      </w:r>
      <w:r>
        <w:rPr>
          <w:rFonts w:ascii="Times New Roman" w:hAnsi="Times New Roman" w:cs="Times New Roman"/>
          <w:sz w:val="28"/>
          <w:szCs w:val="28"/>
        </w:rPr>
        <w:t xml:space="preserve">. Он показал продолжение роста точности приближения вплоть до отметки </w:t>
      </w: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FD364C">
        <w:rPr>
          <w:rFonts w:ascii="Times New Roman" w:hAnsi="Times New Roman" w:cs="Times New Roman"/>
          <w:sz w:val="28"/>
          <w:szCs w:val="28"/>
        </w:rPr>
        <w:t xml:space="preserve"> = </w:t>
      </w:r>
      <w:r>
        <w:rPr>
          <w:rFonts w:ascii="Times New Roman" w:hAnsi="Times New Roman" w:cs="Times New Roman"/>
          <w:sz w:val="28"/>
          <w:szCs w:val="28"/>
        </w:rPr>
        <w:t xml:space="preserve">68 с последующим колебательным ростом влияния ошибки вдоль линии тренда. </w:t>
      </w:r>
    </w:p>
    <w:tbl>
      <w:tblPr>
        <w:tblStyle w:val="a3"/>
        <w:tblW w:w="0" w:type="auto"/>
        <w:tblInd w:w="-56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52"/>
        <w:gridCol w:w="4752"/>
      </w:tblGrid>
      <w:tr w:rsidR="00B56CFF" w:rsidTr="002527E9">
        <w:tc>
          <w:tcPr>
            <w:tcW w:w="4752" w:type="dxa"/>
          </w:tcPr>
          <w:p w:rsidR="00B56CFF" w:rsidRPr="0081761E" w:rsidRDefault="00B56CFF" w:rsidP="002527E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а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</w:t>
            </w:r>
          </w:p>
        </w:tc>
        <w:tc>
          <w:tcPr>
            <w:tcW w:w="4752" w:type="dxa"/>
          </w:tcPr>
          <w:p w:rsidR="00B56CFF" w:rsidRPr="0081761E" w:rsidRDefault="00B56CFF" w:rsidP="002527E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б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</w:t>
            </w:r>
          </w:p>
        </w:tc>
      </w:tr>
      <w:tr w:rsidR="00B56CFF" w:rsidTr="002527E9">
        <w:tc>
          <w:tcPr>
            <w:tcW w:w="4752" w:type="dxa"/>
          </w:tcPr>
          <w:p w:rsidR="00B56CFF" w:rsidRDefault="001D016D" w:rsidP="002527E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pict>
                <v:shape id="_x0000_i1050" type="#_x0000_t75" style="width:226.5pt;height:170.25pt">
                  <v:imagedata r:id="rId55" o:title="i2"/>
                </v:shape>
              </w:pict>
            </w:r>
          </w:p>
        </w:tc>
        <w:tc>
          <w:tcPr>
            <w:tcW w:w="4752" w:type="dxa"/>
          </w:tcPr>
          <w:p w:rsidR="00B56CFF" w:rsidRDefault="001D016D" w:rsidP="002527E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pict>
                <v:shape id="_x0000_i1051" type="#_x0000_t75" style="width:226.5pt;height:170.25pt">
                  <v:imagedata r:id="rId56" o:title="i3"/>
                </v:shape>
              </w:pict>
            </w:r>
          </w:p>
        </w:tc>
      </w:tr>
      <w:tr w:rsidR="00B56CFF" w:rsidTr="002527E9">
        <w:tc>
          <w:tcPr>
            <w:tcW w:w="4752" w:type="dxa"/>
          </w:tcPr>
          <w:p w:rsidR="00B56CFF" w:rsidRPr="0081761E" w:rsidRDefault="00B56CFF" w:rsidP="002527E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при 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 = 2;</w:t>
            </w:r>
          </w:p>
        </w:tc>
        <w:tc>
          <w:tcPr>
            <w:tcW w:w="4752" w:type="dxa"/>
          </w:tcPr>
          <w:p w:rsidR="00B56CFF" w:rsidRDefault="00B56CFF" w:rsidP="002527E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при 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 = 3;</w:t>
            </w:r>
          </w:p>
        </w:tc>
      </w:tr>
      <w:tr w:rsidR="00B56CFF" w:rsidTr="002527E9">
        <w:tc>
          <w:tcPr>
            <w:tcW w:w="4752" w:type="dxa"/>
          </w:tcPr>
          <w:p w:rsidR="00B56CFF" w:rsidRDefault="00B56CFF" w:rsidP="002527E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752" w:type="dxa"/>
          </w:tcPr>
          <w:p w:rsidR="00B56CFF" w:rsidRDefault="00B56CFF" w:rsidP="002527E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B56CFF" w:rsidTr="002527E9">
        <w:tc>
          <w:tcPr>
            <w:tcW w:w="4752" w:type="dxa"/>
          </w:tcPr>
          <w:p w:rsidR="00B56CFF" w:rsidRPr="0081761E" w:rsidRDefault="00B56CFF" w:rsidP="002527E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в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</w:t>
            </w:r>
          </w:p>
        </w:tc>
        <w:tc>
          <w:tcPr>
            <w:tcW w:w="4752" w:type="dxa"/>
          </w:tcPr>
          <w:p w:rsidR="00B56CFF" w:rsidRPr="0081761E" w:rsidRDefault="00B56CFF" w:rsidP="002527E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г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</w:t>
            </w:r>
          </w:p>
        </w:tc>
      </w:tr>
      <w:tr w:rsidR="00B56CFF" w:rsidTr="002527E9">
        <w:tc>
          <w:tcPr>
            <w:tcW w:w="4752" w:type="dxa"/>
          </w:tcPr>
          <w:p w:rsidR="00B56CFF" w:rsidRDefault="001D016D" w:rsidP="002527E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pict>
                <v:shape id="_x0000_i1052" type="#_x0000_t75" style="width:226.5pt;height:170.25pt">
                  <v:imagedata r:id="rId57" o:title="i5"/>
                </v:shape>
              </w:pict>
            </w:r>
          </w:p>
        </w:tc>
        <w:tc>
          <w:tcPr>
            <w:tcW w:w="4752" w:type="dxa"/>
          </w:tcPr>
          <w:p w:rsidR="00B56CFF" w:rsidRDefault="001D016D" w:rsidP="002527E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pict>
                <v:shape id="_x0000_i1053" type="#_x0000_t75" style="width:226.5pt;height:170.25pt">
                  <v:imagedata r:id="rId58" o:title="i10"/>
                </v:shape>
              </w:pict>
            </w:r>
          </w:p>
        </w:tc>
      </w:tr>
      <w:tr w:rsidR="00B56CFF" w:rsidTr="002527E9">
        <w:tc>
          <w:tcPr>
            <w:tcW w:w="4752" w:type="dxa"/>
          </w:tcPr>
          <w:p w:rsidR="00B56CFF" w:rsidRPr="0081761E" w:rsidRDefault="00B56CFF" w:rsidP="002527E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при 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 = 5;</w:t>
            </w:r>
          </w:p>
        </w:tc>
        <w:tc>
          <w:tcPr>
            <w:tcW w:w="4752" w:type="dxa"/>
          </w:tcPr>
          <w:p w:rsidR="00B56CFF" w:rsidRDefault="00B56CFF" w:rsidP="002527E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при 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 = 10;</w:t>
            </w:r>
          </w:p>
        </w:tc>
      </w:tr>
      <w:tr w:rsidR="00B56CFF" w:rsidTr="002527E9">
        <w:tc>
          <w:tcPr>
            <w:tcW w:w="4752" w:type="dxa"/>
          </w:tcPr>
          <w:p w:rsidR="00B56CFF" w:rsidRDefault="00B56CFF" w:rsidP="002527E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752" w:type="dxa"/>
          </w:tcPr>
          <w:p w:rsidR="00B56CFF" w:rsidRDefault="00B56CFF" w:rsidP="002527E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B56CFF" w:rsidTr="002527E9">
        <w:tc>
          <w:tcPr>
            <w:tcW w:w="4752" w:type="dxa"/>
          </w:tcPr>
          <w:p w:rsidR="00B56CFF" w:rsidRPr="0081761E" w:rsidRDefault="00B56CFF" w:rsidP="002527E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д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</w:t>
            </w:r>
          </w:p>
        </w:tc>
        <w:tc>
          <w:tcPr>
            <w:tcW w:w="4752" w:type="dxa"/>
          </w:tcPr>
          <w:p w:rsidR="00B56CFF" w:rsidRPr="0081761E" w:rsidRDefault="00B56CFF" w:rsidP="002527E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е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</w:t>
            </w:r>
          </w:p>
        </w:tc>
      </w:tr>
      <w:tr w:rsidR="00B56CFF" w:rsidTr="002527E9">
        <w:tc>
          <w:tcPr>
            <w:tcW w:w="4752" w:type="dxa"/>
          </w:tcPr>
          <w:p w:rsidR="00B56CFF" w:rsidRDefault="001D016D" w:rsidP="002527E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pict>
                <v:shape id="_x0000_i1054" type="#_x0000_t75" style="width:226.5pt;height:170.25pt">
                  <v:imagedata r:id="rId59" o:title="i20"/>
                </v:shape>
              </w:pict>
            </w:r>
          </w:p>
        </w:tc>
        <w:tc>
          <w:tcPr>
            <w:tcW w:w="4752" w:type="dxa"/>
          </w:tcPr>
          <w:p w:rsidR="00B56CFF" w:rsidRDefault="001D016D" w:rsidP="002527E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pict>
                <v:shape id="_x0000_i1055" type="#_x0000_t75" style="width:226.5pt;height:172.5pt">
                  <v:imagedata r:id="rId60" o:title="i30"/>
                </v:shape>
              </w:pict>
            </w:r>
          </w:p>
        </w:tc>
      </w:tr>
      <w:tr w:rsidR="00B56CFF" w:rsidTr="002527E9">
        <w:tc>
          <w:tcPr>
            <w:tcW w:w="4752" w:type="dxa"/>
          </w:tcPr>
          <w:p w:rsidR="00B56CFF" w:rsidRPr="0081761E" w:rsidRDefault="00B56CFF" w:rsidP="002527E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при 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N =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20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;</w:t>
            </w:r>
          </w:p>
        </w:tc>
        <w:tc>
          <w:tcPr>
            <w:tcW w:w="4752" w:type="dxa"/>
          </w:tcPr>
          <w:p w:rsidR="00B56CFF" w:rsidRDefault="00B56CFF" w:rsidP="002527E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при 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N =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;</w:t>
            </w:r>
          </w:p>
        </w:tc>
      </w:tr>
    </w:tbl>
    <w:p w:rsidR="00B56CFF" w:rsidRDefault="00B56CFF" w:rsidP="00B56CFF">
      <w:pPr>
        <w:spacing w:after="0"/>
        <w:ind w:left="-567"/>
        <w:jc w:val="both"/>
        <w:rPr>
          <w:rFonts w:ascii="Times New Roman" w:hAnsi="Times New Roman" w:cs="Times New Roman"/>
          <w:sz w:val="28"/>
          <w:szCs w:val="28"/>
        </w:rPr>
      </w:pPr>
    </w:p>
    <w:p w:rsidR="00B56CFF" w:rsidRDefault="00B56CFF" w:rsidP="00B56CFF">
      <w:pPr>
        <w:spacing w:after="0"/>
        <w:ind w:left="-567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унок 5 – Сравнение точности приближения при различных значениях степени полинома Ньютона, коэффициенты вычислены способом решения системы линейных алгебраических уравнений</w:t>
      </w:r>
      <w:r w:rsidR="00374C22">
        <w:rPr>
          <w:rFonts w:ascii="Times New Roman" w:hAnsi="Times New Roman" w:cs="Times New Roman"/>
          <w:sz w:val="28"/>
          <w:szCs w:val="28"/>
        </w:rPr>
        <w:t xml:space="preserve"> (способ №1)</w:t>
      </w:r>
    </w:p>
    <w:p w:rsidR="00B56CFF" w:rsidRDefault="00B56CF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tbl>
      <w:tblPr>
        <w:tblStyle w:val="a3"/>
        <w:tblW w:w="0" w:type="auto"/>
        <w:tblInd w:w="-56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53"/>
        <w:gridCol w:w="4753"/>
      </w:tblGrid>
      <w:tr w:rsidR="00B56CFF" w:rsidTr="002527E9">
        <w:tc>
          <w:tcPr>
            <w:tcW w:w="4753" w:type="dxa"/>
          </w:tcPr>
          <w:p w:rsidR="00B56CFF" w:rsidRPr="0081761E" w:rsidRDefault="00B56CFF" w:rsidP="002527E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а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</w:t>
            </w:r>
          </w:p>
        </w:tc>
        <w:tc>
          <w:tcPr>
            <w:tcW w:w="4753" w:type="dxa"/>
          </w:tcPr>
          <w:p w:rsidR="00B56CFF" w:rsidRPr="0081761E" w:rsidRDefault="00B56CFF" w:rsidP="002527E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б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</w:t>
            </w:r>
          </w:p>
        </w:tc>
      </w:tr>
      <w:tr w:rsidR="00B56CFF" w:rsidTr="002527E9">
        <w:tc>
          <w:tcPr>
            <w:tcW w:w="4753" w:type="dxa"/>
          </w:tcPr>
          <w:p w:rsidR="00B56CFF" w:rsidRDefault="001D016D" w:rsidP="002527E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pict>
                <v:shape id="_x0000_i1056" type="#_x0000_t75" style="width:226.5pt;height:170.25pt">
                  <v:imagedata r:id="rId61" o:title="i40"/>
                </v:shape>
              </w:pict>
            </w:r>
          </w:p>
        </w:tc>
        <w:tc>
          <w:tcPr>
            <w:tcW w:w="4753" w:type="dxa"/>
          </w:tcPr>
          <w:p w:rsidR="00B56CFF" w:rsidRDefault="001D016D" w:rsidP="002527E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pict>
                <v:shape id="_x0000_i1057" type="#_x0000_t75" style="width:226.5pt;height:170.25pt">
                  <v:imagedata r:id="rId62" o:title="i50"/>
                </v:shape>
              </w:pict>
            </w:r>
          </w:p>
        </w:tc>
      </w:tr>
      <w:tr w:rsidR="00B56CFF" w:rsidTr="002527E9">
        <w:tc>
          <w:tcPr>
            <w:tcW w:w="4753" w:type="dxa"/>
          </w:tcPr>
          <w:p w:rsidR="00B56CFF" w:rsidRPr="0081761E" w:rsidRDefault="00B56CFF" w:rsidP="002527E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при 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 = 40;</w:t>
            </w:r>
          </w:p>
        </w:tc>
        <w:tc>
          <w:tcPr>
            <w:tcW w:w="4753" w:type="dxa"/>
          </w:tcPr>
          <w:p w:rsidR="00B56CFF" w:rsidRDefault="00B56CFF" w:rsidP="002527E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при 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 = 50;</w:t>
            </w:r>
          </w:p>
        </w:tc>
      </w:tr>
      <w:tr w:rsidR="00B56CFF" w:rsidTr="002527E9">
        <w:tc>
          <w:tcPr>
            <w:tcW w:w="4753" w:type="dxa"/>
          </w:tcPr>
          <w:p w:rsidR="00B56CFF" w:rsidRDefault="00B56CFF" w:rsidP="002527E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753" w:type="dxa"/>
          </w:tcPr>
          <w:p w:rsidR="00B56CFF" w:rsidRDefault="00B56CFF" w:rsidP="002527E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B56CFF" w:rsidTr="002527E9">
        <w:tc>
          <w:tcPr>
            <w:tcW w:w="4753" w:type="dxa"/>
          </w:tcPr>
          <w:p w:rsidR="00B56CFF" w:rsidRPr="0081761E" w:rsidRDefault="00B56CFF" w:rsidP="002527E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в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</w:t>
            </w:r>
          </w:p>
        </w:tc>
        <w:tc>
          <w:tcPr>
            <w:tcW w:w="4753" w:type="dxa"/>
          </w:tcPr>
          <w:p w:rsidR="00B56CFF" w:rsidRPr="0081761E" w:rsidRDefault="00B56CFF" w:rsidP="002527E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г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</w:t>
            </w:r>
          </w:p>
        </w:tc>
      </w:tr>
      <w:tr w:rsidR="00B56CFF" w:rsidTr="002527E9">
        <w:tc>
          <w:tcPr>
            <w:tcW w:w="4753" w:type="dxa"/>
          </w:tcPr>
          <w:p w:rsidR="00B56CFF" w:rsidRDefault="001D016D" w:rsidP="002527E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pict>
                <v:shape id="_x0000_i1058" type="#_x0000_t75" style="width:226.5pt;height:170.25pt">
                  <v:imagedata r:id="rId63" o:title="i60"/>
                </v:shape>
              </w:pict>
            </w:r>
          </w:p>
        </w:tc>
        <w:tc>
          <w:tcPr>
            <w:tcW w:w="4753" w:type="dxa"/>
          </w:tcPr>
          <w:p w:rsidR="00B56CFF" w:rsidRDefault="001D016D" w:rsidP="002527E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pict>
                <v:shape id="_x0000_i1059" type="#_x0000_t75" style="width:226.5pt;height:170.25pt">
                  <v:imagedata r:id="rId64" o:title="i70"/>
                </v:shape>
              </w:pict>
            </w:r>
          </w:p>
        </w:tc>
      </w:tr>
      <w:tr w:rsidR="00B56CFF" w:rsidTr="002527E9">
        <w:tc>
          <w:tcPr>
            <w:tcW w:w="4753" w:type="dxa"/>
          </w:tcPr>
          <w:p w:rsidR="00B56CFF" w:rsidRPr="0081761E" w:rsidRDefault="00B56CFF" w:rsidP="002527E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при 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N =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60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;</w:t>
            </w:r>
          </w:p>
        </w:tc>
        <w:tc>
          <w:tcPr>
            <w:tcW w:w="4753" w:type="dxa"/>
          </w:tcPr>
          <w:p w:rsidR="00B56CFF" w:rsidRDefault="00B56CFF" w:rsidP="002527E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при 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N =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70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;</w:t>
            </w:r>
          </w:p>
        </w:tc>
      </w:tr>
      <w:tr w:rsidR="00B56CFF" w:rsidTr="002527E9">
        <w:tc>
          <w:tcPr>
            <w:tcW w:w="4753" w:type="dxa"/>
          </w:tcPr>
          <w:p w:rsidR="00B56CFF" w:rsidRDefault="00B56CFF" w:rsidP="002527E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753" w:type="dxa"/>
          </w:tcPr>
          <w:p w:rsidR="00B56CFF" w:rsidRDefault="00B56CFF" w:rsidP="002527E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B56CFF" w:rsidTr="002527E9">
        <w:tc>
          <w:tcPr>
            <w:tcW w:w="4753" w:type="dxa"/>
          </w:tcPr>
          <w:p w:rsidR="00B56CFF" w:rsidRPr="0081761E" w:rsidRDefault="00B56CFF" w:rsidP="002527E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д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</w:t>
            </w:r>
          </w:p>
        </w:tc>
        <w:tc>
          <w:tcPr>
            <w:tcW w:w="4753" w:type="dxa"/>
          </w:tcPr>
          <w:p w:rsidR="00B56CFF" w:rsidRPr="0081761E" w:rsidRDefault="00B56CFF" w:rsidP="002527E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е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</w:t>
            </w:r>
          </w:p>
        </w:tc>
      </w:tr>
      <w:tr w:rsidR="00B56CFF" w:rsidTr="002527E9">
        <w:tc>
          <w:tcPr>
            <w:tcW w:w="4753" w:type="dxa"/>
          </w:tcPr>
          <w:p w:rsidR="00B56CFF" w:rsidRDefault="001D016D" w:rsidP="002527E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pict>
                <v:shape id="_x0000_i1060" type="#_x0000_t75" style="width:226.5pt;height:170.25pt">
                  <v:imagedata r:id="rId65" o:title="i80"/>
                </v:shape>
              </w:pict>
            </w:r>
          </w:p>
        </w:tc>
        <w:tc>
          <w:tcPr>
            <w:tcW w:w="4753" w:type="dxa"/>
          </w:tcPr>
          <w:p w:rsidR="00B56CFF" w:rsidRDefault="001D016D" w:rsidP="002527E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pict>
                <v:shape id="_x0000_i1061" type="#_x0000_t75" style="width:226.5pt;height:170.25pt">
                  <v:imagedata r:id="rId66" o:title="i100"/>
                </v:shape>
              </w:pict>
            </w:r>
          </w:p>
        </w:tc>
      </w:tr>
      <w:tr w:rsidR="00B56CFF" w:rsidTr="002527E9">
        <w:tc>
          <w:tcPr>
            <w:tcW w:w="4753" w:type="dxa"/>
          </w:tcPr>
          <w:p w:rsidR="00B56CFF" w:rsidRPr="0081761E" w:rsidRDefault="00B56CFF" w:rsidP="002527E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при 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 =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80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;</w:t>
            </w:r>
          </w:p>
        </w:tc>
        <w:tc>
          <w:tcPr>
            <w:tcW w:w="4753" w:type="dxa"/>
          </w:tcPr>
          <w:p w:rsidR="00B56CFF" w:rsidRDefault="00B56CFF" w:rsidP="002527E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при 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N =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100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;</w:t>
            </w:r>
          </w:p>
        </w:tc>
      </w:tr>
    </w:tbl>
    <w:p w:rsidR="00B56CFF" w:rsidRDefault="00B56CFF" w:rsidP="00B56CFF">
      <w:pPr>
        <w:spacing w:after="0"/>
        <w:ind w:left="-567"/>
        <w:jc w:val="both"/>
        <w:rPr>
          <w:rFonts w:ascii="Times New Roman" w:hAnsi="Times New Roman" w:cs="Times New Roman"/>
          <w:sz w:val="28"/>
          <w:szCs w:val="28"/>
        </w:rPr>
      </w:pPr>
    </w:p>
    <w:p w:rsidR="00B56CFF" w:rsidRDefault="00B56CFF" w:rsidP="00B56CFF">
      <w:pPr>
        <w:spacing w:after="0"/>
        <w:ind w:left="-567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исунок 6  – (продолжение) Сравнение точности приближения при различных значениях степени полинома Ньютона, коэффициенты вычислены способом решения системы линейных алгебраических уравнений </w:t>
      </w:r>
      <w:r w:rsidR="00374C22">
        <w:rPr>
          <w:rFonts w:ascii="Times New Roman" w:hAnsi="Times New Roman" w:cs="Times New Roman"/>
          <w:sz w:val="28"/>
          <w:szCs w:val="28"/>
        </w:rPr>
        <w:t>(способ №1)</w:t>
      </w:r>
      <w:r>
        <w:rPr>
          <w:rFonts w:ascii="Times New Roman" w:hAnsi="Times New Roman" w:cs="Times New Roman"/>
          <w:sz w:val="28"/>
          <w:szCs w:val="28"/>
        </w:rPr>
        <w:br w:type="page"/>
      </w:r>
    </w:p>
    <w:tbl>
      <w:tblPr>
        <w:tblStyle w:val="a3"/>
        <w:tblW w:w="0" w:type="auto"/>
        <w:tblInd w:w="-56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52"/>
        <w:gridCol w:w="4752"/>
      </w:tblGrid>
      <w:tr w:rsidR="00B56CFF" w:rsidTr="002527E9">
        <w:tc>
          <w:tcPr>
            <w:tcW w:w="4752" w:type="dxa"/>
          </w:tcPr>
          <w:p w:rsidR="00B56CFF" w:rsidRPr="0081761E" w:rsidRDefault="00B56CFF" w:rsidP="002527E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а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</w:t>
            </w:r>
          </w:p>
        </w:tc>
        <w:tc>
          <w:tcPr>
            <w:tcW w:w="4752" w:type="dxa"/>
          </w:tcPr>
          <w:p w:rsidR="00B56CFF" w:rsidRPr="0081761E" w:rsidRDefault="00B56CFF" w:rsidP="002527E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б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</w:t>
            </w:r>
          </w:p>
        </w:tc>
      </w:tr>
      <w:tr w:rsidR="00B56CFF" w:rsidTr="002527E9">
        <w:tc>
          <w:tcPr>
            <w:tcW w:w="4752" w:type="dxa"/>
          </w:tcPr>
          <w:p w:rsidR="00B56CFF" w:rsidRDefault="001D016D" w:rsidP="002527E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pict>
                <v:shape id="_x0000_i1062" type="#_x0000_t75" style="width:226.5pt;height:170.25pt">
                  <v:imagedata r:id="rId67" o:title="i2"/>
                </v:shape>
              </w:pict>
            </w:r>
          </w:p>
        </w:tc>
        <w:tc>
          <w:tcPr>
            <w:tcW w:w="4752" w:type="dxa"/>
          </w:tcPr>
          <w:p w:rsidR="00B56CFF" w:rsidRDefault="001D016D" w:rsidP="002527E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pict>
                <v:shape id="_x0000_i1063" type="#_x0000_t75" style="width:226.5pt;height:170.25pt">
                  <v:imagedata r:id="rId68" o:title="i3"/>
                </v:shape>
              </w:pict>
            </w:r>
          </w:p>
        </w:tc>
      </w:tr>
      <w:tr w:rsidR="00B56CFF" w:rsidTr="002527E9">
        <w:tc>
          <w:tcPr>
            <w:tcW w:w="4752" w:type="dxa"/>
          </w:tcPr>
          <w:p w:rsidR="00B56CFF" w:rsidRPr="0081761E" w:rsidRDefault="00B56CFF" w:rsidP="002527E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при 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 = 2;</w:t>
            </w:r>
          </w:p>
        </w:tc>
        <w:tc>
          <w:tcPr>
            <w:tcW w:w="4752" w:type="dxa"/>
          </w:tcPr>
          <w:p w:rsidR="00B56CFF" w:rsidRDefault="00B56CFF" w:rsidP="002527E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при 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 = 3;</w:t>
            </w:r>
          </w:p>
        </w:tc>
      </w:tr>
      <w:tr w:rsidR="00B56CFF" w:rsidTr="002527E9">
        <w:tc>
          <w:tcPr>
            <w:tcW w:w="4752" w:type="dxa"/>
          </w:tcPr>
          <w:p w:rsidR="00B56CFF" w:rsidRDefault="00B56CFF" w:rsidP="002527E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752" w:type="dxa"/>
          </w:tcPr>
          <w:p w:rsidR="00B56CFF" w:rsidRDefault="00B56CFF" w:rsidP="002527E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B56CFF" w:rsidTr="002527E9">
        <w:tc>
          <w:tcPr>
            <w:tcW w:w="4752" w:type="dxa"/>
          </w:tcPr>
          <w:p w:rsidR="00B56CFF" w:rsidRPr="0081761E" w:rsidRDefault="00B56CFF" w:rsidP="002527E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в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</w:t>
            </w:r>
          </w:p>
        </w:tc>
        <w:tc>
          <w:tcPr>
            <w:tcW w:w="4752" w:type="dxa"/>
          </w:tcPr>
          <w:p w:rsidR="00B56CFF" w:rsidRPr="0081761E" w:rsidRDefault="00B56CFF" w:rsidP="002527E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г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</w:t>
            </w:r>
          </w:p>
        </w:tc>
      </w:tr>
      <w:tr w:rsidR="00B56CFF" w:rsidTr="002527E9">
        <w:tc>
          <w:tcPr>
            <w:tcW w:w="4752" w:type="dxa"/>
          </w:tcPr>
          <w:p w:rsidR="00B56CFF" w:rsidRDefault="00F00333" w:rsidP="002527E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pict>
                <v:shape id="_x0000_i1064" type="#_x0000_t75" style="width:226.5pt;height:170.25pt">
                  <v:imagedata r:id="rId69" o:title="i5"/>
                </v:shape>
              </w:pict>
            </w:r>
          </w:p>
        </w:tc>
        <w:tc>
          <w:tcPr>
            <w:tcW w:w="4752" w:type="dxa"/>
          </w:tcPr>
          <w:p w:rsidR="00B56CFF" w:rsidRDefault="00F00333" w:rsidP="002527E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pict>
                <v:shape id="_x0000_i1065" type="#_x0000_t75" style="width:226.5pt;height:170.25pt">
                  <v:imagedata r:id="rId70" o:title="i10"/>
                </v:shape>
              </w:pict>
            </w:r>
          </w:p>
        </w:tc>
      </w:tr>
      <w:tr w:rsidR="00B56CFF" w:rsidTr="002527E9">
        <w:tc>
          <w:tcPr>
            <w:tcW w:w="4752" w:type="dxa"/>
          </w:tcPr>
          <w:p w:rsidR="00B56CFF" w:rsidRPr="0081761E" w:rsidRDefault="00B56CFF" w:rsidP="002527E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при 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 = 5;</w:t>
            </w:r>
          </w:p>
        </w:tc>
        <w:tc>
          <w:tcPr>
            <w:tcW w:w="4752" w:type="dxa"/>
          </w:tcPr>
          <w:p w:rsidR="00B56CFF" w:rsidRDefault="00B56CFF" w:rsidP="002527E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при 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 = 10;</w:t>
            </w:r>
          </w:p>
        </w:tc>
      </w:tr>
      <w:tr w:rsidR="00B56CFF" w:rsidTr="002527E9">
        <w:tc>
          <w:tcPr>
            <w:tcW w:w="4752" w:type="dxa"/>
          </w:tcPr>
          <w:p w:rsidR="00B56CFF" w:rsidRDefault="00B56CFF" w:rsidP="002527E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752" w:type="dxa"/>
          </w:tcPr>
          <w:p w:rsidR="00B56CFF" w:rsidRDefault="00B56CFF" w:rsidP="002527E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B56CFF" w:rsidTr="002527E9">
        <w:tc>
          <w:tcPr>
            <w:tcW w:w="4752" w:type="dxa"/>
          </w:tcPr>
          <w:p w:rsidR="00B56CFF" w:rsidRPr="0081761E" w:rsidRDefault="00B56CFF" w:rsidP="002527E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д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</w:t>
            </w:r>
          </w:p>
        </w:tc>
        <w:tc>
          <w:tcPr>
            <w:tcW w:w="4752" w:type="dxa"/>
          </w:tcPr>
          <w:p w:rsidR="00B56CFF" w:rsidRPr="0081761E" w:rsidRDefault="00B56CFF" w:rsidP="002527E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е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</w:t>
            </w:r>
          </w:p>
        </w:tc>
      </w:tr>
      <w:tr w:rsidR="00B56CFF" w:rsidTr="002527E9">
        <w:tc>
          <w:tcPr>
            <w:tcW w:w="4752" w:type="dxa"/>
          </w:tcPr>
          <w:p w:rsidR="00B56CFF" w:rsidRDefault="00F00333" w:rsidP="002527E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pict>
                <v:shape id="_x0000_i1066" type="#_x0000_t75" style="width:226.5pt;height:170.25pt">
                  <v:imagedata r:id="rId71" o:title="i20"/>
                </v:shape>
              </w:pict>
            </w:r>
          </w:p>
        </w:tc>
        <w:tc>
          <w:tcPr>
            <w:tcW w:w="4752" w:type="dxa"/>
          </w:tcPr>
          <w:p w:rsidR="00B56CFF" w:rsidRDefault="00F00333" w:rsidP="002527E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pict>
                <v:shape id="_x0000_i1067" type="#_x0000_t75" style="width:226.5pt;height:170.25pt">
                  <v:imagedata r:id="rId72" o:title="i30"/>
                </v:shape>
              </w:pict>
            </w:r>
          </w:p>
        </w:tc>
      </w:tr>
      <w:tr w:rsidR="00B56CFF" w:rsidTr="002527E9">
        <w:tc>
          <w:tcPr>
            <w:tcW w:w="4752" w:type="dxa"/>
          </w:tcPr>
          <w:p w:rsidR="00B56CFF" w:rsidRPr="0081761E" w:rsidRDefault="00B56CFF" w:rsidP="002527E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при 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N =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20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;</w:t>
            </w:r>
          </w:p>
        </w:tc>
        <w:tc>
          <w:tcPr>
            <w:tcW w:w="4752" w:type="dxa"/>
          </w:tcPr>
          <w:p w:rsidR="00B56CFF" w:rsidRDefault="00B56CFF" w:rsidP="002527E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при 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N =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;</w:t>
            </w:r>
          </w:p>
        </w:tc>
      </w:tr>
    </w:tbl>
    <w:p w:rsidR="00B56CFF" w:rsidRDefault="00B56CFF" w:rsidP="00B56CFF">
      <w:pPr>
        <w:spacing w:after="0"/>
        <w:ind w:left="-567"/>
        <w:jc w:val="both"/>
        <w:rPr>
          <w:rFonts w:ascii="Times New Roman" w:hAnsi="Times New Roman" w:cs="Times New Roman"/>
          <w:sz w:val="28"/>
          <w:szCs w:val="28"/>
        </w:rPr>
      </w:pPr>
    </w:p>
    <w:p w:rsidR="00B56CFF" w:rsidRDefault="00B56CFF" w:rsidP="00B56CFF">
      <w:pPr>
        <w:spacing w:after="0"/>
        <w:ind w:left="-567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унок 7 – Сравнение точности приближения при различных значениях степени полинома Ньютона, коэффициенты вычислены способом составления таблицы разделенных разностей</w:t>
      </w:r>
      <w:r w:rsidR="00374C22">
        <w:rPr>
          <w:rFonts w:ascii="Times New Roman" w:hAnsi="Times New Roman" w:cs="Times New Roman"/>
          <w:sz w:val="28"/>
          <w:szCs w:val="28"/>
        </w:rPr>
        <w:t xml:space="preserve"> (способ №2)</w:t>
      </w:r>
      <w:r>
        <w:rPr>
          <w:rFonts w:ascii="Times New Roman" w:hAnsi="Times New Roman" w:cs="Times New Roman"/>
          <w:sz w:val="28"/>
          <w:szCs w:val="28"/>
        </w:rPr>
        <w:br w:type="page"/>
      </w:r>
    </w:p>
    <w:p w:rsidR="00B56CFF" w:rsidRDefault="00B56CFF" w:rsidP="00B56CFF">
      <w:pPr>
        <w:ind w:left="-567"/>
        <w:jc w:val="center"/>
        <w:rPr>
          <w:rFonts w:ascii="Times New Roman" w:hAnsi="Times New Roman" w:cs="Times New Roman"/>
          <w:sz w:val="28"/>
          <w:szCs w:val="28"/>
        </w:rPr>
      </w:pPr>
    </w:p>
    <w:tbl>
      <w:tblPr>
        <w:tblStyle w:val="a3"/>
        <w:tblW w:w="0" w:type="auto"/>
        <w:tblInd w:w="-56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53"/>
        <w:gridCol w:w="4753"/>
      </w:tblGrid>
      <w:tr w:rsidR="00B56CFF" w:rsidTr="002527E9">
        <w:tc>
          <w:tcPr>
            <w:tcW w:w="4753" w:type="dxa"/>
          </w:tcPr>
          <w:p w:rsidR="00B56CFF" w:rsidRPr="0081761E" w:rsidRDefault="00B56CFF" w:rsidP="002527E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а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</w:t>
            </w:r>
          </w:p>
        </w:tc>
        <w:tc>
          <w:tcPr>
            <w:tcW w:w="4753" w:type="dxa"/>
          </w:tcPr>
          <w:p w:rsidR="00B56CFF" w:rsidRPr="0081761E" w:rsidRDefault="00B56CFF" w:rsidP="002527E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б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</w:t>
            </w:r>
          </w:p>
        </w:tc>
      </w:tr>
      <w:tr w:rsidR="00B56CFF" w:rsidTr="002527E9">
        <w:tc>
          <w:tcPr>
            <w:tcW w:w="4753" w:type="dxa"/>
          </w:tcPr>
          <w:p w:rsidR="00B56CFF" w:rsidRDefault="00F00333" w:rsidP="002527E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pict>
                <v:shape id="_x0000_i1068" type="#_x0000_t75" style="width:226.5pt;height:170.25pt">
                  <v:imagedata r:id="rId73" o:title="i40"/>
                </v:shape>
              </w:pict>
            </w:r>
          </w:p>
        </w:tc>
        <w:tc>
          <w:tcPr>
            <w:tcW w:w="4753" w:type="dxa"/>
          </w:tcPr>
          <w:p w:rsidR="00B56CFF" w:rsidRDefault="00F00333" w:rsidP="002527E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pict>
                <v:shape id="_x0000_i1069" type="#_x0000_t75" style="width:226.5pt;height:170.25pt">
                  <v:imagedata r:id="rId74" o:title="i50"/>
                </v:shape>
              </w:pict>
            </w:r>
          </w:p>
        </w:tc>
      </w:tr>
      <w:tr w:rsidR="00B56CFF" w:rsidTr="002527E9">
        <w:tc>
          <w:tcPr>
            <w:tcW w:w="4753" w:type="dxa"/>
          </w:tcPr>
          <w:p w:rsidR="00B56CFF" w:rsidRPr="0081761E" w:rsidRDefault="00B56CFF" w:rsidP="002527E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при 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 = 40;</w:t>
            </w:r>
          </w:p>
        </w:tc>
        <w:tc>
          <w:tcPr>
            <w:tcW w:w="4753" w:type="dxa"/>
          </w:tcPr>
          <w:p w:rsidR="00B56CFF" w:rsidRDefault="00B56CFF" w:rsidP="002527E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при 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 = 50;</w:t>
            </w:r>
          </w:p>
        </w:tc>
      </w:tr>
      <w:tr w:rsidR="00B56CFF" w:rsidTr="002527E9">
        <w:tc>
          <w:tcPr>
            <w:tcW w:w="4753" w:type="dxa"/>
          </w:tcPr>
          <w:p w:rsidR="00B56CFF" w:rsidRDefault="00B56CFF" w:rsidP="002527E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753" w:type="dxa"/>
          </w:tcPr>
          <w:p w:rsidR="00B56CFF" w:rsidRDefault="00B56CFF" w:rsidP="002527E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B56CFF" w:rsidTr="002527E9">
        <w:tc>
          <w:tcPr>
            <w:tcW w:w="4753" w:type="dxa"/>
          </w:tcPr>
          <w:p w:rsidR="00B56CFF" w:rsidRPr="0081761E" w:rsidRDefault="00B56CFF" w:rsidP="002527E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в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</w:t>
            </w:r>
          </w:p>
        </w:tc>
        <w:tc>
          <w:tcPr>
            <w:tcW w:w="4753" w:type="dxa"/>
          </w:tcPr>
          <w:p w:rsidR="00B56CFF" w:rsidRPr="0081761E" w:rsidRDefault="00B56CFF" w:rsidP="002527E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г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</w:t>
            </w:r>
          </w:p>
        </w:tc>
      </w:tr>
      <w:tr w:rsidR="00B56CFF" w:rsidTr="002527E9">
        <w:tc>
          <w:tcPr>
            <w:tcW w:w="4753" w:type="dxa"/>
          </w:tcPr>
          <w:p w:rsidR="00B56CFF" w:rsidRDefault="00F00333" w:rsidP="002527E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pict>
                <v:shape id="_x0000_i1070" type="#_x0000_t75" style="width:226.5pt;height:170.25pt">
                  <v:imagedata r:id="rId75" o:title="i60"/>
                </v:shape>
              </w:pict>
            </w:r>
          </w:p>
        </w:tc>
        <w:tc>
          <w:tcPr>
            <w:tcW w:w="4753" w:type="dxa"/>
          </w:tcPr>
          <w:p w:rsidR="00B56CFF" w:rsidRDefault="00F00333" w:rsidP="002527E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pict>
                <v:shape id="_x0000_i1071" type="#_x0000_t75" style="width:226.5pt;height:170.25pt">
                  <v:imagedata r:id="rId76" o:title="i70"/>
                </v:shape>
              </w:pict>
            </w:r>
          </w:p>
        </w:tc>
      </w:tr>
      <w:tr w:rsidR="00B56CFF" w:rsidTr="002527E9">
        <w:tc>
          <w:tcPr>
            <w:tcW w:w="4753" w:type="dxa"/>
          </w:tcPr>
          <w:p w:rsidR="00B56CFF" w:rsidRPr="0081761E" w:rsidRDefault="00B56CFF" w:rsidP="002527E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при 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N =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60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;</w:t>
            </w:r>
          </w:p>
        </w:tc>
        <w:tc>
          <w:tcPr>
            <w:tcW w:w="4753" w:type="dxa"/>
          </w:tcPr>
          <w:p w:rsidR="00B56CFF" w:rsidRDefault="00B56CFF" w:rsidP="002527E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при 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N =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70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;</w:t>
            </w:r>
          </w:p>
        </w:tc>
      </w:tr>
      <w:tr w:rsidR="00B56CFF" w:rsidTr="002527E9">
        <w:tc>
          <w:tcPr>
            <w:tcW w:w="4753" w:type="dxa"/>
          </w:tcPr>
          <w:p w:rsidR="00B56CFF" w:rsidRDefault="00B56CFF" w:rsidP="002527E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753" w:type="dxa"/>
          </w:tcPr>
          <w:p w:rsidR="00B56CFF" w:rsidRDefault="00B56CFF" w:rsidP="002527E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B56CFF" w:rsidTr="002527E9">
        <w:tc>
          <w:tcPr>
            <w:tcW w:w="4753" w:type="dxa"/>
          </w:tcPr>
          <w:p w:rsidR="00B56CFF" w:rsidRPr="0081761E" w:rsidRDefault="00B56CFF" w:rsidP="002527E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д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</w:t>
            </w:r>
          </w:p>
        </w:tc>
        <w:tc>
          <w:tcPr>
            <w:tcW w:w="4753" w:type="dxa"/>
          </w:tcPr>
          <w:p w:rsidR="00B56CFF" w:rsidRPr="0081761E" w:rsidRDefault="00B56CFF" w:rsidP="002527E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е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</w:t>
            </w:r>
          </w:p>
        </w:tc>
      </w:tr>
      <w:tr w:rsidR="00B56CFF" w:rsidTr="002527E9">
        <w:tc>
          <w:tcPr>
            <w:tcW w:w="4753" w:type="dxa"/>
          </w:tcPr>
          <w:p w:rsidR="00B56CFF" w:rsidRDefault="00F00333" w:rsidP="002527E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pict>
                <v:shape id="_x0000_i1072" type="#_x0000_t75" style="width:226.5pt;height:170.25pt">
                  <v:imagedata r:id="rId77" o:title="i80"/>
                </v:shape>
              </w:pict>
            </w:r>
          </w:p>
        </w:tc>
        <w:tc>
          <w:tcPr>
            <w:tcW w:w="4753" w:type="dxa"/>
          </w:tcPr>
          <w:p w:rsidR="00B56CFF" w:rsidRDefault="00F00333" w:rsidP="002527E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pict>
                <v:shape id="_x0000_i1073" type="#_x0000_t75" style="width:226.5pt;height:170.25pt">
                  <v:imagedata r:id="rId78" o:title="i100"/>
                </v:shape>
              </w:pict>
            </w:r>
          </w:p>
        </w:tc>
      </w:tr>
      <w:tr w:rsidR="00B56CFF" w:rsidTr="002527E9">
        <w:tc>
          <w:tcPr>
            <w:tcW w:w="4753" w:type="dxa"/>
          </w:tcPr>
          <w:p w:rsidR="00B56CFF" w:rsidRPr="0081761E" w:rsidRDefault="00B56CFF" w:rsidP="002527E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при 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 =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80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;</w:t>
            </w:r>
          </w:p>
        </w:tc>
        <w:tc>
          <w:tcPr>
            <w:tcW w:w="4753" w:type="dxa"/>
          </w:tcPr>
          <w:p w:rsidR="00B56CFF" w:rsidRDefault="00B56CFF" w:rsidP="002527E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при 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N =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100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;</w:t>
            </w:r>
          </w:p>
        </w:tc>
      </w:tr>
    </w:tbl>
    <w:p w:rsidR="00B56CFF" w:rsidRDefault="00B56CFF" w:rsidP="00B56CFF">
      <w:pPr>
        <w:spacing w:after="0"/>
        <w:ind w:left="-567"/>
        <w:jc w:val="both"/>
        <w:rPr>
          <w:rFonts w:ascii="Times New Roman" w:hAnsi="Times New Roman" w:cs="Times New Roman"/>
          <w:sz w:val="28"/>
          <w:szCs w:val="28"/>
        </w:rPr>
      </w:pPr>
    </w:p>
    <w:p w:rsidR="00B56CFF" w:rsidRDefault="00B56CFF" w:rsidP="00B56CFF">
      <w:pPr>
        <w:spacing w:after="0"/>
        <w:ind w:left="-567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исунок 8  – (продолжение) Сравнение точности приближения при различных значениях степени полинома Ньютона, коэффициенты вычислены способом составления таблицы разделенных разностей </w:t>
      </w:r>
      <w:r w:rsidR="00374C22">
        <w:rPr>
          <w:rFonts w:ascii="Times New Roman" w:hAnsi="Times New Roman" w:cs="Times New Roman"/>
          <w:sz w:val="28"/>
          <w:szCs w:val="28"/>
        </w:rPr>
        <w:t>(способ №2)</w:t>
      </w:r>
      <w:r>
        <w:rPr>
          <w:rFonts w:ascii="Times New Roman" w:hAnsi="Times New Roman" w:cs="Times New Roman"/>
          <w:sz w:val="28"/>
          <w:szCs w:val="28"/>
        </w:rPr>
        <w:br w:type="page"/>
      </w:r>
    </w:p>
    <w:tbl>
      <w:tblPr>
        <w:tblStyle w:val="a3"/>
        <w:tblW w:w="0" w:type="auto"/>
        <w:tblInd w:w="-56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52"/>
        <w:gridCol w:w="4752"/>
      </w:tblGrid>
      <w:tr w:rsidR="00B56CFF" w:rsidTr="002527E9">
        <w:tc>
          <w:tcPr>
            <w:tcW w:w="4752" w:type="dxa"/>
          </w:tcPr>
          <w:p w:rsidR="00B56CFF" w:rsidRPr="0081761E" w:rsidRDefault="00B56CFF" w:rsidP="002527E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а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</w:t>
            </w:r>
          </w:p>
        </w:tc>
        <w:tc>
          <w:tcPr>
            <w:tcW w:w="4752" w:type="dxa"/>
          </w:tcPr>
          <w:p w:rsidR="00B56CFF" w:rsidRPr="0081761E" w:rsidRDefault="00B56CFF" w:rsidP="002527E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б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</w:t>
            </w:r>
          </w:p>
        </w:tc>
      </w:tr>
      <w:tr w:rsidR="00B56CFF" w:rsidTr="002527E9">
        <w:tc>
          <w:tcPr>
            <w:tcW w:w="4752" w:type="dxa"/>
          </w:tcPr>
          <w:p w:rsidR="00B56CFF" w:rsidRDefault="001D016D" w:rsidP="002527E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pict>
                <v:shape id="_x0000_i1074" type="#_x0000_t75" style="width:226.5pt;height:170.25pt">
                  <v:imagedata r:id="rId79" o:title="i2"/>
                </v:shape>
              </w:pict>
            </w:r>
          </w:p>
        </w:tc>
        <w:tc>
          <w:tcPr>
            <w:tcW w:w="4752" w:type="dxa"/>
          </w:tcPr>
          <w:p w:rsidR="00B56CFF" w:rsidRDefault="001D016D" w:rsidP="002527E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pict>
                <v:shape id="_x0000_i1075" type="#_x0000_t75" style="width:226.5pt;height:170.25pt">
                  <v:imagedata r:id="rId80" o:title="i3"/>
                </v:shape>
              </w:pict>
            </w:r>
          </w:p>
        </w:tc>
      </w:tr>
      <w:tr w:rsidR="00B56CFF" w:rsidTr="002527E9">
        <w:tc>
          <w:tcPr>
            <w:tcW w:w="4752" w:type="dxa"/>
          </w:tcPr>
          <w:p w:rsidR="00B56CFF" w:rsidRPr="0081761E" w:rsidRDefault="00B56CFF" w:rsidP="002527E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при 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 = 2;</w:t>
            </w:r>
          </w:p>
        </w:tc>
        <w:tc>
          <w:tcPr>
            <w:tcW w:w="4752" w:type="dxa"/>
          </w:tcPr>
          <w:p w:rsidR="00B56CFF" w:rsidRDefault="00B56CFF" w:rsidP="002527E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при 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 = 3;</w:t>
            </w:r>
          </w:p>
        </w:tc>
      </w:tr>
      <w:tr w:rsidR="00B56CFF" w:rsidTr="002527E9">
        <w:tc>
          <w:tcPr>
            <w:tcW w:w="4752" w:type="dxa"/>
          </w:tcPr>
          <w:p w:rsidR="00B56CFF" w:rsidRDefault="00B56CFF" w:rsidP="002527E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752" w:type="dxa"/>
          </w:tcPr>
          <w:p w:rsidR="00B56CFF" w:rsidRDefault="00B56CFF" w:rsidP="002527E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B56CFF" w:rsidTr="002527E9">
        <w:tc>
          <w:tcPr>
            <w:tcW w:w="4752" w:type="dxa"/>
          </w:tcPr>
          <w:p w:rsidR="00B56CFF" w:rsidRPr="0081761E" w:rsidRDefault="00B56CFF" w:rsidP="002527E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в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</w:t>
            </w:r>
          </w:p>
        </w:tc>
        <w:tc>
          <w:tcPr>
            <w:tcW w:w="4752" w:type="dxa"/>
          </w:tcPr>
          <w:p w:rsidR="00B56CFF" w:rsidRPr="0081761E" w:rsidRDefault="00B56CFF" w:rsidP="002527E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г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</w:t>
            </w:r>
          </w:p>
        </w:tc>
      </w:tr>
      <w:tr w:rsidR="00B56CFF" w:rsidTr="002527E9">
        <w:tc>
          <w:tcPr>
            <w:tcW w:w="4752" w:type="dxa"/>
          </w:tcPr>
          <w:p w:rsidR="00B56CFF" w:rsidRDefault="001D016D" w:rsidP="002527E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pict>
                <v:shape id="_x0000_i1076" type="#_x0000_t75" style="width:226.5pt;height:170.25pt">
                  <v:imagedata r:id="rId81" o:title="i5"/>
                </v:shape>
              </w:pict>
            </w:r>
          </w:p>
        </w:tc>
        <w:tc>
          <w:tcPr>
            <w:tcW w:w="4752" w:type="dxa"/>
          </w:tcPr>
          <w:p w:rsidR="00B56CFF" w:rsidRDefault="001D016D" w:rsidP="002527E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pict>
                <v:shape id="_x0000_i1077" type="#_x0000_t75" style="width:226.5pt;height:170.25pt">
                  <v:imagedata r:id="rId82" o:title="i10"/>
                </v:shape>
              </w:pict>
            </w:r>
          </w:p>
        </w:tc>
      </w:tr>
      <w:tr w:rsidR="00B56CFF" w:rsidTr="002527E9">
        <w:tc>
          <w:tcPr>
            <w:tcW w:w="4752" w:type="dxa"/>
          </w:tcPr>
          <w:p w:rsidR="00B56CFF" w:rsidRPr="0081761E" w:rsidRDefault="00B56CFF" w:rsidP="002527E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при 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 = 5;</w:t>
            </w:r>
          </w:p>
        </w:tc>
        <w:tc>
          <w:tcPr>
            <w:tcW w:w="4752" w:type="dxa"/>
          </w:tcPr>
          <w:p w:rsidR="00B56CFF" w:rsidRDefault="00B56CFF" w:rsidP="002527E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при 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 = 10;</w:t>
            </w:r>
          </w:p>
        </w:tc>
      </w:tr>
      <w:tr w:rsidR="00B56CFF" w:rsidTr="002527E9">
        <w:tc>
          <w:tcPr>
            <w:tcW w:w="4752" w:type="dxa"/>
          </w:tcPr>
          <w:p w:rsidR="00B56CFF" w:rsidRDefault="00B56CFF" w:rsidP="002527E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752" w:type="dxa"/>
          </w:tcPr>
          <w:p w:rsidR="00B56CFF" w:rsidRDefault="00B56CFF" w:rsidP="002527E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B56CFF" w:rsidTr="002527E9">
        <w:tc>
          <w:tcPr>
            <w:tcW w:w="4752" w:type="dxa"/>
          </w:tcPr>
          <w:p w:rsidR="00B56CFF" w:rsidRPr="0081761E" w:rsidRDefault="00B56CFF" w:rsidP="002527E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д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</w:t>
            </w:r>
          </w:p>
        </w:tc>
        <w:tc>
          <w:tcPr>
            <w:tcW w:w="4752" w:type="dxa"/>
          </w:tcPr>
          <w:p w:rsidR="00B56CFF" w:rsidRPr="0081761E" w:rsidRDefault="00B56CFF" w:rsidP="002527E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е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</w:t>
            </w:r>
          </w:p>
        </w:tc>
      </w:tr>
      <w:tr w:rsidR="00B56CFF" w:rsidTr="002527E9">
        <w:tc>
          <w:tcPr>
            <w:tcW w:w="4752" w:type="dxa"/>
          </w:tcPr>
          <w:p w:rsidR="00B56CFF" w:rsidRDefault="001D016D" w:rsidP="002527E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pict>
                <v:shape id="_x0000_i1078" type="#_x0000_t75" style="width:226.5pt;height:170.25pt">
                  <v:imagedata r:id="rId83" o:title="i20"/>
                </v:shape>
              </w:pict>
            </w:r>
          </w:p>
        </w:tc>
        <w:tc>
          <w:tcPr>
            <w:tcW w:w="4752" w:type="dxa"/>
          </w:tcPr>
          <w:p w:rsidR="00B56CFF" w:rsidRDefault="001D016D" w:rsidP="002527E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pict>
                <v:shape id="_x0000_i1079" type="#_x0000_t75" style="width:226.5pt;height:170.25pt">
                  <v:imagedata r:id="rId84" o:title="i30"/>
                </v:shape>
              </w:pict>
            </w:r>
          </w:p>
        </w:tc>
      </w:tr>
      <w:tr w:rsidR="00B56CFF" w:rsidTr="002527E9">
        <w:tc>
          <w:tcPr>
            <w:tcW w:w="4752" w:type="dxa"/>
          </w:tcPr>
          <w:p w:rsidR="00B56CFF" w:rsidRPr="0081761E" w:rsidRDefault="00B56CFF" w:rsidP="002527E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при 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N =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20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;</w:t>
            </w:r>
          </w:p>
        </w:tc>
        <w:tc>
          <w:tcPr>
            <w:tcW w:w="4752" w:type="dxa"/>
          </w:tcPr>
          <w:p w:rsidR="00B56CFF" w:rsidRDefault="00B56CFF" w:rsidP="002527E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при 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N =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;</w:t>
            </w:r>
          </w:p>
        </w:tc>
      </w:tr>
    </w:tbl>
    <w:p w:rsidR="00B56CFF" w:rsidRDefault="00B56CFF" w:rsidP="00B56CFF">
      <w:pPr>
        <w:spacing w:after="0"/>
        <w:ind w:left="-567"/>
        <w:jc w:val="both"/>
        <w:rPr>
          <w:rFonts w:ascii="Times New Roman" w:hAnsi="Times New Roman" w:cs="Times New Roman"/>
          <w:sz w:val="28"/>
          <w:szCs w:val="28"/>
        </w:rPr>
      </w:pPr>
    </w:p>
    <w:p w:rsidR="00B56CFF" w:rsidRDefault="00B56CFF" w:rsidP="00374C22">
      <w:pPr>
        <w:spacing w:after="0"/>
        <w:ind w:left="-567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исунок 9 – </w:t>
      </w:r>
      <w:r w:rsidR="00374C22">
        <w:rPr>
          <w:rFonts w:ascii="Times New Roman" w:hAnsi="Times New Roman" w:cs="Times New Roman"/>
          <w:sz w:val="28"/>
          <w:szCs w:val="28"/>
        </w:rPr>
        <w:t>Сравнение точности приближения при различных значениях степени полинома Ньютона, коэффициенты вычислены по формуле (1) (способ №3)</w:t>
      </w:r>
    </w:p>
    <w:p w:rsidR="00B56CFF" w:rsidRDefault="00B56CF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tbl>
      <w:tblPr>
        <w:tblStyle w:val="a3"/>
        <w:tblW w:w="0" w:type="auto"/>
        <w:tblInd w:w="-56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53"/>
        <w:gridCol w:w="4753"/>
      </w:tblGrid>
      <w:tr w:rsidR="00B56CFF" w:rsidTr="002527E9">
        <w:tc>
          <w:tcPr>
            <w:tcW w:w="4753" w:type="dxa"/>
          </w:tcPr>
          <w:p w:rsidR="00B56CFF" w:rsidRPr="0081761E" w:rsidRDefault="00B56CFF" w:rsidP="002527E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а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</w:t>
            </w:r>
          </w:p>
        </w:tc>
        <w:tc>
          <w:tcPr>
            <w:tcW w:w="4753" w:type="dxa"/>
          </w:tcPr>
          <w:p w:rsidR="00B56CFF" w:rsidRPr="0081761E" w:rsidRDefault="00B56CFF" w:rsidP="002527E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б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</w:t>
            </w:r>
          </w:p>
        </w:tc>
      </w:tr>
      <w:tr w:rsidR="00B56CFF" w:rsidTr="002527E9">
        <w:tc>
          <w:tcPr>
            <w:tcW w:w="4753" w:type="dxa"/>
          </w:tcPr>
          <w:p w:rsidR="00B56CFF" w:rsidRDefault="001D016D" w:rsidP="002527E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pict>
                <v:shape id="_x0000_i1080" type="#_x0000_t75" style="width:226.5pt;height:170.25pt">
                  <v:imagedata r:id="rId85" o:title="i40"/>
                </v:shape>
              </w:pict>
            </w:r>
          </w:p>
        </w:tc>
        <w:tc>
          <w:tcPr>
            <w:tcW w:w="4753" w:type="dxa"/>
          </w:tcPr>
          <w:p w:rsidR="00B56CFF" w:rsidRDefault="001D016D" w:rsidP="002527E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pict>
                <v:shape id="_x0000_i1081" type="#_x0000_t75" style="width:226.5pt;height:170.25pt">
                  <v:imagedata r:id="rId86" o:title="i50"/>
                </v:shape>
              </w:pict>
            </w:r>
          </w:p>
        </w:tc>
      </w:tr>
      <w:tr w:rsidR="00B56CFF" w:rsidTr="002527E9">
        <w:tc>
          <w:tcPr>
            <w:tcW w:w="4753" w:type="dxa"/>
          </w:tcPr>
          <w:p w:rsidR="00B56CFF" w:rsidRPr="0081761E" w:rsidRDefault="00B56CFF" w:rsidP="002527E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при 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 = 40;</w:t>
            </w:r>
          </w:p>
        </w:tc>
        <w:tc>
          <w:tcPr>
            <w:tcW w:w="4753" w:type="dxa"/>
          </w:tcPr>
          <w:p w:rsidR="00B56CFF" w:rsidRDefault="00B56CFF" w:rsidP="002527E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при 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 = 50;</w:t>
            </w:r>
          </w:p>
        </w:tc>
      </w:tr>
      <w:tr w:rsidR="00B56CFF" w:rsidTr="002527E9">
        <w:tc>
          <w:tcPr>
            <w:tcW w:w="4753" w:type="dxa"/>
          </w:tcPr>
          <w:p w:rsidR="00B56CFF" w:rsidRDefault="00B56CFF" w:rsidP="002527E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753" w:type="dxa"/>
          </w:tcPr>
          <w:p w:rsidR="00B56CFF" w:rsidRDefault="00B56CFF" w:rsidP="002527E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B56CFF" w:rsidTr="002527E9">
        <w:tc>
          <w:tcPr>
            <w:tcW w:w="4753" w:type="dxa"/>
          </w:tcPr>
          <w:p w:rsidR="00B56CFF" w:rsidRPr="0081761E" w:rsidRDefault="00B56CFF" w:rsidP="002527E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в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</w:t>
            </w:r>
          </w:p>
        </w:tc>
        <w:tc>
          <w:tcPr>
            <w:tcW w:w="4753" w:type="dxa"/>
          </w:tcPr>
          <w:p w:rsidR="00B56CFF" w:rsidRPr="0081761E" w:rsidRDefault="00B56CFF" w:rsidP="002527E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г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</w:t>
            </w:r>
          </w:p>
        </w:tc>
      </w:tr>
      <w:tr w:rsidR="00B56CFF" w:rsidTr="002527E9">
        <w:tc>
          <w:tcPr>
            <w:tcW w:w="4753" w:type="dxa"/>
          </w:tcPr>
          <w:p w:rsidR="00B56CFF" w:rsidRDefault="001D016D" w:rsidP="002527E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pict>
                <v:shape id="_x0000_i1082" type="#_x0000_t75" style="width:226.5pt;height:170.25pt">
                  <v:imagedata r:id="rId87" o:title="i60"/>
                </v:shape>
              </w:pict>
            </w:r>
          </w:p>
        </w:tc>
        <w:tc>
          <w:tcPr>
            <w:tcW w:w="4753" w:type="dxa"/>
          </w:tcPr>
          <w:p w:rsidR="00B56CFF" w:rsidRDefault="00F00333" w:rsidP="002527E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pict>
                <v:shape id="_x0000_i1083" type="#_x0000_t75" style="width:226.5pt;height:170.25pt">
                  <v:imagedata r:id="rId88" o:title="i70"/>
                </v:shape>
              </w:pict>
            </w:r>
          </w:p>
        </w:tc>
      </w:tr>
      <w:tr w:rsidR="00B56CFF" w:rsidTr="002527E9">
        <w:tc>
          <w:tcPr>
            <w:tcW w:w="4753" w:type="dxa"/>
          </w:tcPr>
          <w:p w:rsidR="00B56CFF" w:rsidRPr="0081761E" w:rsidRDefault="00B56CFF" w:rsidP="002527E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при 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N =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60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;</w:t>
            </w:r>
          </w:p>
        </w:tc>
        <w:tc>
          <w:tcPr>
            <w:tcW w:w="4753" w:type="dxa"/>
          </w:tcPr>
          <w:p w:rsidR="00B56CFF" w:rsidRDefault="00B56CFF" w:rsidP="002527E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при 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N =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70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;</w:t>
            </w:r>
          </w:p>
        </w:tc>
      </w:tr>
      <w:tr w:rsidR="00B56CFF" w:rsidTr="002527E9">
        <w:tc>
          <w:tcPr>
            <w:tcW w:w="4753" w:type="dxa"/>
          </w:tcPr>
          <w:p w:rsidR="00B56CFF" w:rsidRDefault="00B56CFF" w:rsidP="002527E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753" w:type="dxa"/>
          </w:tcPr>
          <w:p w:rsidR="00B56CFF" w:rsidRDefault="00B56CFF" w:rsidP="002527E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B56CFF" w:rsidTr="002527E9">
        <w:tc>
          <w:tcPr>
            <w:tcW w:w="4753" w:type="dxa"/>
          </w:tcPr>
          <w:p w:rsidR="00B56CFF" w:rsidRPr="0081761E" w:rsidRDefault="00B56CFF" w:rsidP="002527E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д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</w:t>
            </w:r>
          </w:p>
        </w:tc>
        <w:tc>
          <w:tcPr>
            <w:tcW w:w="4753" w:type="dxa"/>
          </w:tcPr>
          <w:p w:rsidR="00B56CFF" w:rsidRPr="0081761E" w:rsidRDefault="00B56CFF" w:rsidP="002527E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е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</w:t>
            </w:r>
          </w:p>
        </w:tc>
      </w:tr>
      <w:tr w:rsidR="00B56CFF" w:rsidTr="002527E9">
        <w:tc>
          <w:tcPr>
            <w:tcW w:w="4753" w:type="dxa"/>
          </w:tcPr>
          <w:p w:rsidR="00B56CFF" w:rsidRDefault="00F00333" w:rsidP="002527E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pict>
                <v:shape id="_x0000_i1084" type="#_x0000_t75" style="width:226.5pt;height:170.25pt">
                  <v:imagedata r:id="rId89" o:title="i80"/>
                </v:shape>
              </w:pict>
            </w:r>
          </w:p>
        </w:tc>
        <w:tc>
          <w:tcPr>
            <w:tcW w:w="4753" w:type="dxa"/>
          </w:tcPr>
          <w:p w:rsidR="00B56CFF" w:rsidRDefault="00F00333" w:rsidP="002527E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pict>
                <v:shape id="_x0000_i1085" type="#_x0000_t75" style="width:226.5pt;height:170.25pt">
                  <v:imagedata r:id="rId90" o:title="i100"/>
                </v:shape>
              </w:pict>
            </w:r>
          </w:p>
        </w:tc>
      </w:tr>
      <w:tr w:rsidR="00B56CFF" w:rsidTr="002527E9">
        <w:tc>
          <w:tcPr>
            <w:tcW w:w="4753" w:type="dxa"/>
          </w:tcPr>
          <w:p w:rsidR="00B56CFF" w:rsidRPr="0081761E" w:rsidRDefault="00B56CFF" w:rsidP="002527E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при 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 =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80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;</w:t>
            </w:r>
          </w:p>
        </w:tc>
        <w:tc>
          <w:tcPr>
            <w:tcW w:w="4753" w:type="dxa"/>
          </w:tcPr>
          <w:p w:rsidR="00B56CFF" w:rsidRDefault="00B56CFF" w:rsidP="002527E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при 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N =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100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;</w:t>
            </w:r>
          </w:p>
        </w:tc>
      </w:tr>
    </w:tbl>
    <w:p w:rsidR="00B56CFF" w:rsidRDefault="00B56CFF" w:rsidP="00B56CFF">
      <w:pPr>
        <w:spacing w:after="0"/>
        <w:ind w:left="-567"/>
        <w:jc w:val="both"/>
        <w:rPr>
          <w:rFonts w:ascii="Times New Roman" w:hAnsi="Times New Roman" w:cs="Times New Roman"/>
          <w:sz w:val="28"/>
          <w:szCs w:val="28"/>
        </w:rPr>
      </w:pPr>
    </w:p>
    <w:p w:rsidR="008B2C20" w:rsidRDefault="00B56CFF" w:rsidP="00374C22">
      <w:pPr>
        <w:spacing w:after="0"/>
        <w:ind w:left="-567"/>
        <w:jc w:val="center"/>
      </w:pPr>
      <w:r>
        <w:rPr>
          <w:rFonts w:ascii="Times New Roman" w:hAnsi="Times New Roman" w:cs="Times New Roman"/>
          <w:sz w:val="28"/>
          <w:szCs w:val="28"/>
        </w:rPr>
        <w:t xml:space="preserve">Рисунок 10  – (продолжение) </w:t>
      </w:r>
      <w:r w:rsidR="00374C22">
        <w:rPr>
          <w:rFonts w:ascii="Times New Roman" w:hAnsi="Times New Roman" w:cs="Times New Roman"/>
          <w:sz w:val="28"/>
          <w:szCs w:val="28"/>
        </w:rPr>
        <w:t>Сравнение точности приближения при различных значениях степени полинома Ньютона, коэффициенты вычислены по формуле (1) (способ №3)</w:t>
      </w:r>
    </w:p>
    <w:p w:rsidR="005C279A" w:rsidRDefault="005C279A">
      <w:r>
        <w:br w:type="page"/>
      </w:r>
    </w:p>
    <w:p w:rsidR="005C279A" w:rsidRDefault="00F00333" w:rsidP="005C279A">
      <w:pPr>
        <w:spacing w:after="0"/>
        <w:ind w:left="-567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pict>
          <v:shape id="_x0000_i1086" type="#_x0000_t75" style="width:339.75pt;height:255pt">
            <v:imagedata r:id="rId91" o:title="diff4"/>
          </v:shape>
        </w:pict>
      </w:r>
    </w:p>
    <w:p w:rsidR="005C279A" w:rsidRPr="003931F3" w:rsidRDefault="005C279A" w:rsidP="005C279A">
      <w:pPr>
        <w:spacing w:after="0"/>
        <w:ind w:left="-567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исунок 11 – Зависимость средней ошибки интерполяции от степени полинома Ньютона: из-за различий в алгоритмах расчета влияние ошибки округления начинает сказываться при разных значениях </w:t>
      </w:r>
      <w:r>
        <w:rPr>
          <w:rFonts w:ascii="Times New Roman" w:hAnsi="Times New Roman" w:cs="Times New Roman"/>
          <w:sz w:val="28"/>
          <w:szCs w:val="28"/>
          <w:lang w:val="en-US"/>
        </w:rPr>
        <w:t>N</w:t>
      </w:r>
    </w:p>
    <w:p w:rsidR="00B56CFF" w:rsidRDefault="00B56CFF"/>
    <w:p w:rsidR="00214E64" w:rsidRDefault="00FD364C" w:rsidP="00FD364C">
      <w:pPr>
        <w:ind w:left="-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ледует заметит, что для последних двух методов характерно колебательное поведение вблизи и после прохождения критической отметки своего максимального значения степени N, при котором достигается максимальная сходимость. С целью изучения этого поведения были поставлены дополнительные численные эксперименты</w:t>
      </w:r>
      <w:r w:rsidR="003D0C98">
        <w:rPr>
          <w:rFonts w:ascii="Times New Roman" w:hAnsi="Times New Roman" w:cs="Times New Roman"/>
          <w:sz w:val="28"/>
          <w:szCs w:val="28"/>
        </w:rPr>
        <w:t xml:space="preserve"> с последующим сравнением графиков полиномов.</w:t>
      </w:r>
    </w:p>
    <w:p w:rsidR="00FD364C" w:rsidRDefault="003D0C98" w:rsidP="00FD364C">
      <w:pPr>
        <w:ind w:left="-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Установлено, что </w:t>
      </w:r>
      <w:r w:rsidR="00ED1644">
        <w:rPr>
          <w:rFonts w:ascii="Times New Roman" w:hAnsi="Times New Roman" w:cs="Times New Roman"/>
          <w:sz w:val="28"/>
          <w:szCs w:val="28"/>
        </w:rPr>
        <w:t>изучаемые три способа ра</w:t>
      </w:r>
      <w:r>
        <w:rPr>
          <w:rFonts w:ascii="Times New Roman" w:hAnsi="Times New Roman" w:cs="Times New Roman"/>
          <w:sz w:val="28"/>
          <w:szCs w:val="28"/>
        </w:rPr>
        <w:t xml:space="preserve">счета отличатся и уровнем осцилляций, и скоростью их проявления. Так, например, начиная с отметки </w:t>
      </w: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3D0C98">
        <w:rPr>
          <w:rFonts w:ascii="Times New Roman" w:hAnsi="Times New Roman" w:cs="Times New Roman"/>
          <w:sz w:val="28"/>
          <w:szCs w:val="28"/>
        </w:rPr>
        <w:t xml:space="preserve"> = 35</w:t>
      </w:r>
      <w:r>
        <w:rPr>
          <w:rFonts w:ascii="Times New Roman" w:hAnsi="Times New Roman" w:cs="Times New Roman"/>
          <w:sz w:val="28"/>
          <w:szCs w:val="28"/>
        </w:rPr>
        <w:t xml:space="preserve"> (рис. 12) </w:t>
      </w:r>
      <w:r w:rsidR="00ED1644">
        <w:rPr>
          <w:rFonts w:ascii="Times New Roman" w:hAnsi="Times New Roman" w:cs="Times New Roman"/>
          <w:sz w:val="28"/>
          <w:szCs w:val="28"/>
        </w:rPr>
        <w:t>для метода ра</w:t>
      </w:r>
      <w:r>
        <w:rPr>
          <w:rFonts w:ascii="Times New Roman" w:hAnsi="Times New Roman" w:cs="Times New Roman"/>
          <w:sz w:val="28"/>
          <w:szCs w:val="28"/>
        </w:rPr>
        <w:t xml:space="preserve">счета коэффициентов №3 (с ипользованием ф. (1)) начинается проявляться расходимость на правом конце отрезка </w:t>
      </w:r>
      <w:r w:rsidRPr="003D0C98">
        <w:rPr>
          <w:rFonts w:ascii="Times New Roman" w:hAnsi="Times New Roman" w:cs="Times New Roman"/>
          <w:sz w:val="28"/>
          <w:szCs w:val="28"/>
        </w:rPr>
        <w:t>[</w:t>
      </w:r>
      <w:r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3D0C98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  <w:lang w:val="en-US"/>
        </w:rPr>
        <w:t>b</w:t>
      </w:r>
      <w:r w:rsidRPr="003D0C98">
        <w:rPr>
          <w:rFonts w:ascii="Times New Roman" w:hAnsi="Times New Roman" w:cs="Times New Roman"/>
          <w:sz w:val="28"/>
          <w:szCs w:val="28"/>
        </w:rPr>
        <w:t>]</w:t>
      </w:r>
      <w:r>
        <w:rPr>
          <w:rFonts w:ascii="Times New Roman" w:hAnsi="Times New Roman" w:cs="Times New Roman"/>
          <w:sz w:val="28"/>
          <w:szCs w:val="28"/>
        </w:rPr>
        <w:t xml:space="preserve">, которые увеличиваются с ростом </w:t>
      </w: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r>
        <w:rPr>
          <w:rFonts w:ascii="Times New Roman" w:hAnsi="Times New Roman" w:cs="Times New Roman"/>
          <w:sz w:val="28"/>
          <w:szCs w:val="28"/>
        </w:rPr>
        <w:t xml:space="preserve"> и выливаются в характерные осцилляции (рис. 13).</w:t>
      </w:r>
      <w:r w:rsidR="00214E64">
        <w:rPr>
          <w:rFonts w:ascii="Times New Roman" w:hAnsi="Times New Roman" w:cs="Times New Roman"/>
          <w:sz w:val="28"/>
          <w:szCs w:val="28"/>
        </w:rPr>
        <w:t xml:space="preserve"> При этом другие два метода остаются устойчивыми к осцилляциям вплоть до отметки </w:t>
      </w:r>
      <w:r w:rsidR="00214E64">
        <w:rPr>
          <w:rFonts w:ascii="Times New Roman" w:hAnsi="Times New Roman" w:cs="Times New Roman"/>
          <w:sz w:val="28"/>
          <w:szCs w:val="28"/>
          <w:lang w:val="en-US"/>
        </w:rPr>
        <w:t>N</w:t>
      </w:r>
      <w:r w:rsidR="00214E64" w:rsidRPr="00214E64">
        <w:rPr>
          <w:rFonts w:ascii="Times New Roman" w:hAnsi="Times New Roman" w:cs="Times New Roman"/>
          <w:sz w:val="28"/>
          <w:szCs w:val="28"/>
        </w:rPr>
        <w:t xml:space="preserve"> = 50</w:t>
      </w:r>
      <w:r w:rsidR="00214E64">
        <w:rPr>
          <w:rFonts w:ascii="Times New Roman" w:hAnsi="Times New Roman" w:cs="Times New Roman"/>
          <w:sz w:val="28"/>
          <w:szCs w:val="28"/>
        </w:rPr>
        <w:t xml:space="preserve">. Затем наблюдается появление осцилляций для метода №1 (на основе решения системы линейных уравнений), характерных для обоих концов отрезка (рис. 14). </w:t>
      </w:r>
      <w:r w:rsidR="00B76774">
        <w:rPr>
          <w:rFonts w:ascii="Times New Roman" w:hAnsi="Times New Roman" w:cs="Times New Roman"/>
          <w:sz w:val="28"/>
          <w:szCs w:val="28"/>
        </w:rPr>
        <w:t xml:space="preserve">И только на отметке </w:t>
      </w:r>
      <w:r w:rsidR="00B76774">
        <w:rPr>
          <w:rFonts w:ascii="Times New Roman" w:hAnsi="Times New Roman" w:cs="Times New Roman"/>
          <w:sz w:val="28"/>
          <w:szCs w:val="28"/>
          <w:lang w:val="en-US"/>
        </w:rPr>
        <w:t>N</w:t>
      </w:r>
      <w:r w:rsidR="00B76774" w:rsidRPr="00B76774">
        <w:rPr>
          <w:rFonts w:ascii="Times New Roman" w:hAnsi="Times New Roman" w:cs="Times New Roman"/>
          <w:sz w:val="28"/>
          <w:szCs w:val="28"/>
        </w:rPr>
        <w:t xml:space="preserve"> = 60 </w:t>
      </w:r>
      <w:r w:rsidR="00B76774">
        <w:rPr>
          <w:rFonts w:ascii="Times New Roman" w:hAnsi="Times New Roman" w:cs="Times New Roman"/>
          <w:sz w:val="28"/>
          <w:szCs w:val="28"/>
        </w:rPr>
        <w:t xml:space="preserve">начинают провляться первые заметные осцилляции для метода №2 (вычисление таблицы разделенных разностей) (рис. 15), которые уже достаточно заметны к </w:t>
      </w:r>
      <w:r w:rsidR="00B76774">
        <w:rPr>
          <w:rFonts w:ascii="Times New Roman" w:hAnsi="Times New Roman" w:cs="Times New Roman"/>
          <w:sz w:val="28"/>
          <w:szCs w:val="28"/>
          <w:lang w:val="en-US"/>
        </w:rPr>
        <w:t>N</w:t>
      </w:r>
      <w:r w:rsidR="00B76774" w:rsidRPr="00B76774">
        <w:rPr>
          <w:rFonts w:ascii="Times New Roman" w:hAnsi="Times New Roman" w:cs="Times New Roman"/>
          <w:sz w:val="28"/>
          <w:szCs w:val="28"/>
        </w:rPr>
        <w:t xml:space="preserve"> = 65 (</w:t>
      </w:r>
      <w:r w:rsidR="00B76774">
        <w:rPr>
          <w:rFonts w:ascii="Times New Roman" w:hAnsi="Times New Roman" w:cs="Times New Roman"/>
          <w:sz w:val="28"/>
          <w:szCs w:val="28"/>
        </w:rPr>
        <w:t xml:space="preserve">рис. 16). В то же время для методов №1 и </w:t>
      </w:r>
      <w:r w:rsidR="00440C41">
        <w:rPr>
          <w:rFonts w:ascii="Times New Roman" w:hAnsi="Times New Roman" w:cs="Times New Roman"/>
          <w:sz w:val="28"/>
          <w:szCs w:val="28"/>
        </w:rPr>
        <w:t>№2 эти осцилляции дост</w:t>
      </w:r>
      <w:r w:rsidR="00B76774">
        <w:rPr>
          <w:rFonts w:ascii="Times New Roman" w:hAnsi="Times New Roman" w:cs="Times New Roman"/>
          <w:sz w:val="28"/>
          <w:szCs w:val="28"/>
        </w:rPr>
        <w:t>игают весьма внушительного уровня</w:t>
      </w:r>
      <w:r w:rsidR="00440C41">
        <w:rPr>
          <w:rFonts w:ascii="Times New Roman" w:hAnsi="Times New Roman" w:cs="Times New Roman"/>
          <w:sz w:val="28"/>
          <w:szCs w:val="28"/>
        </w:rPr>
        <w:t xml:space="preserve"> (рис. 16, 17)</w:t>
      </w:r>
      <w:r w:rsidR="00B76774">
        <w:rPr>
          <w:rFonts w:ascii="Times New Roman" w:hAnsi="Times New Roman" w:cs="Times New Roman"/>
          <w:sz w:val="28"/>
          <w:szCs w:val="28"/>
        </w:rPr>
        <w:t>.</w:t>
      </w:r>
    </w:p>
    <w:p w:rsidR="00440C41" w:rsidRDefault="00440C41" w:rsidP="00440C41">
      <w:pPr>
        <w:ind w:left="-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Отдельно следует отметить метод №3, для которого при росте </w:t>
      </w: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r>
        <w:rPr>
          <w:rFonts w:ascii="Times New Roman" w:hAnsi="Times New Roman" w:cs="Times New Roman"/>
          <w:sz w:val="28"/>
          <w:szCs w:val="28"/>
        </w:rPr>
        <w:t xml:space="preserve"> выше 50 сходимость практически полностью теряется на правой части отрезка </w:t>
      </w:r>
      <w:r w:rsidRPr="00B76774">
        <w:rPr>
          <w:rFonts w:ascii="Times New Roman" w:hAnsi="Times New Roman" w:cs="Times New Roman"/>
          <w:sz w:val="28"/>
          <w:szCs w:val="28"/>
        </w:rPr>
        <w:t>[</w:t>
      </w:r>
      <w:r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B76774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  <w:lang w:val="en-US"/>
        </w:rPr>
        <w:t>b</w:t>
      </w:r>
      <w:r w:rsidRPr="00B76774">
        <w:rPr>
          <w:rFonts w:ascii="Times New Roman" w:hAnsi="Times New Roman" w:cs="Times New Roman"/>
          <w:sz w:val="28"/>
          <w:szCs w:val="28"/>
        </w:rPr>
        <w:t>]</w:t>
      </w:r>
      <w:r>
        <w:rPr>
          <w:rFonts w:ascii="Times New Roman" w:hAnsi="Times New Roman" w:cs="Times New Roman"/>
          <w:sz w:val="28"/>
          <w:szCs w:val="28"/>
        </w:rPr>
        <w:t xml:space="preserve">. Очевидно, что этот способ при высоких значениях </w:t>
      </w: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r>
        <w:rPr>
          <w:rFonts w:ascii="Times New Roman" w:hAnsi="Times New Roman" w:cs="Times New Roman"/>
          <w:sz w:val="28"/>
          <w:szCs w:val="28"/>
        </w:rPr>
        <w:t xml:space="preserve"> неспособен обеспечить достаточный уровень точности, а сама точность </w:t>
      </w:r>
      <w:r>
        <w:rPr>
          <w:rFonts w:ascii="Times New Roman" w:hAnsi="Times New Roman" w:cs="Times New Roman"/>
          <w:noProof/>
          <w:sz w:val="28"/>
          <w:szCs w:val="28"/>
          <w:lang w:eastAsia="ru-RU"/>
        </w:rPr>
        <w:t>интерполяции сильно зависит от расположения интерпол</w:t>
      </w:r>
      <w:bookmarkStart w:id="0" w:name="_GoBack"/>
      <w:bookmarkEnd w:id="0"/>
      <w:r>
        <w:rPr>
          <w:rFonts w:ascii="Times New Roman" w:hAnsi="Times New Roman" w:cs="Times New Roman"/>
          <w:noProof/>
          <w:sz w:val="28"/>
          <w:szCs w:val="28"/>
          <w:lang w:eastAsia="ru-RU"/>
        </w:rPr>
        <w:t>ируемой точки внутри отрезка интерполяции.</w:t>
      </w:r>
    </w:p>
    <w:p w:rsidR="003D0C98" w:rsidRDefault="00F00333" w:rsidP="003D0C98">
      <w:pPr>
        <w:spacing w:after="0"/>
        <w:ind w:left="-567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pict>
          <v:shape id="_x0000_i1087" type="#_x0000_t75" style="width:339.75pt;height:255pt">
            <v:imagedata r:id="rId92" o:title="i35"/>
          </v:shape>
        </w:pict>
      </w:r>
    </w:p>
    <w:p w:rsidR="003D0C98" w:rsidRPr="003D0C98" w:rsidRDefault="003D0C98" w:rsidP="003D0C98">
      <w:pPr>
        <w:spacing w:after="0"/>
        <w:ind w:left="-567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унок 12 – Сравнение точности приближения полинома Ньютона</w:t>
      </w:r>
      <w:r w:rsidR="00ED1644">
        <w:rPr>
          <w:rFonts w:ascii="Times New Roman" w:hAnsi="Times New Roman" w:cs="Times New Roman"/>
          <w:sz w:val="28"/>
          <w:szCs w:val="28"/>
        </w:rPr>
        <w:t xml:space="preserve"> для трех методов рас</w:t>
      </w:r>
      <w:r>
        <w:rPr>
          <w:rFonts w:ascii="Times New Roman" w:hAnsi="Times New Roman" w:cs="Times New Roman"/>
          <w:sz w:val="28"/>
          <w:szCs w:val="28"/>
        </w:rPr>
        <w:t xml:space="preserve">чета коэффициентов: при </w:t>
      </w: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3D0C98">
        <w:rPr>
          <w:rFonts w:ascii="Times New Roman" w:hAnsi="Times New Roman" w:cs="Times New Roman"/>
          <w:sz w:val="28"/>
          <w:szCs w:val="28"/>
        </w:rPr>
        <w:t xml:space="preserve"> = 35</w:t>
      </w:r>
      <w:r>
        <w:rPr>
          <w:rFonts w:ascii="Times New Roman" w:hAnsi="Times New Roman" w:cs="Times New Roman"/>
          <w:sz w:val="28"/>
          <w:szCs w:val="28"/>
        </w:rPr>
        <w:t xml:space="preserve"> заметна расходимость на правом конце отрезка </w:t>
      </w:r>
      <w:r w:rsidRPr="003D0C98">
        <w:rPr>
          <w:rFonts w:ascii="Times New Roman" w:hAnsi="Times New Roman" w:cs="Times New Roman"/>
          <w:sz w:val="28"/>
          <w:szCs w:val="28"/>
        </w:rPr>
        <w:t>[</w:t>
      </w:r>
      <w:r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3D0C98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  <w:lang w:val="en-US"/>
        </w:rPr>
        <w:t>b</w:t>
      </w:r>
      <w:r w:rsidRPr="003D0C98">
        <w:rPr>
          <w:rFonts w:ascii="Times New Roman" w:hAnsi="Times New Roman" w:cs="Times New Roman"/>
          <w:sz w:val="28"/>
          <w:szCs w:val="28"/>
        </w:rPr>
        <w:t>]</w:t>
      </w:r>
      <w:r>
        <w:rPr>
          <w:rFonts w:ascii="Times New Roman" w:hAnsi="Times New Roman" w:cs="Times New Roman"/>
          <w:sz w:val="28"/>
          <w:szCs w:val="28"/>
        </w:rPr>
        <w:t xml:space="preserve"> –  начало проявления осцилляций для метода </w:t>
      </w:r>
      <w:r w:rsidR="00ED1644">
        <w:rPr>
          <w:rFonts w:ascii="Times New Roman" w:hAnsi="Times New Roman" w:cs="Times New Roman"/>
          <w:sz w:val="28"/>
          <w:szCs w:val="28"/>
        </w:rPr>
        <w:t>рас</w:t>
      </w:r>
      <w:r>
        <w:rPr>
          <w:rFonts w:ascii="Times New Roman" w:hAnsi="Times New Roman" w:cs="Times New Roman"/>
          <w:sz w:val="28"/>
          <w:szCs w:val="28"/>
        </w:rPr>
        <w:t>чета №</w:t>
      </w:r>
      <w:r w:rsidRPr="003D0C98">
        <w:rPr>
          <w:rFonts w:ascii="Times New Roman" w:hAnsi="Times New Roman" w:cs="Times New Roman"/>
          <w:sz w:val="28"/>
          <w:szCs w:val="28"/>
        </w:rPr>
        <w:t>3</w:t>
      </w:r>
    </w:p>
    <w:p w:rsidR="003D0C98" w:rsidRDefault="003D0C98" w:rsidP="00FD364C">
      <w:pPr>
        <w:ind w:left="-567"/>
        <w:jc w:val="both"/>
        <w:rPr>
          <w:rFonts w:ascii="Times New Roman" w:hAnsi="Times New Roman" w:cs="Times New Roman"/>
          <w:sz w:val="28"/>
          <w:szCs w:val="28"/>
        </w:rPr>
      </w:pPr>
    </w:p>
    <w:p w:rsidR="003D0C98" w:rsidRDefault="00F00333" w:rsidP="003D0C98">
      <w:pPr>
        <w:spacing w:after="0"/>
        <w:ind w:left="-567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pict>
          <v:shape id="_x0000_i1088" type="#_x0000_t75" style="width:339.75pt;height:255pt">
            <v:imagedata r:id="rId93" o:title="i50"/>
          </v:shape>
        </w:pict>
      </w:r>
    </w:p>
    <w:p w:rsidR="003D0C98" w:rsidRPr="003D0C98" w:rsidRDefault="003D0C98" w:rsidP="003D0C98">
      <w:pPr>
        <w:spacing w:after="0"/>
        <w:ind w:left="-567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унок 13 – Сравнение точности приближения полинома Ньютона</w:t>
      </w:r>
      <w:r w:rsidR="00ED1644">
        <w:rPr>
          <w:rFonts w:ascii="Times New Roman" w:hAnsi="Times New Roman" w:cs="Times New Roman"/>
          <w:sz w:val="28"/>
          <w:szCs w:val="28"/>
        </w:rPr>
        <w:t xml:space="preserve"> для трех методов рас</w:t>
      </w:r>
      <w:r>
        <w:rPr>
          <w:rFonts w:ascii="Times New Roman" w:hAnsi="Times New Roman" w:cs="Times New Roman"/>
          <w:sz w:val="28"/>
          <w:szCs w:val="28"/>
        </w:rPr>
        <w:t xml:space="preserve">чета коэффициентов: </w:t>
      </w: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r>
        <w:rPr>
          <w:rFonts w:ascii="Times New Roman" w:hAnsi="Times New Roman" w:cs="Times New Roman"/>
          <w:sz w:val="28"/>
          <w:szCs w:val="28"/>
        </w:rPr>
        <w:t xml:space="preserve"> = 50, заметно существенное увеличение осцилляций для метода </w:t>
      </w:r>
      <w:r w:rsidR="00ED1644">
        <w:rPr>
          <w:rFonts w:ascii="Times New Roman" w:hAnsi="Times New Roman" w:cs="Times New Roman"/>
          <w:sz w:val="28"/>
          <w:szCs w:val="28"/>
        </w:rPr>
        <w:t>рас</w:t>
      </w:r>
      <w:r>
        <w:rPr>
          <w:rFonts w:ascii="Times New Roman" w:hAnsi="Times New Roman" w:cs="Times New Roman"/>
          <w:sz w:val="28"/>
          <w:szCs w:val="28"/>
        </w:rPr>
        <w:t>чета №</w:t>
      </w:r>
      <w:r w:rsidRPr="003D0C98">
        <w:rPr>
          <w:rFonts w:ascii="Times New Roman" w:hAnsi="Times New Roman" w:cs="Times New Roman"/>
          <w:sz w:val="28"/>
          <w:szCs w:val="28"/>
        </w:rPr>
        <w:t>3</w:t>
      </w:r>
      <w:r>
        <w:rPr>
          <w:rFonts w:ascii="Times New Roman" w:hAnsi="Times New Roman" w:cs="Times New Roman"/>
          <w:sz w:val="28"/>
          <w:szCs w:val="28"/>
        </w:rPr>
        <w:t xml:space="preserve"> на правом конце отрезка </w:t>
      </w:r>
      <w:r w:rsidRPr="003D0C98">
        <w:rPr>
          <w:rFonts w:ascii="Times New Roman" w:hAnsi="Times New Roman" w:cs="Times New Roman"/>
          <w:sz w:val="28"/>
          <w:szCs w:val="28"/>
        </w:rPr>
        <w:t>[</w:t>
      </w:r>
      <w:r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3D0C98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  <w:lang w:val="en-US"/>
        </w:rPr>
        <w:t>b</w:t>
      </w:r>
      <w:r w:rsidRPr="003D0C98">
        <w:rPr>
          <w:rFonts w:ascii="Times New Roman" w:hAnsi="Times New Roman" w:cs="Times New Roman"/>
          <w:sz w:val="28"/>
          <w:szCs w:val="28"/>
        </w:rPr>
        <w:t>]</w:t>
      </w:r>
    </w:p>
    <w:p w:rsidR="003D0C98" w:rsidRDefault="003D0C98" w:rsidP="00FD364C">
      <w:pPr>
        <w:ind w:left="-567"/>
        <w:jc w:val="both"/>
        <w:rPr>
          <w:rFonts w:ascii="Times New Roman" w:hAnsi="Times New Roman" w:cs="Times New Roman"/>
          <w:sz w:val="28"/>
          <w:szCs w:val="28"/>
        </w:rPr>
      </w:pPr>
    </w:p>
    <w:p w:rsidR="00214E64" w:rsidRDefault="00214E64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:rsidR="00214E64" w:rsidRDefault="001D016D" w:rsidP="00214E64">
      <w:pPr>
        <w:spacing w:after="0"/>
        <w:ind w:left="-567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pict>
          <v:shape id="_x0000_i1089" type="#_x0000_t75" style="width:340.5pt;height:255pt">
            <v:imagedata r:id="rId94" o:title="i55"/>
          </v:shape>
        </w:pict>
      </w:r>
    </w:p>
    <w:p w:rsidR="00214E64" w:rsidRPr="003D0C98" w:rsidRDefault="00214E64" w:rsidP="00214E64">
      <w:pPr>
        <w:spacing w:after="0"/>
        <w:ind w:left="-567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унок 14 – Сравнение точности приближения полинома Ньютона</w:t>
      </w:r>
      <w:r w:rsidR="00ED1644">
        <w:rPr>
          <w:rFonts w:ascii="Times New Roman" w:hAnsi="Times New Roman" w:cs="Times New Roman"/>
          <w:sz w:val="28"/>
          <w:szCs w:val="28"/>
        </w:rPr>
        <w:t xml:space="preserve"> для трех методов рас</w:t>
      </w:r>
      <w:r>
        <w:rPr>
          <w:rFonts w:ascii="Times New Roman" w:hAnsi="Times New Roman" w:cs="Times New Roman"/>
          <w:sz w:val="28"/>
          <w:szCs w:val="28"/>
        </w:rPr>
        <w:t xml:space="preserve">чета коэффициентов: </w:t>
      </w: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r>
        <w:rPr>
          <w:rFonts w:ascii="Times New Roman" w:hAnsi="Times New Roman" w:cs="Times New Roman"/>
          <w:sz w:val="28"/>
          <w:szCs w:val="28"/>
        </w:rPr>
        <w:t xml:space="preserve"> = 55, появление осцилляций для метода </w:t>
      </w:r>
      <w:r w:rsidR="00ED1644">
        <w:rPr>
          <w:rFonts w:ascii="Times New Roman" w:hAnsi="Times New Roman" w:cs="Times New Roman"/>
          <w:sz w:val="28"/>
          <w:szCs w:val="28"/>
        </w:rPr>
        <w:t>ра</w:t>
      </w:r>
      <w:r>
        <w:rPr>
          <w:rFonts w:ascii="Times New Roman" w:hAnsi="Times New Roman" w:cs="Times New Roman"/>
          <w:sz w:val="28"/>
          <w:szCs w:val="28"/>
        </w:rPr>
        <w:t xml:space="preserve">счета №1 на обоих концах отрезка </w:t>
      </w:r>
      <w:r w:rsidRPr="003D0C98">
        <w:rPr>
          <w:rFonts w:ascii="Times New Roman" w:hAnsi="Times New Roman" w:cs="Times New Roman"/>
          <w:sz w:val="28"/>
          <w:szCs w:val="28"/>
        </w:rPr>
        <w:t>[</w:t>
      </w:r>
      <w:r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3D0C98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  <w:lang w:val="en-US"/>
        </w:rPr>
        <w:t>b</w:t>
      </w:r>
      <w:r w:rsidRPr="003D0C98">
        <w:rPr>
          <w:rFonts w:ascii="Times New Roman" w:hAnsi="Times New Roman" w:cs="Times New Roman"/>
          <w:sz w:val="28"/>
          <w:szCs w:val="28"/>
        </w:rPr>
        <w:t>]</w:t>
      </w:r>
    </w:p>
    <w:p w:rsidR="003D0C98" w:rsidRDefault="003D0C98" w:rsidP="00FD364C">
      <w:pPr>
        <w:ind w:left="-567"/>
        <w:jc w:val="both"/>
        <w:rPr>
          <w:rFonts w:ascii="Times New Roman" w:hAnsi="Times New Roman" w:cs="Times New Roman"/>
          <w:sz w:val="28"/>
          <w:szCs w:val="28"/>
        </w:rPr>
      </w:pPr>
    </w:p>
    <w:p w:rsidR="00B76774" w:rsidRDefault="001D016D" w:rsidP="00B76774">
      <w:pPr>
        <w:spacing w:after="0"/>
        <w:ind w:left="-567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pict>
          <v:shape id="_x0000_i1090" type="#_x0000_t75" style="width:340.5pt;height:255pt">
            <v:imagedata r:id="rId95" o:title="i60"/>
          </v:shape>
        </w:pict>
      </w:r>
    </w:p>
    <w:p w:rsidR="00B76774" w:rsidRPr="003D0C98" w:rsidRDefault="00B76774" w:rsidP="00B76774">
      <w:pPr>
        <w:spacing w:after="0"/>
        <w:ind w:left="-567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унок 15 – Сравнение точности приближения полинома Ньютона</w:t>
      </w:r>
      <w:r w:rsidR="00ED1644">
        <w:rPr>
          <w:rFonts w:ascii="Times New Roman" w:hAnsi="Times New Roman" w:cs="Times New Roman"/>
          <w:sz w:val="28"/>
          <w:szCs w:val="28"/>
        </w:rPr>
        <w:t xml:space="preserve"> для трех методов рас</w:t>
      </w:r>
      <w:r>
        <w:rPr>
          <w:rFonts w:ascii="Times New Roman" w:hAnsi="Times New Roman" w:cs="Times New Roman"/>
          <w:sz w:val="28"/>
          <w:szCs w:val="28"/>
        </w:rPr>
        <w:t xml:space="preserve">чета коэффициентов: </w:t>
      </w: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r>
        <w:rPr>
          <w:rFonts w:ascii="Times New Roman" w:hAnsi="Times New Roman" w:cs="Times New Roman"/>
          <w:sz w:val="28"/>
          <w:szCs w:val="28"/>
        </w:rPr>
        <w:t xml:space="preserve"> = 60, появление небольших осцилляций для метода </w:t>
      </w:r>
      <w:r w:rsidR="00ED1644">
        <w:rPr>
          <w:rFonts w:ascii="Times New Roman" w:hAnsi="Times New Roman" w:cs="Times New Roman"/>
          <w:sz w:val="28"/>
          <w:szCs w:val="28"/>
        </w:rPr>
        <w:t>ра</w:t>
      </w:r>
      <w:r>
        <w:rPr>
          <w:rFonts w:ascii="Times New Roman" w:hAnsi="Times New Roman" w:cs="Times New Roman"/>
          <w:sz w:val="28"/>
          <w:szCs w:val="28"/>
        </w:rPr>
        <w:t xml:space="preserve">счета №2 на обоих концах отрезка </w:t>
      </w:r>
      <w:r w:rsidRPr="003D0C98">
        <w:rPr>
          <w:rFonts w:ascii="Times New Roman" w:hAnsi="Times New Roman" w:cs="Times New Roman"/>
          <w:sz w:val="28"/>
          <w:szCs w:val="28"/>
        </w:rPr>
        <w:t>[</w:t>
      </w:r>
      <w:r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3D0C98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  <w:lang w:val="en-US"/>
        </w:rPr>
        <w:t>b</w:t>
      </w:r>
      <w:r w:rsidRPr="003D0C98">
        <w:rPr>
          <w:rFonts w:ascii="Times New Roman" w:hAnsi="Times New Roman" w:cs="Times New Roman"/>
          <w:sz w:val="28"/>
          <w:szCs w:val="28"/>
        </w:rPr>
        <w:t>]</w:t>
      </w:r>
    </w:p>
    <w:p w:rsidR="00B76774" w:rsidRDefault="00B76774" w:rsidP="00FD364C">
      <w:pPr>
        <w:ind w:left="-567"/>
        <w:jc w:val="both"/>
        <w:rPr>
          <w:rFonts w:ascii="Times New Roman" w:hAnsi="Times New Roman" w:cs="Times New Roman"/>
          <w:sz w:val="28"/>
          <w:szCs w:val="28"/>
        </w:rPr>
      </w:pPr>
    </w:p>
    <w:p w:rsidR="00B76774" w:rsidRDefault="00F00333" w:rsidP="00B76774">
      <w:pPr>
        <w:spacing w:after="0"/>
        <w:ind w:left="-567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pict>
          <v:shape id="_x0000_i1091" type="#_x0000_t75" style="width:339.75pt;height:255pt">
            <v:imagedata r:id="rId96" o:title="i65"/>
          </v:shape>
        </w:pict>
      </w:r>
    </w:p>
    <w:p w:rsidR="00B76774" w:rsidRDefault="00B76774" w:rsidP="00B76774">
      <w:pPr>
        <w:spacing w:after="0"/>
        <w:ind w:left="-567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унок 16 – Сравнение точности приближения полинома Ньютона</w:t>
      </w:r>
      <w:r w:rsidR="00ED1644">
        <w:rPr>
          <w:rFonts w:ascii="Times New Roman" w:hAnsi="Times New Roman" w:cs="Times New Roman"/>
          <w:sz w:val="28"/>
          <w:szCs w:val="28"/>
        </w:rPr>
        <w:t xml:space="preserve"> для трех методов рас</w:t>
      </w:r>
      <w:r>
        <w:rPr>
          <w:rFonts w:ascii="Times New Roman" w:hAnsi="Times New Roman" w:cs="Times New Roman"/>
          <w:sz w:val="28"/>
          <w:szCs w:val="28"/>
        </w:rPr>
        <w:t>чета коэффициентов (</w:t>
      </w: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r>
        <w:rPr>
          <w:rFonts w:ascii="Times New Roman" w:hAnsi="Times New Roman" w:cs="Times New Roman"/>
          <w:sz w:val="28"/>
          <w:szCs w:val="28"/>
        </w:rPr>
        <w:t xml:space="preserve"> = 65)</w:t>
      </w:r>
    </w:p>
    <w:p w:rsidR="00440C41" w:rsidRPr="003D0C98" w:rsidRDefault="00440C41" w:rsidP="00B76774">
      <w:pPr>
        <w:spacing w:after="0"/>
        <w:ind w:left="-567"/>
        <w:jc w:val="center"/>
        <w:rPr>
          <w:rFonts w:ascii="Times New Roman" w:hAnsi="Times New Roman" w:cs="Times New Roman"/>
          <w:sz w:val="28"/>
          <w:szCs w:val="28"/>
        </w:rPr>
      </w:pPr>
    </w:p>
    <w:p w:rsidR="00440C41" w:rsidRDefault="001D016D" w:rsidP="00440C41">
      <w:pPr>
        <w:spacing w:after="0"/>
        <w:ind w:left="-567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pict>
          <v:shape id="_x0000_i1092" type="#_x0000_t75" style="width:340.5pt;height:255pt">
            <v:imagedata r:id="rId97" o:title="i70"/>
          </v:shape>
        </w:pict>
      </w:r>
    </w:p>
    <w:p w:rsidR="00440C41" w:rsidRPr="003D0C98" w:rsidRDefault="00440C41" w:rsidP="00440C41">
      <w:pPr>
        <w:spacing w:after="0"/>
        <w:ind w:left="-567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унок 17 – Сравнение точности приближения полинома Ньютона</w:t>
      </w:r>
      <w:r w:rsidR="00ED1644">
        <w:rPr>
          <w:rFonts w:ascii="Times New Roman" w:hAnsi="Times New Roman" w:cs="Times New Roman"/>
          <w:sz w:val="28"/>
          <w:szCs w:val="28"/>
        </w:rPr>
        <w:t xml:space="preserve"> для трех методов ра</w:t>
      </w:r>
      <w:r>
        <w:rPr>
          <w:rFonts w:ascii="Times New Roman" w:hAnsi="Times New Roman" w:cs="Times New Roman"/>
          <w:sz w:val="28"/>
          <w:szCs w:val="28"/>
        </w:rPr>
        <w:t>счета коэффициентов (</w:t>
      </w: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r>
        <w:rPr>
          <w:rFonts w:ascii="Times New Roman" w:hAnsi="Times New Roman" w:cs="Times New Roman"/>
          <w:sz w:val="28"/>
          <w:szCs w:val="28"/>
        </w:rPr>
        <w:t xml:space="preserve"> = 70)</w:t>
      </w:r>
    </w:p>
    <w:p w:rsidR="00B76774" w:rsidRDefault="00B76774" w:rsidP="00FD364C">
      <w:pPr>
        <w:ind w:left="-567"/>
        <w:jc w:val="both"/>
        <w:rPr>
          <w:rFonts w:ascii="Times New Roman" w:hAnsi="Times New Roman" w:cs="Times New Roman"/>
          <w:sz w:val="28"/>
          <w:szCs w:val="28"/>
        </w:rPr>
      </w:pPr>
    </w:p>
    <w:p w:rsidR="00FA7BB1" w:rsidRDefault="00FA7BB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:rsidR="00FA7BB1" w:rsidRPr="00E72449" w:rsidRDefault="00FA7BB1" w:rsidP="009C22BC">
      <w:pPr>
        <w:ind w:left="-567"/>
        <w:jc w:val="both"/>
        <w:rPr>
          <w:rFonts w:ascii="Times New Roman" w:hAnsi="Times New Roman" w:cs="Times New Roman"/>
          <w:b/>
          <w:sz w:val="28"/>
          <w:szCs w:val="28"/>
        </w:rPr>
      </w:pPr>
      <w:r w:rsidRPr="00E72449">
        <w:rPr>
          <w:rFonts w:ascii="Times New Roman" w:hAnsi="Times New Roman" w:cs="Times New Roman"/>
          <w:b/>
          <w:sz w:val="28"/>
          <w:szCs w:val="28"/>
        </w:rPr>
        <w:t>Выводы по работе</w:t>
      </w:r>
    </w:p>
    <w:p w:rsidR="0019355C" w:rsidRDefault="0019355C" w:rsidP="00ED1644">
      <w:pPr>
        <w:ind w:left="-567"/>
        <w:jc w:val="both"/>
        <w:rPr>
          <w:rFonts w:ascii="Times New Roman" w:hAnsi="Times New Roman" w:cs="Times New Roman"/>
          <w:sz w:val="28"/>
          <w:szCs w:val="28"/>
        </w:rPr>
      </w:pPr>
    </w:p>
    <w:p w:rsidR="0019355C" w:rsidRPr="0019355C" w:rsidRDefault="0019355C" w:rsidP="00ED1644">
      <w:pPr>
        <w:ind w:left="-567"/>
        <w:jc w:val="both"/>
        <w:rPr>
          <w:rFonts w:ascii="Times New Roman" w:hAnsi="Times New Roman" w:cs="Times New Roman"/>
          <w:sz w:val="28"/>
          <w:szCs w:val="28"/>
        </w:rPr>
      </w:pPr>
      <w:r w:rsidRPr="0019355C">
        <w:rPr>
          <w:rFonts w:ascii="Times New Roman" w:hAnsi="Times New Roman" w:cs="Times New Roman"/>
          <w:sz w:val="28"/>
          <w:szCs w:val="28"/>
        </w:rPr>
        <w:t>1. В ходе лабораторной работе рассмотрен способ интерполяции функций алгебраическими многочленами методом Ньютона, разработаны функциональные модули для MatLab и программа на C#, с помощью которых можно исследовать интерполяцию функций многочленами.</w:t>
      </w:r>
    </w:p>
    <w:p w:rsidR="0019355C" w:rsidRPr="0019355C" w:rsidRDefault="0019355C" w:rsidP="00ED1644">
      <w:pPr>
        <w:ind w:left="-567"/>
        <w:jc w:val="both"/>
        <w:rPr>
          <w:rFonts w:ascii="Times New Roman" w:hAnsi="Times New Roman" w:cs="Times New Roman"/>
          <w:sz w:val="28"/>
          <w:szCs w:val="28"/>
        </w:rPr>
      </w:pPr>
      <w:r w:rsidRPr="0019355C">
        <w:rPr>
          <w:rFonts w:ascii="Times New Roman" w:hAnsi="Times New Roman" w:cs="Times New Roman"/>
          <w:sz w:val="28"/>
          <w:szCs w:val="28"/>
        </w:rPr>
        <w:t xml:space="preserve"> </w:t>
      </w:r>
    </w:p>
    <w:p w:rsidR="0019355C" w:rsidRPr="0019355C" w:rsidRDefault="0019355C" w:rsidP="00ED1644">
      <w:pPr>
        <w:ind w:left="-567"/>
        <w:jc w:val="both"/>
        <w:rPr>
          <w:rFonts w:ascii="Times New Roman" w:hAnsi="Times New Roman" w:cs="Times New Roman"/>
          <w:sz w:val="28"/>
          <w:szCs w:val="28"/>
        </w:rPr>
      </w:pPr>
      <w:r w:rsidRPr="0019355C">
        <w:rPr>
          <w:rFonts w:ascii="Times New Roman" w:hAnsi="Times New Roman" w:cs="Times New Roman"/>
          <w:sz w:val="28"/>
          <w:szCs w:val="28"/>
        </w:rPr>
        <w:t xml:space="preserve">2. В результате численного эксперимента установлено, что интерполяционный многочлен Ньютона для заданной функции не обладает сходимостью: при небольших значениях степени полинома с </w:t>
      </w:r>
      <w:r w:rsidR="00ED1644">
        <w:rPr>
          <w:rFonts w:ascii="Times New Roman" w:hAnsi="Times New Roman" w:cs="Times New Roman"/>
          <w:sz w:val="28"/>
          <w:szCs w:val="28"/>
        </w:rPr>
        <w:t xml:space="preserve">ее </w:t>
      </w:r>
      <w:r w:rsidRPr="0019355C">
        <w:rPr>
          <w:rFonts w:ascii="Times New Roman" w:hAnsi="Times New Roman" w:cs="Times New Roman"/>
          <w:sz w:val="28"/>
          <w:szCs w:val="28"/>
        </w:rPr>
        <w:t xml:space="preserve">увеличением наблюдается постепенное улучшение приближения </w:t>
      </w:r>
      <w:r w:rsidR="00ED1644">
        <w:rPr>
          <w:rFonts w:ascii="Times New Roman" w:hAnsi="Times New Roman" w:cs="Times New Roman"/>
          <w:sz w:val="28"/>
          <w:szCs w:val="28"/>
        </w:rPr>
        <w:t xml:space="preserve">полинома </w:t>
      </w:r>
      <w:r w:rsidRPr="0019355C">
        <w:rPr>
          <w:rFonts w:ascii="Times New Roman" w:hAnsi="Times New Roman" w:cs="Times New Roman"/>
          <w:sz w:val="28"/>
          <w:szCs w:val="28"/>
        </w:rPr>
        <w:t>к функции. Затем этот рост сходимости замедляется, и, начиная с некоторого номера, увеличение степени полинома уже приводит к все большему проявлению расходимости.</w:t>
      </w:r>
    </w:p>
    <w:p w:rsidR="0019355C" w:rsidRPr="0019355C" w:rsidRDefault="0019355C" w:rsidP="00ED1644">
      <w:pPr>
        <w:ind w:left="-567"/>
        <w:jc w:val="both"/>
        <w:rPr>
          <w:rFonts w:ascii="Times New Roman" w:hAnsi="Times New Roman" w:cs="Times New Roman"/>
          <w:sz w:val="28"/>
          <w:szCs w:val="28"/>
        </w:rPr>
      </w:pPr>
    </w:p>
    <w:p w:rsidR="0019355C" w:rsidRPr="0019355C" w:rsidRDefault="00ED1644" w:rsidP="00ED1644">
      <w:pPr>
        <w:ind w:left="-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3. Различия алгоритмов ра</w:t>
      </w:r>
      <w:r w:rsidR="0019355C" w:rsidRPr="0019355C">
        <w:rPr>
          <w:rFonts w:ascii="Times New Roman" w:hAnsi="Times New Roman" w:cs="Times New Roman"/>
          <w:sz w:val="28"/>
          <w:szCs w:val="28"/>
        </w:rPr>
        <w:t>счета являются причиной несовпадения максимальной степени полинома Ньютона, при котором еще наблюдается рост сходимости, у данных трех способов. Это связано с ошибками округления, которые максимальны в алгоритмах с большим количеством промежуточных вычислений.</w:t>
      </w:r>
    </w:p>
    <w:p w:rsidR="0019355C" w:rsidRPr="0019355C" w:rsidRDefault="0019355C" w:rsidP="00ED1644">
      <w:pPr>
        <w:ind w:left="-567"/>
        <w:jc w:val="both"/>
        <w:rPr>
          <w:rFonts w:ascii="Times New Roman" w:hAnsi="Times New Roman" w:cs="Times New Roman"/>
          <w:sz w:val="28"/>
          <w:szCs w:val="28"/>
        </w:rPr>
      </w:pPr>
    </w:p>
    <w:p w:rsidR="0019355C" w:rsidRPr="0019355C" w:rsidRDefault="0019355C" w:rsidP="00ED1644">
      <w:pPr>
        <w:ind w:left="-567"/>
        <w:jc w:val="both"/>
        <w:rPr>
          <w:rFonts w:ascii="Times New Roman" w:hAnsi="Times New Roman" w:cs="Times New Roman"/>
          <w:sz w:val="28"/>
          <w:szCs w:val="28"/>
        </w:rPr>
      </w:pPr>
      <w:r w:rsidRPr="0019355C">
        <w:rPr>
          <w:rFonts w:ascii="Times New Roman" w:hAnsi="Times New Roman" w:cs="Times New Roman"/>
          <w:sz w:val="28"/>
          <w:szCs w:val="28"/>
        </w:rPr>
        <w:t>4. Уровень ошибок округления з</w:t>
      </w:r>
      <w:r w:rsidR="00ED1644">
        <w:rPr>
          <w:rFonts w:ascii="Times New Roman" w:hAnsi="Times New Roman" w:cs="Times New Roman"/>
          <w:sz w:val="28"/>
          <w:szCs w:val="28"/>
        </w:rPr>
        <w:t>ависит от выбранного способа ра</w:t>
      </w:r>
      <w:r w:rsidRPr="0019355C">
        <w:rPr>
          <w:rFonts w:ascii="Times New Roman" w:hAnsi="Times New Roman" w:cs="Times New Roman"/>
          <w:sz w:val="28"/>
          <w:szCs w:val="28"/>
        </w:rPr>
        <w:t>счета значений интерполяционного многочлена. Найлучшим в плане устойчивыости к ошибк</w:t>
      </w:r>
      <w:r w:rsidR="00ED1644">
        <w:rPr>
          <w:rFonts w:ascii="Times New Roman" w:hAnsi="Times New Roman" w:cs="Times New Roman"/>
          <w:sz w:val="28"/>
          <w:szCs w:val="28"/>
        </w:rPr>
        <w:t>ам округления является метод ра</w:t>
      </w:r>
      <w:r w:rsidRPr="0019355C">
        <w:rPr>
          <w:rFonts w:ascii="Times New Roman" w:hAnsi="Times New Roman" w:cs="Times New Roman"/>
          <w:sz w:val="28"/>
          <w:szCs w:val="28"/>
        </w:rPr>
        <w:t>счета коэффициентов полинома Ньютона на основе таблиц разделенных разностей.</w:t>
      </w:r>
    </w:p>
    <w:p w:rsidR="0019355C" w:rsidRPr="0019355C" w:rsidRDefault="0019355C" w:rsidP="00ED1644">
      <w:pPr>
        <w:ind w:left="-567"/>
        <w:jc w:val="both"/>
        <w:rPr>
          <w:rFonts w:ascii="Times New Roman" w:hAnsi="Times New Roman" w:cs="Times New Roman"/>
          <w:sz w:val="28"/>
          <w:szCs w:val="28"/>
        </w:rPr>
      </w:pPr>
    </w:p>
    <w:p w:rsidR="0019355C" w:rsidRPr="0019355C" w:rsidRDefault="00ED1644" w:rsidP="00ED1644">
      <w:pPr>
        <w:ind w:left="-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5. Метод рас</w:t>
      </w:r>
      <w:r w:rsidR="0019355C" w:rsidRPr="0019355C">
        <w:rPr>
          <w:rFonts w:ascii="Times New Roman" w:hAnsi="Times New Roman" w:cs="Times New Roman"/>
          <w:sz w:val="28"/>
          <w:szCs w:val="28"/>
        </w:rPr>
        <w:t>чета коэффициентов полино</w:t>
      </w:r>
      <w:r w:rsidR="00BD782E">
        <w:rPr>
          <w:rFonts w:ascii="Times New Roman" w:hAnsi="Times New Roman" w:cs="Times New Roman"/>
          <w:sz w:val="28"/>
          <w:szCs w:val="28"/>
        </w:rPr>
        <w:t>ма Ньютона на основе решения сист</w:t>
      </w:r>
      <w:r w:rsidR="0019355C" w:rsidRPr="0019355C">
        <w:rPr>
          <w:rFonts w:ascii="Times New Roman" w:hAnsi="Times New Roman" w:cs="Times New Roman"/>
          <w:sz w:val="28"/>
          <w:szCs w:val="28"/>
        </w:rPr>
        <w:t>емы линейны</w:t>
      </w:r>
      <w:r w:rsidR="00BD782E">
        <w:rPr>
          <w:rFonts w:ascii="Times New Roman" w:hAnsi="Times New Roman" w:cs="Times New Roman"/>
          <w:sz w:val="28"/>
          <w:szCs w:val="28"/>
        </w:rPr>
        <w:t>х</w:t>
      </w:r>
      <w:r w:rsidR="0019355C" w:rsidRPr="0019355C">
        <w:rPr>
          <w:rFonts w:ascii="Times New Roman" w:hAnsi="Times New Roman" w:cs="Times New Roman"/>
          <w:sz w:val="28"/>
          <w:szCs w:val="28"/>
        </w:rPr>
        <w:t xml:space="preserve"> уравнений позволяет добиться большей точности при меньших зн</w:t>
      </w:r>
      <w:r w:rsidR="00BD782E">
        <w:rPr>
          <w:rFonts w:ascii="Times New Roman" w:hAnsi="Times New Roman" w:cs="Times New Roman"/>
          <w:sz w:val="28"/>
          <w:szCs w:val="28"/>
        </w:rPr>
        <w:t>а</w:t>
      </w:r>
      <w:r w:rsidR="0019355C" w:rsidRPr="0019355C">
        <w:rPr>
          <w:rFonts w:ascii="Times New Roman" w:hAnsi="Times New Roman" w:cs="Times New Roman"/>
          <w:sz w:val="28"/>
          <w:szCs w:val="28"/>
        </w:rPr>
        <w:t>чениях степени полинома, но является самым неустойчивым к ошибка</w:t>
      </w:r>
      <w:r w:rsidR="00BD782E">
        <w:rPr>
          <w:rFonts w:ascii="Times New Roman" w:hAnsi="Times New Roman" w:cs="Times New Roman"/>
          <w:sz w:val="28"/>
          <w:szCs w:val="28"/>
        </w:rPr>
        <w:t>м округления при высоких степен</w:t>
      </w:r>
      <w:r w:rsidR="0019355C" w:rsidRPr="0019355C">
        <w:rPr>
          <w:rFonts w:ascii="Times New Roman" w:hAnsi="Times New Roman" w:cs="Times New Roman"/>
          <w:sz w:val="28"/>
          <w:szCs w:val="28"/>
        </w:rPr>
        <w:t>ях полинома.</w:t>
      </w:r>
    </w:p>
    <w:p w:rsidR="0019355C" w:rsidRPr="0019355C" w:rsidRDefault="0019355C" w:rsidP="00ED1644">
      <w:pPr>
        <w:ind w:left="-567"/>
        <w:jc w:val="both"/>
        <w:rPr>
          <w:rFonts w:ascii="Times New Roman" w:hAnsi="Times New Roman" w:cs="Times New Roman"/>
          <w:sz w:val="28"/>
          <w:szCs w:val="28"/>
        </w:rPr>
      </w:pPr>
    </w:p>
    <w:p w:rsidR="002B7951" w:rsidRDefault="0019355C" w:rsidP="00ED1644">
      <w:pPr>
        <w:ind w:left="-567"/>
        <w:jc w:val="both"/>
        <w:rPr>
          <w:rFonts w:ascii="Times New Roman" w:hAnsi="Times New Roman" w:cs="Times New Roman"/>
          <w:sz w:val="28"/>
          <w:szCs w:val="28"/>
        </w:rPr>
      </w:pPr>
      <w:r w:rsidRPr="0019355C">
        <w:rPr>
          <w:rFonts w:ascii="Times New Roman" w:hAnsi="Times New Roman" w:cs="Times New Roman"/>
          <w:sz w:val="28"/>
          <w:szCs w:val="28"/>
        </w:rPr>
        <w:t xml:space="preserve">6. При увеличении степени многочлена свыше критического значения N, при котором еще сдерживается </w:t>
      </w:r>
      <w:r w:rsidR="00ED1644">
        <w:rPr>
          <w:rFonts w:ascii="Times New Roman" w:hAnsi="Times New Roman" w:cs="Times New Roman"/>
          <w:sz w:val="28"/>
          <w:szCs w:val="28"/>
        </w:rPr>
        <w:t>рост ошибок округления, существе</w:t>
      </w:r>
      <w:r w:rsidRPr="0019355C">
        <w:rPr>
          <w:rFonts w:ascii="Times New Roman" w:hAnsi="Times New Roman" w:cs="Times New Roman"/>
          <w:sz w:val="28"/>
          <w:szCs w:val="28"/>
        </w:rPr>
        <w:t>нный вклад в поведение полинома начинают оказывать регулярные осцилляции. Наиболее усто</w:t>
      </w:r>
      <w:r w:rsidR="00ED1644">
        <w:rPr>
          <w:rFonts w:ascii="Times New Roman" w:hAnsi="Times New Roman" w:cs="Times New Roman"/>
          <w:sz w:val="28"/>
          <w:szCs w:val="28"/>
        </w:rPr>
        <w:t>йчивым к их влиянию является метод ра</w:t>
      </w:r>
      <w:r w:rsidRPr="0019355C">
        <w:rPr>
          <w:rFonts w:ascii="Times New Roman" w:hAnsi="Times New Roman" w:cs="Times New Roman"/>
          <w:sz w:val="28"/>
          <w:szCs w:val="28"/>
        </w:rPr>
        <w:t>чета на основе вычисления таблицы разделенных разностей.</w:t>
      </w:r>
      <w:r w:rsidR="002B7951">
        <w:rPr>
          <w:rFonts w:ascii="Times New Roman" w:hAnsi="Times New Roman" w:cs="Times New Roman"/>
          <w:sz w:val="28"/>
          <w:szCs w:val="28"/>
        </w:rPr>
        <w:br w:type="page"/>
      </w:r>
    </w:p>
    <w:p w:rsidR="00C413D5" w:rsidRDefault="00C413D5" w:rsidP="00C413D5">
      <w:pPr>
        <w:spacing w:after="0"/>
        <w:ind w:left="-567"/>
        <w:jc w:val="both"/>
        <w:rPr>
          <w:rFonts w:ascii="Times New Roman" w:hAnsi="Times New Roman" w:cs="Times New Roman"/>
          <w:b/>
          <w:sz w:val="28"/>
          <w:szCs w:val="28"/>
        </w:rPr>
      </w:pPr>
      <w:r w:rsidRPr="00C413D5">
        <w:rPr>
          <w:rFonts w:ascii="Times New Roman" w:hAnsi="Times New Roman" w:cs="Times New Roman"/>
          <w:b/>
          <w:sz w:val="28"/>
          <w:szCs w:val="28"/>
        </w:rPr>
        <w:t>Список литературы</w:t>
      </w:r>
    </w:p>
    <w:p w:rsidR="00C413D5" w:rsidRDefault="00C413D5" w:rsidP="00C413D5">
      <w:pPr>
        <w:spacing w:after="0"/>
        <w:ind w:left="-567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C413D5" w:rsidRPr="00C413D5" w:rsidRDefault="00C413D5" w:rsidP="00C413D5">
      <w:pPr>
        <w:pStyle w:val="a4"/>
        <w:numPr>
          <w:ilvl w:val="0"/>
          <w:numId w:val="6"/>
        </w:numPr>
        <w:spacing w:after="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C413D5">
        <w:rPr>
          <w:rFonts w:ascii="Times New Roman" w:hAnsi="Times New Roman" w:cs="Times New Roman"/>
          <w:i/>
          <w:sz w:val="28"/>
          <w:szCs w:val="28"/>
        </w:rPr>
        <w:t>Гудович Н.Н.</w:t>
      </w:r>
      <w:r w:rsidRPr="00C413D5">
        <w:rPr>
          <w:rFonts w:ascii="Times New Roman" w:hAnsi="Times New Roman" w:cs="Times New Roman"/>
          <w:sz w:val="28"/>
          <w:szCs w:val="28"/>
        </w:rPr>
        <w:t xml:space="preserve"> </w:t>
      </w:r>
      <w:r w:rsidR="00BD782E">
        <w:rPr>
          <w:rFonts w:ascii="Times New Roman" w:hAnsi="Times New Roman" w:cs="Times New Roman"/>
          <w:sz w:val="28"/>
          <w:szCs w:val="28"/>
        </w:rPr>
        <w:t>Избранные вопросы курса численных методов</w:t>
      </w:r>
      <w:r w:rsidRPr="00C413D5">
        <w:rPr>
          <w:rFonts w:ascii="Times New Roman" w:hAnsi="Times New Roman" w:cs="Times New Roman"/>
          <w:sz w:val="28"/>
          <w:szCs w:val="28"/>
        </w:rPr>
        <w:t xml:space="preserve">. Выпуск </w:t>
      </w:r>
      <w:r w:rsidR="00BD782E">
        <w:rPr>
          <w:rFonts w:ascii="Times New Roman" w:hAnsi="Times New Roman" w:cs="Times New Roman"/>
          <w:sz w:val="28"/>
          <w:szCs w:val="28"/>
        </w:rPr>
        <w:t>2</w:t>
      </w:r>
      <w:r w:rsidRPr="00C413D5">
        <w:rPr>
          <w:rFonts w:ascii="Times New Roman" w:hAnsi="Times New Roman" w:cs="Times New Roman"/>
          <w:sz w:val="28"/>
          <w:szCs w:val="28"/>
        </w:rPr>
        <w:t xml:space="preserve">. </w:t>
      </w:r>
      <w:r w:rsidR="00BD782E">
        <w:rPr>
          <w:rFonts w:ascii="Times New Roman" w:hAnsi="Times New Roman" w:cs="Times New Roman"/>
          <w:sz w:val="28"/>
          <w:szCs w:val="28"/>
        </w:rPr>
        <w:t>Многочлен Ньютона</w:t>
      </w:r>
      <w:r w:rsidRPr="00C413D5">
        <w:rPr>
          <w:rFonts w:ascii="Times New Roman" w:hAnsi="Times New Roman" w:cs="Times New Roman"/>
          <w:sz w:val="28"/>
          <w:szCs w:val="28"/>
        </w:rPr>
        <w:t>: учебно</w:t>
      </w:r>
      <w:r w:rsidR="00D428B0">
        <w:rPr>
          <w:rFonts w:ascii="Times New Roman" w:hAnsi="Times New Roman" w:cs="Times New Roman"/>
          <w:sz w:val="28"/>
          <w:szCs w:val="28"/>
        </w:rPr>
        <w:t>-методическое пособие для вузов.</w:t>
      </w:r>
      <w:r w:rsidRPr="00C413D5">
        <w:rPr>
          <w:rFonts w:ascii="Times New Roman" w:hAnsi="Times New Roman" w:cs="Times New Roman"/>
          <w:sz w:val="28"/>
          <w:szCs w:val="28"/>
        </w:rPr>
        <w:t xml:space="preserve"> Воронеж: Издательско-полиграфический центр Воронежского го</w:t>
      </w:r>
      <w:r w:rsidR="00BD782E">
        <w:rPr>
          <w:rFonts w:ascii="Times New Roman" w:hAnsi="Times New Roman" w:cs="Times New Roman"/>
          <w:sz w:val="28"/>
          <w:szCs w:val="28"/>
        </w:rPr>
        <w:t>сударственного университета, 200</w:t>
      </w:r>
      <w:r w:rsidR="00D428B0">
        <w:rPr>
          <w:rFonts w:ascii="Times New Roman" w:hAnsi="Times New Roman" w:cs="Times New Roman"/>
          <w:sz w:val="28"/>
          <w:szCs w:val="28"/>
        </w:rPr>
        <w:t>2 г. – 28</w:t>
      </w:r>
      <w:r w:rsidRPr="00C413D5">
        <w:rPr>
          <w:rFonts w:ascii="Times New Roman" w:hAnsi="Times New Roman" w:cs="Times New Roman"/>
          <w:sz w:val="28"/>
          <w:szCs w:val="28"/>
        </w:rPr>
        <w:t xml:space="preserve"> с.</w:t>
      </w:r>
    </w:p>
    <w:p w:rsidR="00C413D5" w:rsidRPr="00C413D5" w:rsidRDefault="00C413D5" w:rsidP="00C413D5">
      <w:pPr>
        <w:pStyle w:val="a4"/>
        <w:numPr>
          <w:ilvl w:val="0"/>
          <w:numId w:val="6"/>
        </w:numPr>
        <w:spacing w:after="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C413D5">
        <w:rPr>
          <w:rFonts w:ascii="Times New Roman" w:hAnsi="Times New Roman" w:cs="Times New Roman"/>
          <w:i/>
          <w:sz w:val="28"/>
          <w:szCs w:val="28"/>
        </w:rPr>
        <w:t>Кетков, Ю.Л. и др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Matlab</w:t>
      </w:r>
      <w:r w:rsidRPr="00C413D5">
        <w:rPr>
          <w:rFonts w:ascii="Times New Roman" w:hAnsi="Times New Roman" w:cs="Times New Roman"/>
          <w:sz w:val="28"/>
          <w:szCs w:val="28"/>
        </w:rPr>
        <w:t xml:space="preserve"> 7: </w:t>
      </w:r>
      <w:r>
        <w:rPr>
          <w:rFonts w:ascii="Times New Roman" w:hAnsi="Times New Roman" w:cs="Times New Roman"/>
          <w:sz w:val="28"/>
          <w:szCs w:val="28"/>
        </w:rPr>
        <w:t>программирование, численные методы / Ю.Л. Кетков, А.Ю. Кетков, М.М. Шульц, - СпБ.: БХВ-Петербург, 2005 г. – 752 с.</w:t>
      </w:r>
    </w:p>
    <w:p w:rsidR="00E37C00" w:rsidRDefault="00E37C00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:rsidR="001F1816" w:rsidRDefault="001F1816" w:rsidP="001F1816">
      <w:pPr>
        <w:spacing w:after="0"/>
        <w:ind w:left="-567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Приложение (листинг)</w:t>
      </w:r>
    </w:p>
    <w:p w:rsidR="00440C8E" w:rsidRDefault="00440C8E" w:rsidP="00440C8E">
      <w:pPr>
        <w:spacing w:after="0" w:line="240" w:lineRule="auto"/>
        <w:ind w:left="-567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440C8E" w:rsidRPr="00216234" w:rsidRDefault="00440C8E" w:rsidP="00440C8E">
      <w:pPr>
        <w:spacing w:after="0" w:line="240" w:lineRule="auto"/>
        <w:ind w:left="-567"/>
        <w:jc w:val="both"/>
        <w:rPr>
          <w:rFonts w:ascii="Times New Roman" w:hAnsi="Times New Roman" w:cs="Times New Roman"/>
          <w:sz w:val="28"/>
          <w:szCs w:val="28"/>
        </w:rPr>
      </w:pPr>
    </w:p>
    <w:tbl>
      <w:tblPr>
        <w:tblW w:w="9879" w:type="dxa"/>
        <w:tblInd w:w="-469" w:type="dxa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CellMar>
          <w:top w:w="55" w:type="dxa"/>
          <w:left w:w="54" w:type="dxa"/>
          <w:bottom w:w="55" w:type="dxa"/>
          <w:right w:w="55" w:type="dxa"/>
        </w:tblCellMar>
        <w:tblLook w:val="04A0" w:firstRow="1" w:lastRow="0" w:firstColumn="1" w:lastColumn="0" w:noHBand="0" w:noVBand="1"/>
      </w:tblPr>
      <w:tblGrid>
        <w:gridCol w:w="9879"/>
      </w:tblGrid>
      <w:tr w:rsidR="00440C8E" w:rsidRPr="00216234" w:rsidTr="00D70BF9">
        <w:tc>
          <w:tcPr>
            <w:tcW w:w="987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440C8E" w:rsidRPr="00216234" w:rsidRDefault="00440C8E" w:rsidP="00440C8E">
            <w:pPr>
              <w:pStyle w:val="af7"/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16234">
              <w:rPr>
                <w:rStyle w:val="af0"/>
                <w:rFonts w:ascii="Times New Roman" w:hAnsi="Times New Roman" w:cs="Times New Roman"/>
                <w:color w:val="24292E"/>
                <w:sz w:val="28"/>
                <w:szCs w:val="28"/>
              </w:rPr>
              <w:t xml:space="preserve">Код программы на </w:t>
            </w:r>
            <w:r w:rsidRPr="00216234">
              <w:rPr>
                <w:rStyle w:val="af0"/>
                <w:rFonts w:ascii="Times New Roman" w:hAnsi="Times New Roman" w:cs="Times New Roman"/>
                <w:color w:val="24292E"/>
                <w:sz w:val="28"/>
                <w:szCs w:val="28"/>
                <w:lang w:val="en-US"/>
              </w:rPr>
              <w:t>C</w:t>
            </w:r>
            <w:r w:rsidRPr="00216234">
              <w:rPr>
                <w:rStyle w:val="af0"/>
                <w:rFonts w:ascii="Times New Roman" w:hAnsi="Times New Roman" w:cs="Times New Roman"/>
                <w:color w:val="24292E"/>
                <w:sz w:val="28"/>
                <w:szCs w:val="28"/>
              </w:rPr>
              <w:t>#, файл Form1.cs</w:t>
            </w:r>
          </w:p>
        </w:tc>
      </w:tr>
    </w:tbl>
    <w:p w:rsidR="00440C8E" w:rsidRDefault="00440C8E" w:rsidP="00440C8E">
      <w:pPr>
        <w:spacing w:after="0" w:line="240" w:lineRule="auto"/>
        <w:ind w:left="-567"/>
        <w:jc w:val="both"/>
      </w:pP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  <w:lang w:val="en-US"/>
        </w:rPr>
      </w:pPr>
      <w:r w:rsidRPr="004A043A">
        <w:rPr>
          <w:rFonts w:ascii="Oxygen Mono" w:hAnsi="Oxygen Mono"/>
          <w:color w:val="D73A49"/>
          <w:sz w:val="18"/>
          <w:lang w:val="en-US"/>
        </w:rPr>
        <w:t>using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</w:t>
      </w:r>
      <w:r w:rsidRPr="004A043A">
        <w:rPr>
          <w:rFonts w:ascii="Oxygen Mono" w:hAnsi="Oxygen Mono"/>
          <w:color w:val="6F42C1"/>
          <w:sz w:val="18"/>
          <w:lang w:val="en-US"/>
        </w:rPr>
        <w:t>System</w:t>
      </w:r>
      <w:r w:rsidRPr="004A043A">
        <w:rPr>
          <w:rFonts w:ascii="Oxygen Mono" w:hAnsi="Oxygen Mono"/>
          <w:color w:val="24292E"/>
          <w:sz w:val="18"/>
          <w:lang w:val="en-US"/>
        </w:rPr>
        <w:t>;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1" w:name="L2"/>
      <w:bookmarkEnd w:id="1"/>
      <w:r w:rsidRPr="004A043A">
        <w:rPr>
          <w:rFonts w:ascii="Oxygen Mono" w:hAnsi="Oxygen Mono"/>
          <w:color w:val="D73A49"/>
          <w:sz w:val="18"/>
          <w:lang w:val="en-US"/>
        </w:rPr>
        <w:t>using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</w:t>
      </w:r>
      <w:r w:rsidRPr="004A043A">
        <w:rPr>
          <w:rFonts w:ascii="Oxygen Mono" w:hAnsi="Oxygen Mono"/>
          <w:color w:val="6F42C1"/>
          <w:sz w:val="18"/>
          <w:lang w:val="en-US"/>
        </w:rPr>
        <w:t>System.Drawing</w:t>
      </w:r>
      <w:r w:rsidRPr="004A043A">
        <w:rPr>
          <w:rFonts w:ascii="Oxygen Mono" w:hAnsi="Oxygen Mono"/>
          <w:color w:val="24292E"/>
          <w:sz w:val="18"/>
          <w:lang w:val="en-US"/>
        </w:rPr>
        <w:t>;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2" w:name="L3"/>
      <w:bookmarkEnd w:id="2"/>
      <w:r w:rsidRPr="004A043A">
        <w:rPr>
          <w:rFonts w:ascii="Oxygen Mono" w:hAnsi="Oxygen Mono"/>
          <w:color w:val="D73A49"/>
          <w:sz w:val="18"/>
          <w:lang w:val="en-US"/>
        </w:rPr>
        <w:t>using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</w:t>
      </w:r>
      <w:r w:rsidRPr="004A043A">
        <w:rPr>
          <w:rFonts w:ascii="Oxygen Mono" w:hAnsi="Oxygen Mono"/>
          <w:color w:val="6F42C1"/>
          <w:sz w:val="18"/>
          <w:lang w:val="en-US"/>
        </w:rPr>
        <w:t>System.Windows.Forms</w:t>
      </w:r>
      <w:r w:rsidRPr="004A043A">
        <w:rPr>
          <w:rFonts w:ascii="Oxygen Mono" w:hAnsi="Oxygen Mono"/>
          <w:color w:val="24292E"/>
          <w:sz w:val="18"/>
          <w:lang w:val="en-US"/>
        </w:rPr>
        <w:t>;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3" w:name="L4"/>
      <w:bookmarkEnd w:id="3"/>
      <w:r w:rsidRPr="004A043A">
        <w:rPr>
          <w:rFonts w:ascii="Oxygen Mono" w:hAnsi="Oxygen Mono"/>
          <w:color w:val="D73A49"/>
          <w:sz w:val="18"/>
          <w:lang w:val="en-US"/>
        </w:rPr>
        <w:t>using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</w:t>
      </w:r>
      <w:r w:rsidRPr="004A043A">
        <w:rPr>
          <w:rFonts w:ascii="Oxygen Mono" w:hAnsi="Oxygen Mono"/>
          <w:color w:val="6F42C1"/>
          <w:sz w:val="18"/>
          <w:lang w:val="en-US"/>
        </w:rPr>
        <w:t>ZedGraph</w:t>
      </w:r>
      <w:r w:rsidRPr="004A043A">
        <w:rPr>
          <w:rFonts w:ascii="Oxygen Mono" w:hAnsi="Oxygen Mono"/>
          <w:color w:val="24292E"/>
          <w:sz w:val="18"/>
          <w:lang w:val="en-US"/>
        </w:rPr>
        <w:t>;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4" w:name="L5"/>
      <w:bookmarkEnd w:id="4"/>
      <w:r w:rsidRPr="004A043A">
        <w:rPr>
          <w:rFonts w:ascii="Oxygen Mono" w:hAnsi="Oxygen Mono"/>
          <w:color w:val="D73A49"/>
          <w:sz w:val="18"/>
          <w:lang w:val="en-US"/>
        </w:rPr>
        <w:t>using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</w:t>
      </w:r>
      <w:r w:rsidRPr="004A043A">
        <w:rPr>
          <w:rFonts w:ascii="Oxygen Mono" w:hAnsi="Oxygen Mono"/>
          <w:color w:val="6F42C1"/>
          <w:sz w:val="18"/>
          <w:lang w:val="en-US"/>
        </w:rPr>
        <w:t>System.Collections.Generic</w:t>
      </w:r>
      <w:r w:rsidRPr="004A043A">
        <w:rPr>
          <w:rFonts w:ascii="Oxygen Mono" w:hAnsi="Oxygen Mono"/>
          <w:color w:val="24292E"/>
          <w:sz w:val="18"/>
          <w:lang w:val="en-US"/>
        </w:rPr>
        <w:t>;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5" w:name="L6"/>
      <w:bookmarkEnd w:id="5"/>
      <w:r w:rsidRPr="004A043A">
        <w:rPr>
          <w:rFonts w:ascii="Oxygen Mono" w:hAnsi="Oxygen Mono"/>
          <w:color w:val="D73A49"/>
          <w:sz w:val="18"/>
          <w:lang w:val="en-US"/>
        </w:rPr>
        <w:t>using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</w:t>
      </w:r>
      <w:r w:rsidRPr="004A043A">
        <w:rPr>
          <w:rFonts w:ascii="Oxygen Mono" w:hAnsi="Oxygen Mono"/>
          <w:color w:val="6F42C1"/>
          <w:sz w:val="18"/>
          <w:lang w:val="en-US"/>
        </w:rPr>
        <w:t>System.Drawing.Drawing2D</w:t>
      </w:r>
      <w:r w:rsidRPr="004A043A">
        <w:rPr>
          <w:rFonts w:ascii="Oxygen Mono" w:hAnsi="Oxygen Mono"/>
          <w:color w:val="24292E"/>
          <w:sz w:val="18"/>
          <w:lang w:val="en-US"/>
        </w:rPr>
        <w:t>;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6" w:name="L7"/>
      <w:bookmarkEnd w:id="6"/>
      <w:r w:rsidRPr="004A043A">
        <w:rPr>
          <w:rFonts w:ascii="Oxygen Mono" w:hAnsi="Oxygen Mono"/>
          <w:color w:val="D73A49"/>
          <w:sz w:val="18"/>
          <w:lang w:val="en-US"/>
        </w:rPr>
        <w:t>namespace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</w:t>
      </w:r>
      <w:r w:rsidRPr="004A043A">
        <w:rPr>
          <w:rFonts w:ascii="Oxygen Mono" w:hAnsi="Oxygen Mono"/>
          <w:color w:val="6F42C1"/>
          <w:sz w:val="18"/>
          <w:lang w:val="en-US"/>
        </w:rPr>
        <w:t>Lab02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7" w:name="L9"/>
      <w:bookmarkEnd w:id="7"/>
      <w:r w:rsidRPr="004A043A">
        <w:rPr>
          <w:rFonts w:ascii="Oxygen Mono" w:hAnsi="Oxygen Mono"/>
          <w:color w:val="24292E"/>
          <w:sz w:val="18"/>
          <w:lang w:val="en-US"/>
        </w:rPr>
        <w:t>{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8" w:name="L10"/>
      <w:bookmarkEnd w:id="8"/>
      <w:r w:rsidRPr="004A043A">
        <w:rPr>
          <w:rFonts w:ascii="Oxygen Mono" w:hAnsi="Oxygen Mono"/>
          <w:color w:val="D73A49"/>
          <w:sz w:val="18"/>
          <w:lang w:val="en-US"/>
        </w:rPr>
        <w:t>public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</w:t>
      </w:r>
      <w:r w:rsidRPr="004A043A">
        <w:rPr>
          <w:rFonts w:ascii="Oxygen Mono" w:hAnsi="Oxygen Mono"/>
          <w:color w:val="D73A49"/>
          <w:sz w:val="18"/>
          <w:lang w:val="en-US"/>
        </w:rPr>
        <w:t>partial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</w:t>
      </w:r>
      <w:r w:rsidRPr="004A043A">
        <w:rPr>
          <w:rFonts w:ascii="Oxygen Mono" w:hAnsi="Oxygen Mono"/>
          <w:color w:val="D73A49"/>
          <w:sz w:val="18"/>
          <w:lang w:val="en-US"/>
        </w:rPr>
        <w:t>class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</w:t>
      </w:r>
      <w:r w:rsidRPr="004A043A">
        <w:rPr>
          <w:rFonts w:ascii="Oxygen Mono" w:hAnsi="Oxygen Mono"/>
          <w:color w:val="6F42C1"/>
          <w:sz w:val="18"/>
          <w:lang w:val="en-US"/>
        </w:rPr>
        <w:t>Form1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: </w:t>
      </w:r>
      <w:r w:rsidRPr="004A043A">
        <w:rPr>
          <w:rFonts w:ascii="Oxygen Mono" w:hAnsi="Oxygen Mono"/>
          <w:color w:val="6F42C1"/>
          <w:sz w:val="18"/>
          <w:lang w:val="en-US"/>
        </w:rPr>
        <w:t>Form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9" w:name="L11"/>
      <w:bookmarkEnd w:id="9"/>
      <w:r w:rsidRPr="004A043A">
        <w:rPr>
          <w:rFonts w:ascii="Oxygen Mono" w:hAnsi="Oxygen Mono"/>
          <w:color w:val="24292E"/>
          <w:sz w:val="18"/>
          <w:lang w:val="en-US"/>
        </w:rPr>
        <w:t>{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10" w:name="L12"/>
      <w:bookmarkEnd w:id="10"/>
      <w:r w:rsidRPr="004A043A">
        <w:rPr>
          <w:rFonts w:ascii="Oxygen Mono" w:hAnsi="Oxygen Mono"/>
          <w:color w:val="D73A49"/>
          <w:sz w:val="18"/>
          <w:lang w:val="en-US"/>
        </w:rPr>
        <w:t>public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</w:t>
      </w:r>
      <w:r w:rsidRPr="004A043A">
        <w:rPr>
          <w:rFonts w:ascii="Oxygen Mono" w:hAnsi="Oxygen Mono"/>
          <w:color w:val="6F42C1"/>
          <w:sz w:val="18"/>
          <w:lang w:val="en-US"/>
        </w:rPr>
        <w:t>Form1</w:t>
      </w:r>
      <w:r w:rsidRPr="004A043A">
        <w:rPr>
          <w:rFonts w:ascii="Oxygen Mono" w:hAnsi="Oxygen Mono"/>
          <w:color w:val="24292E"/>
          <w:sz w:val="18"/>
          <w:lang w:val="en-US"/>
        </w:rPr>
        <w:t>()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11" w:name="L13"/>
      <w:bookmarkEnd w:id="11"/>
      <w:r w:rsidRPr="004A043A">
        <w:rPr>
          <w:rFonts w:ascii="Oxygen Mono" w:hAnsi="Oxygen Mono"/>
          <w:color w:val="24292E"/>
          <w:sz w:val="18"/>
          <w:lang w:val="en-US"/>
        </w:rPr>
        <w:t>{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12" w:name="L14"/>
      <w:bookmarkEnd w:id="12"/>
      <w:r w:rsidRPr="004A043A">
        <w:rPr>
          <w:rFonts w:ascii="Oxygen Mono" w:hAnsi="Oxygen Mono"/>
          <w:color w:val="24292E"/>
          <w:sz w:val="18"/>
          <w:lang w:val="en-US"/>
        </w:rPr>
        <w:t xml:space="preserve">InitializeComponent(); </w:t>
      </w:r>
      <w:r w:rsidRPr="004A043A">
        <w:rPr>
          <w:rFonts w:ascii="Oxygen Mono" w:hAnsi="Oxygen Mono"/>
          <w:color w:val="6A737D"/>
          <w:sz w:val="18"/>
          <w:lang w:val="en-US"/>
        </w:rPr>
        <w:t xml:space="preserve">// </w:t>
      </w:r>
      <w:r w:rsidRPr="004A043A">
        <w:rPr>
          <w:rFonts w:ascii="Calibri" w:hAnsi="Calibri" w:cs="Calibri"/>
          <w:color w:val="6A737D"/>
          <w:sz w:val="18"/>
        </w:rPr>
        <w:t>Инициализация</w:t>
      </w:r>
      <w:r w:rsidRPr="004A043A">
        <w:rPr>
          <w:rFonts w:ascii="Oxygen Mono" w:hAnsi="Oxygen Mono"/>
          <w:color w:val="6A737D"/>
          <w:sz w:val="18"/>
          <w:lang w:val="en-US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компонентов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13" w:name="L15"/>
      <w:bookmarkEnd w:id="13"/>
      <w:r w:rsidRPr="004A043A">
        <w:rPr>
          <w:rFonts w:ascii="Oxygen Mono" w:hAnsi="Oxygen Mono"/>
          <w:color w:val="6F42C1"/>
          <w:sz w:val="18"/>
          <w:lang w:val="en-US"/>
        </w:rPr>
        <w:t>GraphPane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</w:t>
      </w:r>
      <w:r w:rsidRPr="004A043A">
        <w:rPr>
          <w:rFonts w:ascii="Oxygen Mono" w:hAnsi="Oxygen Mono"/>
          <w:color w:val="6F42C1"/>
          <w:sz w:val="18"/>
          <w:lang w:val="en-US"/>
        </w:rPr>
        <w:t>pane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= zedGraphControl1.GraphPane; </w:t>
      </w:r>
      <w:r w:rsidRPr="004A043A">
        <w:rPr>
          <w:rFonts w:ascii="Oxygen Mono" w:hAnsi="Oxygen Mono"/>
          <w:color w:val="6A737D"/>
          <w:sz w:val="18"/>
          <w:lang w:val="en-US"/>
        </w:rPr>
        <w:t xml:space="preserve">// </w:t>
      </w:r>
      <w:r w:rsidRPr="004A043A">
        <w:rPr>
          <w:rFonts w:ascii="Calibri" w:hAnsi="Calibri" w:cs="Calibri"/>
          <w:color w:val="6A737D"/>
          <w:sz w:val="18"/>
        </w:rPr>
        <w:t>Получаем</w:t>
      </w:r>
      <w:r w:rsidRPr="004A043A">
        <w:rPr>
          <w:rFonts w:ascii="Oxygen Mono" w:hAnsi="Oxygen Mono"/>
          <w:color w:val="6A737D"/>
          <w:sz w:val="18"/>
          <w:lang w:val="en-US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панель</w:t>
      </w:r>
      <w:r w:rsidRPr="004A043A">
        <w:rPr>
          <w:rFonts w:ascii="Oxygen Mono" w:hAnsi="Oxygen Mono"/>
          <w:color w:val="6A737D"/>
          <w:sz w:val="18"/>
          <w:lang w:val="en-US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для</w:t>
      </w:r>
      <w:r w:rsidRPr="004A043A">
        <w:rPr>
          <w:rFonts w:ascii="Oxygen Mono" w:hAnsi="Oxygen Mono"/>
          <w:color w:val="6A737D"/>
          <w:sz w:val="18"/>
          <w:lang w:val="en-US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рисования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</w:rPr>
      </w:pPr>
      <w:bookmarkStart w:id="14" w:name="L16"/>
      <w:bookmarkEnd w:id="14"/>
      <w:r w:rsidRPr="004A043A">
        <w:rPr>
          <w:rFonts w:ascii="Oxygen Mono" w:hAnsi="Oxygen Mono"/>
          <w:color w:val="24292E"/>
          <w:sz w:val="18"/>
        </w:rPr>
        <w:t xml:space="preserve">pane.XAxis.Title.Text = </w:t>
      </w:r>
      <w:r w:rsidRPr="004A043A">
        <w:rPr>
          <w:rFonts w:ascii="Oxygen Mono" w:hAnsi="Oxygen Mono"/>
          <w:color w:val="032F62"/>
          <w:sz w:val="18"/>
        </w:rPr>
        <w:t>"X"</w:t>
      </w:r>
      <w:r w:rsidRPr="004A043A">
        <w:rPr>
          <w:rFonts w:ascii="Oxygen Mono" w:hAnsi="Oxygen Mono"/>
          <w:color w:val="24292E"/>
          <w:sz w:val="18"/>
        </w:rPr>
        <w:t xml:space="preserve">; </w:t>
      </w:r>
      <w:r w:rsidRPr="004A043A">
        <w:rPr>
          <w:rFonts w:ascii="Oxygen Mono" w:hAnsi="Oxygen Mono"/>
          <w:color w:val="6A737D"/>
          <w:sz w:val="18"/>
        </w:rPr>
        <w:t xml:space="preserve">// </w:t>
      </w:r>
      <w:r w:rsidRPr="004A043A">
        <w:rPr>
          <w:rFonts w:ascii="Calibri" w:hAnsi="Calibri" w:cs="Calibri"/>
          <w:color w:val="6A737D"/>
          <w:sz w:val="18"/>
        </w:rPr>
        <w:t>Изменяем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тест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надписи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по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оси</w:t>
      </w:r>
      <w:r w:rsidRPr="004A043A">
        <w:rPr>
          <w:rFonts w:ascii="Oxygen Mono" w:hAnsi="Oxygen Mono"/>
          <w:color w:val="6A737D"/>
          <w:sz w:val="18"/>
        </w:rPr>
        <w:t xml:space="preserve"> X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</w:rPr>
      </w:pPr>
      <w:bookmarkStart w:id="15" w:name="L17"/>
      <w:bookmarkEnd w:id="15"/>
      <w:r w:rsidRPr="004A043A">
        <w:rPr>
          <w:rFonts w:ascii="Oxygen Mono" w:hAnsi="Oxygen Mono"/>
          <w:color w:val="24292E"/>
          <w:sz w:val="18"/>
        </w:rPr>
        <w:t xml:space="preserve">pane.XAxis.Title.FontSpec.FontColor = Color.Blue; </w:t>
      </w:r>
      <w:r w:rsidRPr="004A043A">
        <w:rPr>
          <w:rFonts w:ascii="Oxygen Mono" w:hAnsi="Oxygen Mono"/>
          <w:color w:val="6A737D"/>
          <w:sz w:val="18"/>
        </w:rPr>
        <w:t xml:space="preserve">// </w:t>
      </w:r>
      <w:r w:rsidRPr="004A043A">
        <w:rPr>
          <w:rFonts w:ascii="Calibri" w:hAnsi="Calibri" w:cs="Calibri"/>
          <w:color w:val="6A737D"/>
          <w:sz w:val="18"/>
        </w:rPr>
        <w:t>и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цвет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на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синий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</w:rPr>
      </w:pPr>
      <w:bookmarkStart w:id="16" w:name="L18"/>
      <w:bookmarkEnd w:id="16"/>
      <w:r w:rsidRPr="004A043A">
        <w:rPr>
          <w:rFonts w:ascii="Oxygen Mono" w:hAnsi="Oxygen Mono"/>
          <w:color w:val="24292E"/>
          <w:sz w:val="18"/>
        </w:rPr>
        <w:t xml:space="preserve">pane.YAxis.Title.Text = </w:t>
      </w:r>
      <w:r w:rsidRPr="004A043A">
        <w:rPr>
          <w:rFonts w:ascii="Oxygen Mono" w:hAnsi="Oxygen Mono"/>
          <w:color w:val="032F62"/>
          <w:sz w:val="18"/>
        </w:rPr>
        <w:t>"Y"</w:t>
      </w:r>
      <w:r w:rsidRPr="004A043A">
        <w:rPr>
          <w:rFonts w:ascii="Oxygen Mono" w:hAnsi="Oxygen Mono"/>
          <w:color w:val="24292E"/>
          <w:sz w:val="18"/>
        </w:rPr>
        <w:t xml:space="preserve">; </w:t>
      </w:r>
      <w:r w:rsidRPr="004A043A">
        <w:rPr>
          <w:rFonts w:ascii="Oxygen Mono" w:hAnsi="Oxygen Mono"/>
          <w:color w:val="6A737D"/>
          <w:sz w:val="18"/>
        </w:rPr>
        <w:t xml:space="preserve">// </w:t>
      </w:r>
      <w:r w:rsidRPr="004A043A">
        <w:rPr>
          <w:rFonts w:ascii="Calibri" w:hAnsi="Calibri" w:cs="Calibri"/>
          <w:color w:val="6A737D"/>
          <w:sz w:val="18"/>
        </w:rPr>
        <w:t>Изменим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текст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по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оси</w:t>
      </w:r>
      <w:r w:rsidRPr="004A043A">
        <w:rPr>
          <w:rFonts w:ascii="Oxygen Mono" w:hAnsi="Oxygen Mono"/>
          <w:color w:val="6A737D"/>
          <w:sz w:val="18"/>
        </w:rPr>
        <w:t xml:space="preserve"> Y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</w:rPr>
      </w:pPr>
      <w:bookmarkStart w:id="17" w:name="L19"/>
      <w:bookmarkEnd w:id="17"/>
      <w:r w:rsidRPr="004A043A">
        <w:rPr>
          <w:rFonts w:ascii="Oxygen Mono" w:hAnsi="Oxygen Mono"/>
          <w:color w:val="24292E"/>
          <w:sz w:val="18"/>
        </w:rPr>
        <w:t xml:space="preserve">pane.YAxis.Title.FontSpec.FontColor = Color.Blue; </w:t>
      </w:r>
      <w:r w:rsidRPr="004A043A">
        <w:rPr>
          <w:rFonts w:ascii="Oxygen Mono" w:hAnsi="Oxygen Mono"/>
          <w:color w:val="6A737D"/>
          <w:sz w:val="18"/>
        </w:rPr>
        <w:t xml:space="preserve">// </w:t>
      </w:r>
      <w:r w:rsidRPr="004A043A">
        <w:rPr>
          <w:rFonts w:ascii="Calibri" w:hAnsi="Calibri" w:cs="Calibri"/>
          <w:color w:val="6A737D"/>
          <w:sz w:val="18"/>
        </w:rPr>
        <w:t>и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цвет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на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синий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</w:rPr>
      </w:pPr>
      <w:bookmarkStart w:id="18" w:name="L20"/>
      <w:bookmarkEnd w:id="18"/>
      <w:r w:rsidRPr="004A043A">
        <w:rPr>
          <w:rFonts w:ascii="Oxygen Mono" w:hAnsi="Oxygen Mono"/>
          <w:color w:val="24292E"/>
          <w:sz w:val="18"/>
        </w:rPr>
        <w:t xml:space="preserve">pane.Title.Text = </w:t>
      </w:r>
      <w:r w:rsidRPr="004A043A">
        <w:rPr>
          <w:rFonts w:ascii="Oxygen Mono" w:hAnsi="Oxygen Mono"/>
          <w:color w:val="032F62"/>
          <w:sz w:val="18"/>
        </w:rPr>
        <w:t>"</w:t>
      </w:r>
      <w:r w:rsidRPr="004A043A">
        <w:rPr>
          <w:rFonts w:ascii="Calibri" w:hAnsi="Calibri" w:cs="Calibri"/>
          <w:color w:val="032F62"/>
          <w:sz w:val="18"/>
        </w:rPr>
        <w:t>Полиномиальная</w:t>
      </w:r>
      <w:r w:rsidRPr="004A043A">
        <w:rPr>
          <w:rFonts w:ascii="Oxygen Mono" w:hAnsi="Oxygen Mono"/>
          <w:color w:val="032F62"/>
          <w:sz w:val="18"/>
        </w:rPr>
        <w:t xml:space="preserve"> </w:t>
      </w:r>
      <w:r w:rsidRPr="004A043A">
        <w:rPr>
          <w:rFonts w:ascii="Calibri" w:hAnsi="Calibri" w:cs="Calibri"/>
          <w:color w:val="032F62"/>
          <w:sz w:val="18"/>
        </w:rPr>
        <w:t>интерполяция</w:t>
      </w:r>
      <w:r w:rsidRPr="004A043A">
        <w:rPr>
          <w:rFonts w:ascii="Oxygen Mono" w:hAnsi="Oxygen Mono"/>
          <w:color w:val="032F62"/>
          <w:sz w:val="18"/>
        </w:rPr>
        <w:t xml:space="preserve"> (</w:t>
      </w:r>
      <w:r w:rsidRPr="004A043A">
        <w:rPr>
          <w:rFonts w:ascii="Calibri" w:hAnsi="Calibri" w:cs="Calibri"/>
          <w:color w:val="032F62"/>
          <w:sz w:val="18"/>
        </w:rPr>
        <w:t>полином</w:t>
      </w:r>
      <w:r w:rsidRPr="004A043A">
        <w:rPr>
          <w:rFonts w:ascii="Oxygen Mono" w:hAnsi="Oxygen Mono"/>
          <w:color w:val="032F62"/>
          <w:sz w:val="18"/>
        </w:rPr>
        <w:t xml:space="preserve"> </w:t>
      </w:r>
      <w:r w:rsidRPr="004A043A">
        <w:rPr>
          <w:rFonts w:ascii="Calibri" w:hAnsi="Calibri" w:cs="Calibri"/>
          <w:color w:val="032F62"/>
          <w:sz w:val="18"/>
        </w:rPr>
        <w:t>Ньютона</w:t>
      </w:r>
      <w:r w:rsidRPr="004A043A">
        <w:rPr>
          <w:rFonts w:ascii="Oxygen Mono" w:hAnsi="Oxygen Mono"/>
          <w:color w:val="032F62"/>
          <w:sz w:val="18"/>
        </w:rPr>
        <w:t>)"</w:t>
      </w:r>
      <w:r w:rsidRPr="004A043A">
        <w:rPr>
          <w:rFonts w:ascii="Oxygen Mono" w:hAnsi="Oxygen Mono"/>
          <w:color w:val="24292E"/>
          <w:sz w:val="18"/>
        </w:rPr>
        <w:t xml:space="preserve">; </w:t>
      </w:r>
      <w:r w:rsidRPr="004A043A">
        <w:rPr>
          <w:rFonts w:ascii="Oxygen Mono" w:hAnsi="Oxygen Mono"/>
          <w:color w:val="6A737D"/>
          <w:sz w:val="18"/>
        </w:rPr>
        <w:t xml:space="preserve">// </w:t>
      </w:r>
      <w:r w:rsidRPr="004A043A">
        <w:rPr>
          <w:rFonts w:ascii="Calibri" w:hAnsi="Calibri" w:cs="Calibri"/>
          <w:color w:val="6A737D"/>
          <w:sz w:val="18"/>
        </w:rPr>
        <w:t>Изменяемзаголовок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холста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</w:rPr>
      </w:pPr>
      <w:r w:rsidRPr="004A043A">
        <w:rPr>
          <w:rFonts w:ascii="Oxygen Mono" w:hAnsi="Oxygen Mono"/>
          <w:color w:val="24292E"/>
          <w:sz w:val="18"/>
        </w:rPr>
        <w:t>}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</w:rPr>
      </w:pPr>
      <w:bookmarkStart w:id="19" w:name="L22"/>
      <w:bookmarkEnd w:id="19"/>
      <w:r w:rsidRPr="004A043A">
        <w:rPr>
          <w:rFonts w:ascii="Oxygen Mono" w:hAnsi="Oxygen Mono"/>
          <w:color w:val="6A737D"/>
          <w:sz w:val="18"/>
        </w:rPr>
        <w:t xml:space="preserve">// [&amp;] </w:t>
      </w:r>
      <w:r w:rsidRPr="004A043A">
        <w:rPr>
          <w:rFonts w:ascii="Calibri" w:hAnsi="Calibri" w:cs="Calibri"/>
          <w:color w:val="6A737D"/>
          <w:sz w:val="18"/>
        </w:rPr>
        <w:t>Исходная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функция</w:t>
      </w:r>
      <w:r w:rsidRPr="004A043A">
        <w:rPr>
          <w:rFonts w:ascii="Oxygen Mono" w:hAnsi="Oxygen Mono"/>
          <w:color w:val="6A737D"/>
          <w:sz w:val="18"/>
        </w:rPr>
        <w:t xml:space="preserve">, </w:t>
      </w:r>
      <w:r w:rsidRPr="004A043A">
        <w:rPr>
          <w:rFonts w:ascii="Calibri" w:hAnsi="Calibri" w:cs="Calibri"/>
          <w:color w:val="6A737D"/>
          <w:sz w:val="18"/>
        </w:rPr>
        <w:t>которую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аппроксимируем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многочленом</w:t>
      </w:r>
      <w:r w:rsidRPr="004A043A">
        <w:rPr>
          <w:rFonts w:ascii="Oxygen Mono" w:hAnsi="Oxygen Mono"/>
          <w:color w:val="6A737D"/>
          <w:sz w:val="18"/>
        </w:rPr>
        <w:t xml:space="preserve"> (</w:t>
      </w:r>
      <w:r w:rsidRPr="004A043A">
        <w:rPr>
          <w:rFonts w:ascii="Calibri" w:hAnsi="Calibri" w:cs="Calibri"/>
          <w:color w:val="6A737D"/>
          <w:sz w:val="18"/>
        </w:rPr>
        <w:t>можно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написать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любую</w:t>
      </w:r>
      <w:r w:rsidRPr="004A043A">
        <w:rPr>
          <w:rFonts w:ascii="Oxygen Mono" w:hAnsi="Oxygen Mono"/>
          <w:color w:val="6A737D"/>
          <w:sz w:val="18"/>
        </w:rPr>
        <w:t>)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20" w:name="L24"/>
      <w:bookmarkEnd w:id="20"/>
      <w:r w:rsidRPr="004A043A">
        <w:rPr>
          <w:rFonts w:ascii="Oxygen Mono" w:hAnsi="Oxygen Mono"/>
          <w:color w:val="D73A49"/>
          <w:sz w:val="18"/>
          <w:lang w:val="en-US"/>
        </w:rPr>
        <w:t>private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</w:t>
      </w:r>
      <w:r w:rsidRPr="004A043A">
        <w:rPr>
          <w:rFonts w:ascii="Oxygen Mono" w:hAnsi="Oxygen Mono"/>
          <w:color w:val="D73A49"/>
          <w:sz w:val="18"/>
          <w:lang w:val="en-US"/>
        </w:rPr>
        <w:t>double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</w:t>
      </w:r>
      <w:r w:rsidRPr="004A043A">
        <w:rPr>
          <w:rFonts w:ascii="Oxygen Mono" w:hAnsi="Oxygen Mono"/>
          <w:color w:val="6F42C1"/>
          <w:sz w:val="18"/>
          <w:lang w:val="en-US"/>
        </w:rPr>
        <w:t>f</w:t>
      </w:r>
      <w:r w:rsidRPr="004A043A">
        <w:rPr>
          <w:rFonts w:ascii="Oxygen Mono" w:hAnsi="Oxygen Mono"/>
          <w:color w:val="24292E"/>
          <w:sz w:val="18"/>
          <w:lang w:val="en-US"/>
        </w:rPr>
        <w:t>(</w:t>
      </w:r>
      <w:r w:rsidRPr="004A043A">
        <w:rPr>
          <w:rFonts w:ascii="Oxygen Mono" w:hAnsi="Oxygen Mono"/>
          <w:color w:val="D73A49"/>
          <w:sz w:val="18"/>
          <w:lang w:val="en-US"/>
        </w:rPr>
        <w:t>double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x)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</w:rPr>
      </w:pPr>
      <w:bookmarkStart w:id="21" w:name="L25"/>
      <w:bookmarkEnd w:id="21"/>
      <w:r w:rsidRPr="004A043A">
        <w:rPr>
          <w:rFonts w:ascii="Oxygen Mono" w:hAnsi="Oxygen Mono"/>
          <w:color w:val="24292E"/>
          <w:sz w:val="18"/>
        </w:rPr>
        <w:t>{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</w:rPr>
      </w:pPr>
      <w:bookmarkStart w:id="22" w:name="L26"/>
      <w:bookmarkEnd w:id="22"/>
      <w:r w:rsidRPr="004A043A">
        <w:rPr>
          <w:rFonts w:ascii="Oxygen Mono" w:hAnsi="Oxygen Mono"/>
          <w:color w:val="D73A49"/>
          <w:sz w:val="18"/>
        </w:rPr>
        <w:t>return</w:t>
      </w:r>
      <w:r w:rsidRPr="004A043A">
        <w:rPr>
          <w:rFonts w:ascii="Oxygen Mono" w:hAnsi="Oxygen Mono"/>
          <w:color w:val="24292E"/>
          <w:sz w:val="18"/>
        </w:rPr>
        <w:t xml:space="preserve"> (</w:t>
      </w:r>
      <w:r w:rsidRPr="004A043A">
        <w:rPr>
          <w:rFonts w:ascii="Oxygen Mono" w:hAnsi="Oxygen Mono"/>
          <w:color w:val="005CC5"/>
          <w:sz w:val="18"/>
        </w:rPr>
        <w:t>1</w:t>
      </w:r>
      <w:r w:rsidRPr="004A043A">
        <w:rPr>
          <w:rFonts w:ascii="Oxygen Mono" w:hAnsi="Oxygen Mono"/>
          <w:color w:val="24292E"/>
          <w:sz w:val="18"/>
        </w:rPr>
        <w:t xml:space="preserve"> - x) / (</w:t>
      </w:r>
      <w:r w:rsidRPr="004A043A">
        <w:rPr>
          <w:rFonts w:ascii="Oxygen Mono" w:hAnsi="Oxygen Mono"/>
          <w:color w:val="005CC5"/>
          <w:sz w:val="18"/>
        </w:rPr>
        <w:t>1</w:t>
      </w:r>
      <w:r w:rsidRPr="004A043A">
        <w:rPr>
          <w:rFonts w:ascii="Oxygen Mono" w:hAnsi="Oxygen Mono"/>
          <w:color w:val="24292E"/>
          <w:sz w:val="18"/>
        </w:rPr>
        <w:t xml:space="preserve"> + x * x);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</w:rPr>
      </w:pPr>
      <w:bookmarkStart w:id="23" w:name="L27"/>
      <w:bookmarkEnd w:id="23"/>
      <w:r w:rsidRPr="004A043A">
        <w:rPr>
          <w:rFonts w:ascii="Oxygen Mono" w:hAnsi="Oxygen Mono"/>
          <w:color w:val="24292E"/>
          <w:sz w:val="18"/>
        </w:rPr>
        <w:t>}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</w:rPr>
      </w:pPr>
      <w:bookmarkStart w:id="24" w:name="L28"/>
      <w:bookmarkEnd w:id="24"/>
      <w:r w:rsidRPr="004A043A">
        <w:rPr>
          <w:rFonts w:ascii="Oxygen Mono" w:hAnsi="Oxygen Mono"/>
          <w:color w:val="6A737D"/>
          <w:sz w:val="18"/>
        </w:rPr>
        <w:t xml:space="preserve">// [&amp;] </w:t>
      </w:r>
      <w:r w:rsidRPr="004A043A">
        <w:rPr>
          <w:rFonts w:ascii="Calibri" w:hAnsi="Calibri" w:cs="Calibri"/>
          <w:color w:val="6A737D"/>
          <w:sz w:val="18"/>
        </w:rPr>
        <w:t>Функция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вычисления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ошибки</w:t>
      </w:r>
      <w:r w:rsidRPr="004A043A">
        <w:rPr>
          <w:rFonts w:ascii="Oxygen Mono" w:hAnsi="Oxygen Mono"/>
          <w:color w:val="6A737D"/>
          <w:sz w:val="18"/>
        </w:rPr>
        <w:t>: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  <w:lang w:val="en-US"/>
        </w:rPr>
      </w:pPr>
      <w:r w:rsidRPr="004A043A">
        <w:rPr>
          <w:rFonts w:ascii="Oxygen Mono" w:hAnsi="Oxygen Mono"/>
          <w:color w:val="D73A49"/>
          <w:sz w:val="18"/>
          <w:lang w:val="en-US"/>
        </w:rPr>
        <w:t>double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</w:t>
      </w:r>
      <w:r w:rsidRPr="004A043A">
        <w:rPr>
          <w:rFonts w:ascii="Oxygen Mono" w:hAnsi="Oxygen Mono"/>
          <w:color w:val="6F42C1"/>
          <w:sz w:val="18"/>
          <w:lang w:val="en-US"/>
        </w:rPr>
        <w:t>delta</w:t>
      </w:r>
      <w:r w:rsidRPr="004A043A">
        <w:rPr>
          <w:rFonts w:ascii="Oxygen Mono" w:hAnsi="Oxygen Mono"/>
          <w:color w:val="24292E"/>
          <w:sz w:val="18"/>
          <w:lang w:val="en-US"/>
        </w:rPr>
        <w:t>(</w:t>
      </w:r>
      <w:r w:rsidRPr="004A043A">
        <w:rPr>
          <w:rFonts w:ascii="Oxygen Mono" w:hAnsi="Oxygen Mono"/>
          <w:color w:val="6F42C1"/>
          <w:sz w:val="18"/>
          <w:lang w:val="en-US"/>
        </w:rPr>
        <w:t>List</w:t>
      </w:r>
      <w:r w:rsidRPr="004A043A">
        <w:rPr>
          <w:rFonts w:ascii="Oxygen Mono" w:hAnsi="Oxygen Mono"/>
          <w:color w:val="24292E"/>
          <w:sz w:val="18"/>
          <w:lang w:val="en-US"/>
        </w:rPr>
        <w:t>&lt;</w:t>
      </w:r>
      <w:r w:rsidRPr="004A043A">
        <w:rPr>
          <w:rFonts w:ascii="Oxygen Mono" w:hAnsi="Oxygen Mono"/>
          <w:color w:val="D73A49"/>
          <w:sz w:val="18"/>
          <w:lang w:val="en-US"/>
        </w:rPr>
        <w:t>double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&gt; Y1, </w:t>
      </w:r>
      <w:r w:rsidRPr="004A043A">
        <w:rPr>
          <w:rFonts w:ascii="Oxygen Mono" w:hAnsi="Oxygen Mono"/>
          <w:color w:val="6F42C1"/>
          <w:sz w:val="18"/>
          <w:lang w:val="en-US"/>
        </w:rPr>
        <w:t>List</w:t>
      </w:r>
      <w:r w:rsidRPr="004A043A">
        <w:rPr>
          <w:rFonts w:ascii="Oxygen Mono" w:hAnsi="Oxygen Mono"/>
          <w:color w:val="24292E"/>
          <w:sz w:val="18"/>
          <w:lang w:val="en-US"/>
        </w:rPr>
        <w:t>&lt;</w:t>
      </w:r>
      <w:r w:rsidRPr="004A043A">
        <w:rPr>
          <w:rFonts w:ascii="Oxygen Mono" w:hAnsi="Oxygen Mono"/>
          <w:color w:val="D73A49"/>
          <w:sz w:val="18"/>
          <w:lang w:val="en-US"/>
        </w:rPr>
        <w:t>double</w:t>
      </w:r>
      <w:r w:rsidRPr="004A043A">
        <w:rPr>
          <w:rFonts w:ascii="Oxygen Mono" w:hAnsi="Oxygen Mono"/>
          <w:color w:val="24292E"/>
          <w:sz w:val="18"/>
          <w:lang w:val="en-US"/>
        </w:rPr>
        <w:t>&gt; Y2)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25" w:name="L32"/>
      <w:bookmarkEnd w:id="25"/>
      <w:r w:rsidRPr="004A043A">
        <w:rPr>
          <w:rFonts w:ascii="Oxygen Mono" w:hAnsi="Oxygen Mono"/>
          <w:color w:val="24292E"/>
          <w:sz w:val="18"/>
          <w:lang w:val="en-US"/>
        </w:rPr>
        <w:t>{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26" w:name="L33"/>
      <w:bookmarkEnd w:id="26"/>
      <w:r w:rsidRPr="004A043A">
        <w:rPr>
          <w:rFonts w:ascii="Oxygen Mono" w:hAnsi="Oxygen Mono"/>
          <w:color w:val="D73A49"/>
          <w:sz w:val="18"/>
          <w:lang w:val="en-US"/>
        </w:rPr>
        <w:t>double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</w:t>
      </w:r>
      <w:r w:rsidRPr="004A043A">
        <w:rPr>
          <w:rFonts w:ascii="Oxygen Mono" w:hAnsi="Oxygen Mono"/>
          <w:color w:val="6F42C1"/>
          <w:sz w:val="18"/>
          <w:lang w:val="en-US"/>
        </w:rPr>
        <w:t>sum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= </w:t>
      </w:r>
      <w:r w:rsidRPr="004A043A">
        <w:rPr>
          <w:rFonts w:ascii="Oxygen Mono" w:hAnsi="Oxygen Mono"/>
          <w:color w:val="005CC5"/>
          <w:sz w:val="18"/>
          <w:lang w:val="en-US"/>
        </w:rPr>
        <w:t>0.0</w:t>
      </w:r>
      <w:r w:rsidRPr="004A043A">
        <w:rPr>
          <w:rFonts w:ascii="Oxygen Mono" w:hAnsi="Oxygen Mono"/>
          <w:color w:val="24292E"/>
          <w:sz w:val="18"/>
          <w:lang w:val="en-US"/>
        </w:rPr>
        <w:t>;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27" w:name="L34"/>
      <w:bookmarkEnd w:id="27"/>
      <w:r w:rsidRPr="004A043A">
        <w:rPr>
          <w:rFonts w:ascii="Oxygen Mono" w:hAnsi="Oxygen Mono"/>
          <w:color w:val="D73A49"/>
          <w:sz w:val="18"/>
          <w:lang w:val="en-US"/>
        </w:rPr>
        <w:t>int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</w:t>
      </w:r>
      <w:r w:rsidRPr="004A043A">
        <w:rPr>
          <w:rFonts w:ascii="Oxygen Mono" w:hAnsi="Oxygen Mono"/>
          <w:color w:val="6F42C1"/>
          <w:sz w:val="18"/>
          <w:lang w:val="en-US"/>
        </w:rPr>
        <w:t>n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= Y1.Count;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28" w:name="L35"/>
      <w:bookmarkEnd w:id="28"/>
      <w:r w:rsidRPr="004A043A">
        <w:rPr>
          <w:rFonts w:ascii="Oxygen Mono" w:hAnsi="Oxygen Mono"/>
          <w:color w:val="D73A49"/>
          <w:sz w:val="18"/>
          <w:lang w:val="en-US"/>
        </w:rPr>
        <w:t>for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(</w:t>
      </w:r>
      <w:r w:rsidRPr="004A043A">
        <w:rPr>
          <w:rFonts w:ascii="Oxygen Mono" w:hAnsi="Oxygen Mono"/>
          <w:color w:val="D73A49"/>
          <w:sz w:val="18"/>
          <w:lang w:val="en-US"/>
        </w:rPr>
        <w:t>int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</w:t>
      </w:r>
      <w:r w:rsidRPr="004A043A">
        <w:rPr>
          <w:rFonts w:ascii="Oxygen Mono" w:hAnsi="Oxygen Mono"/>
          <w:color w:val="6F42C1"/>
          <w:sz w:val="18"/>
          <w:lang w:val="en-US"/>
        </w:rPr>
        <w:t>i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= </w:t>
      </w:r>
      <w:r w:rsidRPr="004A043A">
        <w:rPr>
          <w:rFonts w:ascii="Oxygen Mono" w:hAnsi="Oxygen Mono"/>
          <w:color w:val="005CC5"/>
          <w:sz w:val="18"/>
          <w:lang w:val="en-US"/>
        </w:rPr>
        <w:t>0</w:t>
      </w:r>
      <w:r w:rsidRPr="004A043A">
        <w:rPr>
          <w:rFonts w:ascii="Oxygen Mono" w:hAnsi="Oxygen Mono"/>
          <w:color w:val="24292E"/>
          <w:sz w:val="18"/>
          <w:lang w:val="en-US"/>
        </w:rPr>
        <w:t>; i &lt; n; i++)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29" w:name="L36"/>
      <w:bookmarkEnd w:id="29"/>
      <w:r w:rsidRPr="004A043A">
        <w:rPr>
          <w:rFonts w:ascii="Oxygen Mono" w:hAnsi="Oxygen Mono"/>
          <w:color w:val="24292E"/>
          <w:sz w:val="18"/>
          <w:lang w:val="en-US"/>
        </w:rPr>
        <w:t>{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30" w:name="L37"/>
      <w:bookmarkEnd w:id="30"/>
      <w:r w:rsidRPr="004A043A">
        <w:rPr>
          <w:rFonts w:ascii="Oxygen Mono" w:hAnsi="Oxygen Mono"/>
          <w:color w:val="24292E"/>
          <w:sz w:val="18"/>
          <w:lang w:val="en-US"/>
        </w:rPr>
        <w:t>sum = sum + Math.Abs(Y1[i] -Y2[i]);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</w:rPr>
      </w:pPr>
      <w:bookmarkStart w:id="31" w:name="L38"/>
      <w:bookmarkEnd w:id="31"/>
      <w:r w:rsidRPr="004A043A">
        <w:rPr>
          <w:rFonts w:ascii="Oxygen Mono" w:hAnsi="Oxygen Mono"/>
          <w:color w:val="24292E"/>
          <w:sz w:val="18"/>
        </w:rPr>
        <w:t>}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</w:rPr>
      </w:pPr>
      <w:bookmarkStart w:id="32" w:name="L39"/>
      <w:bookmarkEnd w:id="32"/>
      <w:r w:rsidRPr="004A043A">
        <w:rPr>
          <w:rFonts w:ascii="Oxygen Mono" w:hAnsi="Oxygen Mono"/>
          <w:color w:val="D73A49"/>
          <w:sz w:val="18"/>
        </w:rPr>
        <w:t>return</w:t>
      </w:r>
      <w:r w:rsidRPr="004A043A">
        <w:rPr>
          <w:rFonts w:ascii="Oxygen Mono" w:hAnsi="Oxygen Mono"/>
          <w:color w:val="24292E"/>
          <w:sz w:val="18"/>
        </w:rPr>
        <w:t xml:space="preserve"> sum / n;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</w:rPr>
      </w:pPr>
      <w:bookmarkStart w:id="33" w:name="L40"/>
      <w:bookmarkEnd w:id="33"/>
      <w:r w:rsidRPr="004A043A">
        <w:rPr>
          <w:rFonts w:ascii="Oxygen Mono" w:hAnsi="Oxygen Mono"/>
          <w:color w:val="24292E"/>
          <w:sz w:val="18"/>
        </w:rPr>
        <w:t>}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</w:rPr>
      </w:pPr>
      <w:bookmarkStart w:id="34" w:name="L41"/>
      <w:bookmarkEnd w:id="34"/>
      <w:r w:rsidRPr="004A043A">
        <w:rPr>
          <w:rFonts w:ascii="Oxygen Mono" w:hAnsi="Oxygen Mono"/>
          <w:color w:val="6A737D"/>
          <w:sz w:val="18"/>
        </w:rPr>
        <w:t>// [</w:t>
      </w:r>
      <w:r w:rsidRPr="004A043A">
        <w:rPr>
          <w:rFonts w:ascii="Calibri" w:hAnsi="Calibri" w:cs="Calibri"/>
          <w:color w:val="6A737D"/>
          <w:sz w:val="18"/>
        </w:rPr>
        <w:t>с</w:t>
      </w:r>
      <w:r w:rsidRPr="004A043A">
        <w:rPr>
          <w:rFonts w:ascii="Oxygen Mono" w:hAnsi="Oxygen Mono"/>
          <w:color w:val="6A737D"/>
          <w:sz w:val="18"/>
        </w:rPr>
        <w:t xml:space="preserve">] </w:t>
      </w:r>
      <w:r w:rsidRPr="004A043A">
        <w:rPr>
          <w:rFonts w:ascii="Calibri" w:hAnsi="Calibri" w:cs="Calibri"/>
          <w:color w:val="6A737D"/>
          <w:sz w:val="18"/>
        </w:rPr>
        <w:t>Только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для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отладки</w:t>
      </w:r>
      <w:r w:rsidRPr="004A043A">
        <w:rPr>
          <w:rFonts w:ascii="Oxygen Mono" w:hAnsi="Oxygen Mono"/>
          <w:color w:val="6A737D"/>
          <w:sz w:val="18"/>
        </w:rPr>
        <w:t>: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</w:rPr>
      </w:pPr>
      <w:bookmarkStart w:id="35" w:name="L44"/>
      <w:bookmarkEnd w:id="35"/>
      <w:r w:rsidRPr="004A043A">
        <w:rPr>
          <w:rFonts w:ascii="Oxygen Mono" w:hAnsi="Oxygen Mono"/>
          <w:color w:val="6A737D"/>
          <w:sz w:val="18"/>
        </w:rPr>
        <w:t xml:space="preserve">// </w:t>
      </w:r>
      <w:r w:rsidRPr="004A043A">
        <w:rPr>
          <w:rFonts w:ascii="Calibri" w:hAnsi="Calibri" w:cs="Calibri"/>
          <w:color w:val="6A737D"/>
          <w:sz w:val="18"/>
        </w:rPr>
        <w:t>Метод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вывода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в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консоль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значений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коэффициентов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полинома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Ньютона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  <w:lang w:val="en-US"/>
        </w:rPr>
      </w:pPr>
      <w:r w:rsidRPr="004A043A">
        <w:rPr>
          <w:rFonts w:ascii="Oxygen Mono" w:hAnsi="Oxygen Mono"/>
          <w:color w:val="D73A49"/>
          <w:sz w:val="18"/>
          <w:lang w:val="en-US"/>
        </w:rPr>
        <w:t>void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</w:t>
      </w:r>
      <w:r w:rsidRPr="004A043A">
        <w:rPr>
          <w:rFonts w:ascii="Oxygen Mono" w:hAnsi="Oxygen Mono"/>
          <w:color w:val="6F42C1"/>
          <w:sz w:val="18"/>
          <w:lang w:val="en-US"/>
        </w:rPr>
        <w:t>print</w:t>
      </w:r>
      <w:r w:rsidRPr="004A043A">
        <w:rPr>
          <w:rFonts w:ascii="Oxygen Mono" w:hAnsi="Oxygen Mono"/>
          <w:color w:val="24292E"/>
          <w:sz w:val="18"/>
          <w:lang w:val="en-US"/>
        </w:rPr>
        <w:t>(</w:t>
      </w:r>
      <w:r w:rsidRPr="004A043A">
        <w:rPr>
          <w:rFonts w:ascii="Oxygen Mono" w:hAnsi="Oxygen Mono"/>
          <w:color w:val="6F42C1"/>
          <w:sz w:val="18"/>
          <w:lang w:val="en-US"/>
        </w:rPr>
        <w:t>List</w:t>
      </w:r>
      <w:r w:rsidRPr="004A043A">
        <w:rPr>
          <w:rFonts w:ascii="Oxygen Mono" w:hAnsi="Oxygen Mono"/>
          <w:color w:val="24292E"/>
          <w:sz w:val="18"/>
          <w:lang w:val="en-US"/>
        </w:rPr>
        <w:t>&lt;</w:t>
      </w:r>
      <w:r w:rsidRPr="004A043A">
        <w:rPr>
          <w:rFonts w:ascii="Oxygen Mono" w:hAnsi="Oxygen Mono"/>
          <w:color w:val="D73A49"/>
          <w:sz w:val="18"/>
          <w:lang w:val="en-US"/>
        </w:rPr>
        <w:t>double</w:t>
      </w:r>
      <w:r w:rsidRPr="004A043A">
        <w:rPr>
          <w:rFonts w:ascii="Oxygen Mono" w:hAnsi="Oxygen Mono"/>
          <w:color w:val="24292E"/>
          <w:sz w:val="18"/>
          <w:lang w:val="en-US"/>
        </w:rPr>
        <w:t>&gt; D)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36" w:name="L46"/>
      <w:bookmarkEnd w:id="36"/>
      <w:r w:rsidRPr="004A043A">
        <w:rPr>
          <w:rFonts w:ascii="Oxygen Mono" w:hAnsi="Oxygen Mono"/>
          <w:color w:val="24292E"/>
          <w:sz w:val="18"/>
          <w:lang w:val="en-US"/>
        </w:rPr>
        <w:t>{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37" w:name="L47"/>
      <w:bookmarkEnd w:id="37"/>
      <w:r w:rsidRPr="004A043A">
        <w:rPr>
          <w:rFonts w:ascii="Oxygen Mono" w:hAnsi="Oxygen Mono"/>
          <w:color w:val="D73A49"/>
          <w:sz w:val="18"/>
          <w:lang w:val="en-US"/>
        </w:rPr>
        <w:t>foreach</w:t>
      </w:r>
      <w:r w:rsidRPr="004A043A">
        <w:rPr>
          <w:rFonts w:ascii="Oxygen Mono" w:hAnsi="Oxygen Mono"/>
          <w:color w:val="24292E"/>
          <w:sz w:val="18"/>
          <w:lang w:val="en-US"/>
        </w:rPr>
        <w:t>(</w:t>
      </w:r>
      <w:r w:rsidRPr="004A043A">
        <w:rPr>
          <w:rFonts w:ascii="Oxygen Mono" w:hAnsi="Oxygen Mono"/>
          <w:color w:val="D73A49"/>
          <w:sz w:val="18"/>
          <w:lang w:val="en-US"/>
        </w:rPr>
        <w:t xml:space="preserve">double 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d </w:t>
      </w:r>
      <w:r w:rsidRPr="004A043A">
        <w:rPr>
          <w:rFonts w:ascii="Oxygen Mono" w:hAnsi="Oxygen Mono"/>
          <w:color w:val="D73A49"/>
          <w:sz w:val="18"/>
          <w:lang w:val="en-US"/>
        </w:rPr>
        <w:t>in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D)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38" w:name="L48"/>
      <w:bookmarkEnd w:id="38"/>
      <w:r w:rsidRPr="004A043A">
        <w:rPr>
          <w:rFonts w:ascii="Oxygen Mono" w:hAnsi="Oxygen Mono"/>
          <w:color w:val="24292E"/>
          <w:sz w:val="18"/>
          <w:lang w:val="en-US"/>
        </w:rPr>
        <w:t>{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39" w:name="L49"/>
      <w:bookmarkEnd w:id="39"/>
      <w:r w:rsidRPr="004A043A">
        <w:rPr>
          <w:rFonts w:ascii="Oxygen Mono" w:hAnsi="Oxygen Mono"/>
          <w:color w:val="24292E"/>
          <w:sz w:val="18"/>
          <w:lang w:val="en-US"/>
        </w:rPr>
        <w:t>System.Console.Write(d);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40" w:name="L50"/>
      <w:bookmarkEnd w:id="40"/>
      <w:r w:rsidRPr="004A043A">
        <w:rPr>
          <w:rFonts w:ascii="Oxygen Mono" w:hAnsi="Oxygen Mono"/>
          <w:color w:val="24292E"/>
          <w:sz w:val="18"/>
          <w:lang w:val="en-US"/>
        </w:rPr>
        <w:t>System.Console.Write(</w:t>
      </w:r>
      <w:r w:rsidRPr="004A043A">
        <w:rPr>
          <w:rFonts w:ascii="Oxygen Mono" w:hAnsi="Oxygen Mono"/>
          <w:color w:val="032F62"/>
          <w:sz w:val="18"/>
          <w:lang w:val="en-US"/>
        </w:rPr>
        <w:t>"; "</w:t>
      </w:r>
      <w:r w:rsidRPr="004A043A">
        <w:rPr>
          <w:rFonts w:ascii="Oxygen Mono" w:hAnsi="Oxygen Mono"/>
          <w:color w:val="24292E"/>
          <w:sz w:val="18"/>
          <w:lang w:val="en-US"/>
        </w:rPr>
        <w:t>);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</w:rPr>
      </w:pPr>
      <w:bookmarkStart w:id="41" w:name="L51"/>
      <w:bookmarkEnd w:id="41"/>
      <w:r w:rsidRPr="004A043A">
        <w:rPr>
          <w:rFonts w:ascii="Oxygen Mono" w:hAnsi="Oxygen Mono"/>
          <w:color w:val="24292E"/>
          <w:sz w:val="18"/>
        </w:rPr>
        <w:t>}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</w:rPr>
      </w:pPr>
      <w:r w:rsidRPr="004A043A">
        <w:rPr>
          <w:rFonts w:ascii="Oxygen Mono" w:hAnsi="Oxygen Mono"/>
          <w:color w:val="24292E"/>
          <w:sz w:val="18"/>
        </w:rPr>
        <w:t>System.Console.WriteLine();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</w:rPr>
      </w:pPr>
      <w:r w:rsidRPr="004A043A">
        <w:rPr>
          <w:rFonts w:ascii="Oxygen Mono" w:hAnsi="Oxygen Mono"/>
          <w:color w:val="24292E"/>
          <w:sz w:val="18"/>
        </w:rPr>
        <w:t>}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</w:rPr>
      </w:pPr>
      <w:r w:rsidRPr="004A043A">
        <w:rPr>
          <w:rFonts w:ascii="Oxygen Mono" w:hAnsi="Oxygen Mono"/>
          <w:color w:val="6A737D"/>
          <w:sz w:val="18"/>
        </w:rPr>
        <w:t xml:space="preserve">// [1] % </w:t>
      </w:r>
      <w:r w:rsidRPr="004A043A">
        <w:rPr>
          <w:rFonts w:ascii="Calibri" w:hAnsi="Calibri" w:cs="Calibri"/>
          <w:color w:val="6A737D"/>
          <w:sz w:val="18"/>
        </w:rPr>
        <w:t>Метод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для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вычисления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коэффициентов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полинома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Ньютона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путем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решения</w:t>
      </w:r>
      <w:r w:rsidRPr="004A043A">
        <w:rPr>
          <w:rFonts w:ascii="Oxygen Mono" w:hAnsi="Oxygen Mono"/>
          <w:color w:val="6A737D"/>
          <w:sz w:val="18"/>
        </w:rPr>
        <w:t xml:space="preserve"> n+1 </w:t>
      </w:r>
      <w:r w:rsidRPr="004A043A">
        <w:rPr>
          <w:rFonts w:ascii="Calibri" w:hAnsi="Calibri" w:cs="Calibri"/>
          <w:color w:val="6A737D"/>
          <w:sz w:val="18"/>
        </w:rPr>
        <w:t>линейных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алгебраических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уравнений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42" w:name="L56"/>
      <w:bookmarkEnd w:id="42"/>
      <w:r w:rsidRPr="004A043A">
        <w:rPr>
          <w:rFonts w:ascii="Oxygen Mono" w:hAnsi="Oxygen Mono"/>
          <w:color w:val="6F42C1"/>
          <w:sz w:val="18"/>
          <w:lang w:val="en-US"/>
        </w:rPr>
        <w:t>List</w:t>
      </w:r>
      <w:r w:rsidRPr="004A043A">
        <w:rPr>
          <w:rFonts w:ascii="Oxygen Mono" w:hAnsi="Oxygen Mono"/>
          <w:color w:val="24292E"/>
          <w:sz w:val="18"/>
          <w:lang w:val="en-US"/>
        </w:rPr>
        <w:t>&lt;</w:t>
      </w:r>
      <w:r w:rsidRPr="004A043A">
        <w:rPr>
          <w:rFonts w:ascii="Oxygen Mono" w:hAnsi="Oxygen Mono"/>
          <w:color w:val="D73A49"/>
          <w:sz w:val="18"/>
          <w:lang w:val="en-US"/>
        </w:rPr>
        <w:t>double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&gt; </w:t>
      </w:r>
      <w:r w:rsidRPr="004A043A">
        <w:rPr>
          <w:rFonts w:ascii="Oxygen Mono" w:hAnsi="Oxygen Mono"/>
          <w:color w:val="6F42C1"/>
          <w:sz w:val="18"/>
          <w:lang w:val="en-US"/>
        </w:rPr>
        <w:t>coefPolyNewton1</w:t>
      </w:r>
      <w:r w:rsidRPr="004A043A">
        <w:rPr>
          <w:rFonts w:ascii="Oxygen Mono" w:hAnsi="Oxygen Mono"/>
          <w:color w:val="24292E"/>
          <w:sz w:val="18"/>
          <w:lang w:val="en-US"/>
        </w:rPr>
        <w:t>(</w:t>
      </w:r>
      <w:r w:rsidRPr="004A043A">
        <w:rPr>
          <w:rFonts w:ascii="Oxygen Mono" w:hAnsi="Oxygen Mono"/>
          <w:color w:val="6F42C1"/>
          <w:sz w:val="18"/>
          <w:lang w:val="en-US"/>
        </w:rPr>
        <w:t>List</w:t>
      </w:r>
      <w:r w:rsidRPr="004A043A">
        <w:rPr>
          <w:rFonts w:ascii="Oxygen Mono" w:hAnsi="Oxygen Mono"/>
          <w:color w:val="24292E"/>
          <w:sz w:val="18"/>
          <w:lang w:val="en-US"/>
        </w:rPr>
        <w:t>&lt;</w:t>
      </w:r>
      <w:r w:rsidRPr="004A043A">
        <w:rPr>
          <w:rFonts w:ascii="Oxygen Mono" w:hAnsi="Oxygen Mono"/>
          <w:color w:val="D73A49"/>
          <w:sz w:val="18"/>
          <w:lang w:val="en-US"/>
        </w:rPr>
        <w:t>double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&gt; X, </w:t>
      </w:r>
      <w:r w:rsidRPr="004A043A">
        <w:rPr>
          <w:rFonts w:ascii="Oxygen Mono" w:hAnsi="Oxygen Mono"/>
          <w:color w:val="6F42C1"/>
          <w:sz w:val="18"/>
          <w:lang w:val="en-US"/>
        </w:rPr>
        <w:t>List</w:t>
      </w:r>
      <w:r w:rsidRPr="004A043A">
        <w:rPr>
          <w:rFonts w:ascii="Oxygen Mono" w:hAnsi="Oxygen Mono"/>
          <w:color w:val="24292E"/>
          <w:sz w:val="18"/>
          <w:lang w:val="en-US"/>
        </w:rPr>
        <w:t>&lt;</w:t>
      </w:r>
      <w:r w:rsidRPr="004A043A">
        <w:rPr>
          <w:rFonts w:ascii="Oxygen Mono" w:hAnsi="Oxygen Mono"/>
          <w:color w:val="D73A49"/>
          <w:sz w:val="18"/>
          <w:lang w:val="en-US"/>
        </w:rPr>
        <w:t>double</w:t>
      </w:r>
      <w:r w:rsidRPr="004A043A">
        <w:rPr>
          <w:rFonts w:ascii="Oxygen Mono" w:hAnsi="Oxygen Mono"/>
          <w:color w:val="24292E"/>
          <w:sz w:val="18"/>
          <w:lang w:val="en-US"/>
        </w:rPr>
        <w:t>&gt; Y)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43" w:name="L57"/>
      <w:bookmarkEnd w:id="43"/>
      <w:r w:rsidRPr="004A043A">
        <w:rPr>
          <w:rFonts w:ascii="Oxygen Mono" w:hAnsi="Oxygen Mono"/>
          <w:color w:val="24292E"/>
          <w:sz w:val="18"/>
          <w:lang w:val="en-US"/>
        </w:rPr>
        <w:t>{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44" w:name="L58"/>
      <w:bookmarkEnd w:id="44"/>
      <w:r w:rsidRPr="004A043A">
        <w:rPr>
          <w:rFonts w:ascii="Oxygen Mono" w:hAnsi="Oxygen Mono"/>
          <w:color w:val="6F42C1"/>
          <w:sz w:val="18"/>
          <w:lang w:val="en-US"/>
        </w:rPr>
        <w:t>List</w:t>
      </w:r>
      <w:r w:rsidRPr="004A043A">
        <w:rPr>
          <w:rFonts w:ascii="Oxygen Mono" w:hAnsi="Oxygen Mono"/>
          <w:color w:val="24292E"/>
          <w:sz w:val="18"/>
          <w:lang w:val="en-US"/>
        </w:rPr>
        <w:t>&lt;</w:t>
      </w:r>
      <w:r w:rsidRPr="004A043A">
        <w:rPr>
          <w:rFonts w:ascii="Oxygen Mono" w:hAnsi="Oxygen Mono"/>
          <w:color w:val="D73A49"/>
          <w:sz w:val="18"/>
          <w:lang w:val="en-US"/>
        </w:rPr>
        <w:t>double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&gt; </w:t>
      </w:r>
      <w:r w:rsidRPr="004A043A">
        <w:rPr>
          <w:rFonts w:ascii="Oxygen Mono" w:hAnsi="Oxygen Mono"/>
          <w:color w:val="6F42C1"/>
          <w:sz w:val="18"/>
          <w:lang w:val="en-US"/>
        </w:rPr>
        <w:t>D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= </w:t>
      </w:r>
      <w:r w:rsidRPr="004A043A">
        <w:rPr>
          <w:rFonts w:ascii="Oxygen Mono" w:hAnsi="Oxygen Mono"/>
          <w:color w:val="D73A49"/>
          <w:sz w:val="18"/>
          <w:lang w:val="en-US"/>
        </w:rPr>
        <w:t>new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</w:t>
      </w:r>
      <w:r w:rsidRPr="004A043A">
        <w:rPr>
          <w:rFonts w:ascii="Oxygen Mono" w:hAnsi="Oxygen Mono"/>
          <w:color w:val="6F42C1"/>
          <w:sz w:val="18"/>
          <w:lang w:val="en-US"/>
        </w:rPr>
        <w:t>List</w:t>
      </w:r>
      <w:r w:rsidRPr="004A043A">
        <w:rPr>
          <w:rFonts w:ascii="Oxygen Mono" w:hAnsi="Oxygen Mono"/>
          <w:color w:val="24292E"/>
          <w:sz w:val="18"/>
          <w:lang w:val="en-US"/>
        </w:rPr>
        <w:t>&lt;</w:t>
      </w:r>
      <w:r w:rsidRPr="004A043A">
        <w:rPr>
          <w:rFonts w:ascii="Oxygen Mono" w:hAnsi="Oxygen Mono"/>
          <w:color w:val="D73A49"/>
          <w:sz w:val="18"/>
          <w:lang w:val="en-US"/>
        </w:rPr>
        <w:t>double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&gt;(); </w:t>
      </w:r>
      <w:r w:rsidRPr="004A043A">
        <w:rPr>
          <w:rFonts w:ascii="Oxygen Mono" w:hAnsi="Oxygen Mono"/>
          <w:color w:val="6A737D"/>
          <w:sz w:val="18"/>
          <w:lang w:val="en-US"/>
        </w:rPr>
        <w:t xml:space="preserve">// </w:t>
      </w:r>
      <w:r w:rsidRPr="004A043A">
        <w:rPr>
          <w:rFonts w:ascii="Calibri" w:hAnsi="Calibri" w:cs="Calibri"/>
          <w:color w:val="6A737D"/>
          <w:sz w:val="18"/>
        </w:rPr>
        <w:t>Создаем</w:t>
      </w:r>
      <w:r w:rsidRPr="004A043A">
        <w:rPr>
          <w:rFonts w:ascii="Oxygen Mono" w:hAnsi="Oxygen Mono"/>
          <w:color w:val="6A737D"/>
          <w:sz w:val="18"/>
          <w:lang w:val="en-US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список</w:t>
      </w:r>
      <w:r w:rsidRPr="004A043A">
        <w:rPr>
          <w:rFonts w:ascii="Oxygen Mono" w:hAnsi="Oxygen Mono"/>
          <w:color w:val="6A737D"/>
          <w:sz w:val="18"/>
          <w:lang w:val="en-US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коэффициентов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</w:rPr>
      </w:pPr>
      <w:bookmarkStart w:id="45" w:name="L59"/>
      <w:bookmarkEnd w:id="45"/>
      <w:r w:rsidRPr="004A043A">
        <w:rPr>
          <w:rFonts w:ascii="Oxygen Mono" w:hAnsi="Oxygen Mono"/>
          <w:color w:val="D73A49"/>
          <w:sz w:val="18"/>
        </w:rPr>
        <w:t>int</w:t>
      </w:r>
      <w:r w:rsidRPr="004A043A">
        <w:rPr>
          <w:rFonts w:ascii="Oxygen Mono" w:hAnsi="Oxygen Mono"/>
          <w:color w:val="24292E"/>
          <w:sz w:val="18"/>
        </w:rPr>
        <w:t xml:space="preserve"> </w:t>
      </w:r>
      <w:r w:rsidRPr="004A043A">
        <w:rPr>
          <w:rFonts w:ascii="Oxygen Mono" w:hAnsi="Oxygen Mono"/>
          <w:color w:val="6F42C1"/>
          <w:sz w:val="18"/>
        </w:rPr>
        <w:t>n</w:t>
      </w:r>
      <w:r w:rsidRPr="004A043A">
        <w:rPr>
          <w:rFonts w:ascii="Oxygen Mono" w:hAnsi="Oxygen Mono"/>
          <w:color w:val="24292E"/>
          <w:sz w:val="18"/>
        </w:rPr>
        <w:t xml:space="preserve"> = X.Count; </w:t>
      </w:r>
      <w:r w:rsidRPr="004A043A">
        <w:rPr>
          <w:rFonts w:ascii="Oxygen Mono" w:hAnsi="Oxygen Mono"/>
          <w:color w:val="6A737D"/>
          <w:sz w:val="18"/>
        </w:rPr>
        <w:t xml:space="preserve">// </w:t>
      </w:r>
      <w:r w:rsidRPr="004A043A">
        <w:rPr>
          <w:rFonts w:ascii="Calibri" w:hAnsi="Calibri" w:cs="Calibri"/>
          <w:color w:val="6A737D"/>
          <w:sz w:val="18"/>
        </w:rPr>
        <w:t>Количество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узловых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точек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46" w:name="L60"/>
      <w:bookmarkEnd w:id="46"/>
      <w:r w:rsidRPr="004A043A">
        <w:rPr>
          <w:rFonts w:ascii="Oxygen Mono" w:hAnsi="Oxygen Mono"/>
          <w:color w:val="D73A49"/>
          <w:sz w:val="18"/>
          <w:lang w:val="en-US"/>
        </w:rPr>
        <w:t>for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(</w:t>
      </w:r>
      <w:r w:rsidRPr="004A043A">
        <w:rPr>
          <w:rFonts w:ascii="Oxygen Mono" w:hAnsi="Oxygen Mono"/>
          <w:color w:val="D73A49"/>
          <w:sz w:val="18"/>
          <w:lang w:val="en-US"/>
        </w:rPr>
        <w:t>int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</w:t>
      </w:r>
      <w:r w:rsidRPr="004A043A">
        <w:rPr>
          <w:rFonts w:ascii="Oxygen Mono" w:hAnsi="Oxygen Mono"/>
          <w:color w:val="6F42C1"/>
          <w:sz w:val="18"/>
          <w:lang w:val="en-US"/>
        </w:rPr>
        <w:t>i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= </w:t>
      </w:r>
      <w:r w:rsidRPr="004A043A">
        <w:rPr>
          <w:rFonts w:ascii="Oxygen Mono" w:hAnsi="Oxygen Mono"/>
          <w:color w:val="005CC5"/>
          <w:sz w:val="18"/>
          <w:lang w:val="en-US"/>
        </w:rPr>
        <w:t>0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; i &lt; n; i++) </w:t>
      </w:r>
      <w:r w:rsidRPr="004A043A">
        <w:rPr>
          <w:rFonts w:ascii="Oxygen Mono" w:hAnsi="Oxygen Mono"/>
          <w:color w:val="6A737D"/>
          <w:sz w:val="18"/>
          <w:lang w:val="en-US"/>
        </w:rPr>
        <w:t xml:space="preserve">// </w:t>
      </w:r>
      <w:r w:rsidRPr="004A043A">
        <w:rPr>
          <w:rFonts w:ascii="Calibri" w:hAnsi="Calibri" w:cs="Calibri"/>
          <w:color w:val="6A737D"/>
          <w:sz w:val="18"/>
        </w:rPr>
        <w:t>Внешний</w:t>
      </w:r>
      <w:r w:rsidRPr="004A043A">
        <w:rPr>
          <w:rFonts w:ascii="Oxygen Mono" w:hAnsi="Oxygen Mono"/>
          <w:color w:val="6A737D"/>
          <w:sz w:val="18"/>
          <w:lang w:val="en-US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цикл</w:t>
      </w:r>
      <w:r w:rsidRPr="004A043A">
        <w:rPr>
          <w:rFonts w:ascii="Oxygen Mono" w:hAnsi="Oxygen Mono"/>
          <w:color w:val="6A737D"/>
          <w:sz w:val="18"/>
          <w:lang w:val="en-US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по</w:t>
      </w:r>
      <w:r w:rsidRPr="004A043A">
        <w:rPr>
          <w:rFonts w:ascii="Oxygen Mono" w:hAnsi="Oxygen Mono"/>
          <w:color w:val="6A737D"/>
          <w:sz w:val="18"/>
          <w:lang w:val="en-US"/>
        </w:rPr>
        <w:t xml:space="preserve"> D "</w:t>
      </w:r>
      <w:r w:rsidRPr="004A043A">
        <w:rPr>
          <w:rFonts w:ascii="Calibri" w:hAnsi="Calibri" w:cs="Calibri"/>
          <w:color w:val="6A737D"/>
          <w:sz w:val="18"/>
        </w:rPr>
        <w:t>слева</w:t>
      </w:r>
      <w:r w:rsidRPr="004A043A">
        <w:rPr>
          <w:rFonts w:ascii="Oxygen Mono" w:hAnsi="Oxygen Mono"/>
          <w:color w:val="6A737D"/>
          <w:sz w:val="18"/>
          <w:lang w:val="en-US"/>
        </w:rPr>
        <w:t>"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47" w:name="L62"/>
      <w:bookmarkEnd w:id="47"/>
      <w:r w:rsidRPr="004A043A">
        <w:rPr>
          <w:rFonts w:ascii="Oxygen Mono" w:hAnsi="Oxygen Mono"/>
          <w:color w:val="24292E"/>
          <w:sz w:val="18"/>
          <w:lang w:val="en-US"/>
        </w:rPr>
        <w:t>{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48" w:name="L63"/>
      <w:bookmarkEnd w:id="48"/>
      <w:r w:rsidRPr="004A043A">
        <w:rPr>
          <w:rFonts w:ascii="Oxygen Mono" w:hAnsi="Oxygen Mono"/>
          <w:color w:val="D73A49"/>
          <w:sz w:val="18"/>
          <w:lang w:val="en-US"/>
        </w:rPr>
        <w:t>double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</w:t>
      </w:r>
      <w:r w:rsidRPr="004A043A">
        <w:rPr>
          <w:rFonts w:ascii="Oxygen Mono" w:hAnsi="Oxygen Mono"/>
          <w:color w:val="6F42C1"/>
          <w:sz w:val="18"/>
          <w:lang w:val="en-US"/>
        </w:rPr>
        <w:t>chislitel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= Y[i];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  <w:lang w:val="en-US"/>
        </w:rPr>
      </w:pPr>
      <w:r w:rsidRPr="004A043A">
        <w:rPr>
          <w:rFonts w:ascii="Oxygen Mono" w:hAnsi="Oxygen Mono"/>
          <w:color w:val="D73A49"/>
          <w:sz w:val="18"/>
          <w:lang w:val="en-US"/>
        </w:rPr>
        <w:t>for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(</w:t>
      </w:r>
      <w:r w:rsidRPr="004A043A">
        <w:rPr>
          <w:rFonts w:ascii="Oxygen Mono" w:hAnsi="Oxygen Mono"/>
          <w:color w:val="D73A49"/>
          <w:sz w:val="18"/>
          <w:lang w:val="en-US"/>
        </w:rPr>
        <w:t>int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</w:t>
      </w:r>
      <w:r w:rsidRPr="004A043A">
        <w:rPr>
          <w:rFonts w:ascii="Oxygen Mono" w:hAnsi="Oxygen Mono"/>
          <w:color w:val="6F42C1"/>
          <w:sz w:val="18"/>
          <w:lang w:val="en-US"/>
        </w:rPr>
        <w:t>j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= </w:t>
      </w:r>
      <w:r w:rsidRPr="004A043A">
        <w:rPr>
          <w:rFonts w:ascii="Oxygen Mono" w:hAnsi="Oxygen Mono"/>
          <w:color w:val="005CC5"/>
          <w:sz w:val="18"/>
          <w:lang w:val="en-US"/>
        </w:rPr>
        <w:t>0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; j &lt; i; j++) </w:t>
      </w:r>
      <w:r w:rsidRPr="004A043A">
        <w:rPr>
          <w:rFonts w:ascii="Oxygen Mono" w:hAnsi="Oxygen Mono"/>
          <w:color w:val="6A737D"/>
          <w:sz w:val="18"/>
          <w:lang w:val="en-US"/>
        </w:rPr>
        <w:t xml:space="preserve">// </w:t>
      </w:r>
      <w:r w:rsidRPr="004A043A">
        <w:rPr>
          <w:rFonts w:ascii="Calibri" w:hAnsi="Calibri" w:cs="Calibri"/>
          <w:color w:val="6A737D"/>
          <w:sz w:val="18"/>
        </w:rPr>
        <w:t>Вложенный</w:t>
      </w:r>
      <w:r w:rsidRPr="004A043A">
        <w:rPr>
          <w:rFonts w:ascii="Oxygen Mono" w:hAnsi="Oxygen Mono"/>
          <w:color w:val="6A737D"/>
          <w:sz w:val="18"/>
          <w:lang w:val="en-US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цикл</w:t>
      </w:r>
      <w:r w:rsidRPr="004A043A">
        <w:rPr>
          <w:rFonts w:ascii="Oxygen Mono" w:hAnsi="Oxygen Mono"/>
          <w:color w:val="6A737D"/>
          <w:sz w:val="18"/>
          <w:lang w:val="en-US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по</w:t>
      </w:r>
      <w:r w:rsidRPr="004A043A">
        <w:rPr>
          <w:rFonts w:ascii="Oxygen Mono" w:hAnsi="Oxygen Mono"/>
          <w:color w:val="6A737D"/>
          <w:sz w:val="18"/>
          <w:lang w:val="en-US"/>
        </w:rPr>
        <w:t xml:space="preserve"> D "</w:t>
      </w:r>
      <w:r w:rsidRPr="004A043A">
        <w:rPr>
          <w:rFonts w:ascii="Calibri" w:hAnsi="Calibri" w:cs="Calibri"/>
          <w:color w:val="6A737D"/>
          <w:sz w:val="18"/>
        </w:rPr>
        <w:t>справа</w:t>
      </w:r>
      <w:r w:rsidRPr="004A043A">
        <w:rPr>
          <w:rFonts w:ascii="Oxygen Mono" w:hAnsi="Oxygen Mono"/>
          <w:color w:val="6A737D"/>
          <w:sz w:val="18"/>
          <w:lang w:val="en-US"/>
        </w:rPr>
        <w:t>"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  <w:lang w:val="en-US"/>
        </w:rPr>
      </w:pPr>
      <w:r w:rsidRPr="004A043A">
        <w:rPr>
          <w:rFonts w:ascii="Oxygen Mono" w:hAnsi="Oxygen Mono"/>
          <w:color w:val="24292E"/>
          <w:sz w:val="18"/>
          <w:lang w:val="en-US"/>
        </w:rPr>
        <w:t>{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  <w:lang w:val="en-US"/>
        </w:rPr>
      </w:pPr>
      <w:r w:rsidRPr="004A043A">
        <w:rPr>
          <w:rFonts w:ascii="Oxygen Mono" w:hAnsi="Oxygen Mono"/>
          <w:color w:val="D73A49"/>
          <w:sz w:val="18"/>
          <w:lang w:val="en-US"/>
        </w:rPr>
        <w:t>double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</w:t>
      </w:r>
      <w:r w:rsidRPr="004A043A">
        <w:rPr>
          <w:rFonts w:ascii="Oxygen Mono" w:hAnsi="Oxygen Mono"/>
          <w:color w:val="6F42C1"/>
          <w:sz w:val="18"/>
          <w:lang w:val="en-US"/>
        </w:rPr>
        <w:t>pp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= D[j];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49" w:name="L67"/>
      <w:bookmarkEnd w:id="49"/>
      <w:r w:rsidRPr="004A043A">
        <w:rPr>
          <w:rFonts w:ascii="Oxygen Mono" w:hAnsi="Oxygen Mono"/>
          <w:color w:val="D73A49"/>
          <w:sz w:val="18"/>
          <w:lang w:val="en-US"/>
        </w:rPr>
        <w:t>for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(</w:t>
      </w:r>
      <w:r w:rsidRPr="004A043A">
        <w:rPr>
          <w:rFonts w:ascii="Oxygen Mono" w:hAnsi="Oxygen Mono"/>
          <w:color w:val="D73A49"/>
          <w:sz w:val="18"/>
          <w:lang w:val="en-US"/>
        </w:rPr>
        <w:t>int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</w:t>
      </w:r>
      <w:r w:rsidRPr="004A043A">
        <w:rPr>
          <w:rFonts w:ascii="Oxygen Mono" w:hAnsi="Oxygen Mono"/>
          <w:color w:val="6F42C1"/>
          <w:sz w:val="18"/>
          <w:lang w:val="en-US"/>
        </w:rPr>
        <w:t>k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= </w:t>
      </w:r>
      <w:r w:rsidRPr="004A043A">
        <w:rPr>
          <w:rFonts w:ascii="Oxygen Mono" w:hAnsi="Oxygen Mono"/>
          <w:color w:val="005CC5"/>
          <w:sz w:val="18"/>
          <w:lang w:val="en-US"/>
        </w:rPr>
        <w:t>0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; k &lt; j; k++) </w:t>
      </w:r>
      <w:r w:rsidRPr="004A043A">
        <w:rPr>
          <w:rFonts w:ascii="Oxygen Mono" w:hAnsi="Oxygen Mono"/>
          <w:color w:val="6A737D"/>
          <w:sz w:val="18"/>
          <w:lang w:val="en-US"/>
        </w:rPr>
        <w:t xml:space="preserve">// </w:t>
      </w:r>
      <w:r w:rsidRPr="004A043A">
        <w:rPr>
          <w:rFonts w:ascii="Calibri" w:hAnsi="Calibri" w:cs="Calibri"/>
          <w:color w:val="6A737D"/>
          <w:sz w:val="18"/>
        </w:rPr>
        <w:t>Внутренний</w:t>
      </w:r>
      <w:r w:rsidRPr="004A043A">
        <w:rPr>
          <w:rFonts w:ascii="Oxygen Mono" w:hAnsi="Oxygen Mono"/>
          <w:color w:val="6A737D"/>
          <w:sz w:val="18"/>
          <w:lang w:val="en-US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цикл</w:t>
      </w:r>
      <w:r w:rsidRPr="004A043A">
        <w:rPr>
          <w:rFonts w:ascii="Oxygen Mono" w:hAnsi="Oxygen Mono"/>
          <w:color w:val="6A737D"/>
          <w:sz w:val="18"/>
          <w:lang w:val="en-US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по</w:t>
      </w:r>
      <w:r w:rsidRPr="004A043A">
        <w:rPr>
          <w:rFonts w:ascii="Oxygen Mono" w:hAnsi="Oxygen Mono"/>
          <w:color w:val="6A737D"/>
          <w:sz w:val="18"/>
          <w:lang w:val="en-US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Х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50" w:name="L68"/>
      <w:bookmarkEnd w:id="50"/>
      <w:r w:rsidRPr="004A043A">
        <w:rPr>
          <w:rFonts w:ascii="Oxygen Mono" w:hAnsi="Oxygen Mono"/>
          <w:color w:val="24292E"/>
          <w:sz w:val="18"/>
          <w:lang w:val="en-US"/>
        </w:rPr>
        <w:t>{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51" w:name="L69"/>
      <w:bookmarkEnd w:id="51"/>
      <w:r w:rsidRPr="004A043A">
        <w:rPr>
          <w:rFonts w:ascii="Oxygen Mono" w:hAnsi="Oxygen Mono"/>
          <w:color w:val="24292E"/>
          <w:sz w:val="18"/>
          <w:lang w:val="en-US"/>
        </w:rPr>
        <w:t>pp = pp * (X[i] - X[k]);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52" w:name="L70"/>
      <w:bookmarkEnd w:id="52"/>
      <w:r w:rsidRPr="004A043A">
        <w:rPr>
          <w:rFonts w:ascii="Oxygen Mono" w:hAnsi="Oxygen Mono"/>
          <w:color w:val="24292E"/>
          <w:sz w:val="18"/>
          <w:lang w:val="en-US"/>
        </w:rPr>
        <w:t>}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  <w:lang w:val="en-US"/>
        </w:rPr>
      </w:pPr>
      <w:r w:rsidRPr="004A043A">
        <w:rPr>
          <w:rFonts w:ascii="Oxygen Mono" w:hAnsi="Oxygen Mono"/>
          <w:color w:val="24292E"/>
          <w:sz w:val="18"/>
          <w:lang w:val="en-US"/>
        </w:rPr>
        <w:t>chislitel = chislitel - pp;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</w:rPr>
      </w:pPr>
      <w:r w:rsidRPr="004A043A">
        <w:rPr>
          <w:rFonts w:ascii="Oxygen Mono" w:hAnsi="Oxygen Mono"/>
          <w:color w:val="24292E"/>
          <w:sz w:val="18"/>
        </w:rPr>
        <w:t>}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</w:rPr>
      </w:pPr>
      <w:bookmarkStart w:id="53" w:name="L73"/>
      <w:bookmarkEnd w:id="53"/>
      <w:r w:rsidRPr="004A043A">
        <w:rPr>
          <w:rFonts w:ascii="Oxygen Mono" w:hAnsi="Oxygen Mono"/>
          <w:color w:val="6A737D"/>
          <w:sz w:val="18"/>
        </w:rPr>
        <w:t xml:space="preserve">// </w:t>
      </w:r>
      <w:r w:rsidRPr="004A043A">
        <w:rPr>
          <w:rFonts w:ascii="Calibri" w:hAnsi="Calibri" w:cs="Calibri"/>
          <w:color w:val="6A737D"/>
          <w:sz w:val="18"/>
        </w:rPr>
        <w:t>Посчитали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числитель</w:t>
      </w:r>
      <w:r w:rsidRPr="004A043A">
        <w:rPr>
          <w:rFonts w:ascii="Oxygen Mono" w:hAnsi="Oxygen Mono"/>
          <w:color w:val="6A737D"/>
          <w:sz w:val="18"/>
        </w:rPr>
        <w:t xml:space="preserve">, </w:t>
      </w:r>
      <w:r w:rsidRPr="004A043A">
        <w:rPr>
          <w:rFonts w:ascii="Calibri" w:hAnsi="Calibri" w:cs="Calibri"/>
          <w:color w:val="6A737D"/>
          <w:sz w:val="18"/>
        </w:rPr>
        <w:t>находим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знаменатель</w:t>
      </w:r>
      <w:r w:rsidRPr="004A043A">
        <w:rPr>
          <w:rFonts w:ascii="Oxygen Mono" w:hAnsi="Oxygen Mono"/>
          <w:color w:val="6A737D"/>
          <w:sz w:val="18"/>
        </w:rPr>
        <w:t>: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</w:rPr>
      </w:pPr>
      <w:r w:rsidRPr="004A043A">
        <w:rPr>
          <w:rFonts w:ascii="Oxygen Mono" w:hAnsi="Oxygen Mono"/>
          <w:color w:val="D73A49"/>
          <w:sz w:val="18"/>
        </w:rPr>
        <w:t>double</w:t>
      </w:r>
      <w:r w:rsidRPr="004A043A">
        <w:rPr>
          <w:rFonts w:ascii="Oxygen Mono" w:hAnsi="Oxygen Mono"/>
          <w:color w:val="24292E"/>
          <w:sz w:val="18"/>
        </w:rPr>
        <w:t xml:space="preserve"> </w:t>
      </w:r>
      <w:r w:rsidRPr="004A043A">
        <w:rPr>
          <w:rFonts w:ascii="Oxygen Mono" w:hAnsi="Oxygen Mono"/>
          <w:color w:val="6F42C1"/>
          <w:sz w:val="18"/>
        </w:rPr>
        <w:t>znamenatel</w:t>
      </w:r>
      <w:r w:rsidRPr="004A043A">
        <w:rPr>
          <w:rFonts w:ascii="Oxygen Mono" w:hAnsi="Oxygen Mono"/>
          <w:color w:val="24292E"/>
          <w:sz w:val="18"/>
        </w:rPr>
        <w:t xml:space="preserve"> = </w:t>
      </w:r>
      <w:r w:rsidRPr="004A043A">
        <w:rPr>
          <w:rFonts w:ascii="Oxygen Mono" w:hAnsi="Oxygen Mono"/>
          <w:color w:val="005CC5"/>
          <w:sz w:val="18"/>
        </w:rPr>
        <w:t>1.0</w:t>
      </w:r>
      <w:r w:rsidRPr="004A043A">
        <w:rPr>
          <w:rFonts w:ascii="Oxygen Mono" w:hAnsi="Oxygen Mono"/>
          <w:color w:val="24292E"/>
          <w:sz w:val="18"/>
        </w:rPr>
        <w:t>;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  <w:lang w:val="en-US"/>
        </w:rPr>
      </w:pPr>
      <w:r w:rsidRPr="004A043A">
        <w:rPr>
          <w:rFonts w:ascii="Oxygen Mono" w:hAnsi="Oxygen Mono"/>
          <w:color w:val="D73A49"/>
          <w:sz w:val="18"/>
          <w:lang w:val="en-US"/>
        </w:rPr>
        <w:t>for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(</w:t>
      </w:r>
      <w:r w:rsidRPr="004A043A">
        <w:rPr>
          <w:rFonts w:ascii="Oxygen Mono" w:hAnsi="Oxygen Mono"/>
          <w:color w:val="D73A49"/>
          <w:sz w:val="18"/>
          <w:lang w:val="en-US"/>
        </w:rPr>
        <w:t>int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</w:t>
      </w:r>
      <w:r w:rsidRPr="004A043A">
        <w:rPr>
          <w:rFonts w:ascii="Oxygen Mono" w:hAnsi="Oxygen Mono"/>
          <w:color w:val="6F42C1"/>
          <w:sz w:val="18"/>
          <w:lang w:val="en-US"/>
        </w:rPr>
        <w:t>j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= </w:t>
      </w:r>
      <w:r w:rsidRPr="004A043A">
        <w:rPr>
          <w:rFonts w:ascii="Oxygen Mono" w:hAnsi="Oxygen Mono"/>
          <w:color w:val="005CC5"/>
          <w:sz w:val="18"/>
          <w:lang w:val="en-US"/>
        </w:rPr>
        <w:t>0</w:t>
      </w:r>
      <w:r w:rsidRPr="004A043A">
        <w:rPr>
          <w:rFonts w:ascii="Oxygen Mono" w:hAnsi="Oxygen Mono"/>
          <w:color w:val="24292E"/>
          <w:sz w:val="18"/>
          <w:lang w:val="en-US"/>
        </w:rPr>
        <w:t>; j &lt; i; j++)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  <w:lang w:val="en-US"/>
        </w:rPr>
      </w:pPr>
      <w:r w:rsidRPr="004A043A">
        <w:rPr>
          <w:rFonts w:ascii="Oxygen Mono" w:hAnsi="Oxygen Mono"/>
          <w:color w:val="24292E"/>
          <w:sz w:val="18"/>
          <w:lang w:val="en-US"/>
        </w:rPr>
        <w:t>{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  <w:lang w:val="en-US"/>
        </w:rPr>
      </w:pPr>
      <w:r w:rsidRPr="004A043A">
        <w:rPr>
          <w:rFonts w:ascii="Oxygen Mono" w:hAnsi="Oxygen Mono"/>
          <w:color w:val="24292E"/>
          <w:sz w:val="18"/>
          <w:lang w:val="en-US"/>
        </w:rPr>
        <w:t>znamenatel = znamenatel * (X[i] - X[j]);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</w:rPr>
      </w:pPr>
      <w:bookmarkStart w:id="54" w:name="L78"/>
      <w:bookmarkEnd w:id="54"/>
      <w:r w:rsidRPr="004A043A">
        <w:rPr>
          <w:rFonts w:ascii="Oxygen Mono" w:hAnsi="Oxygen Mono"/>
          <w:color w:val="24292E"/>
          <w:sz w:val="18"/>
        </w:rPr>
        <w:t>}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</w:rPr>
      </w:pPr>
      <w:bookmarkStart w:id="55" w:name="L79"/>
      <w:bookmarkEnd w:id="55"/>
      <w:r w:rsidRPr="004A043A">
        <w:rPr>
          <w:rFonts w:ascii="Oxygen Mono" w:hAnsi="Oxygen Mono"/>
          <w:color w:val="6A737D"/>
          <w:sz w:val="18"/>
        </w:rPr>
        <w:t xml:space="preserve">// </w:t>
      </w:r>
      <w:r w:rsidRPr="004A043A">
        <w:rPr>
          <w:rFonts w:ascii="Calibri" w:hAnsi="Calibri" w:cs="Calibri"/>
          <w:color w:val="6A737D"/>
          <w:sz w:val="18"/>
        </w:rPr>
        <w:t>Делим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числитель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на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знаменатель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и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сохраняем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полученный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результат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как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коэффициент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в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список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коэффициентов</w:t>
      </w:r>
      <w:r w:rsidRPr="004A043A">
        <w:rPr>
          <w:rFonts w:ascii="Oxygen Mono" w:hAnsi="Oxygen Mono"/>
          <w:color w:val="6A737D"/>
          <w:sz w:val="18"/>
        </w:rPr>
        <w:t xml:space="preserve"> D: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56" w:name="L80"/>
      <w:bookmarkEnd w:id="56"/>
      <w:r w:rsidRPr="004A043A">
        <w:rPr>
          <w:rFonts w:ascii="Oxygen Mono" w:hAnsi="Oxygen Mono"/>
          <w:color w:val="24292E"/>
          <w:sz w:val="18"/>
          <w:lang w:val="en-US"/>
        </w:rPr>
        <w:t>D.Add(chislitel / znamenatel);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  <w:lang w:val="en-US"/>
        </w:rPr>
      </w:pPr>
      <w:r w:rsidRPr="004A043A">
        <w:rPr>
          <w:rFonts w:ascii="Oxygen Mono" w:hAnsi="Oxygen Mono"/>
          <w:color w:val="24292E"/>
          <w:sz w:val="18"/>
          <w:lang w:val="en-US"/>
        </w:rPr>
        <w:t>}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  <w:lang w:val="en-US"/>
        </w:rPr>
      </w:pPr>
      <w:r w:rsidRPr="004A043A">
        <w:rPr>
          <w:rFonts w:ascii="Oxygen Mono" w:hAnsi="Oxygen Mono"/>
          <w:color w:val="6A737D"/>
          <w:sz w:val="18"/>
          <w:lang w:val="en-US"/>
        </w:rPr>
        <w:t>// print(D);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</w:rPr>
      </w:pPr>
      <w:r w:rsidRPr="004A043A">
        <w:rPr>
          <w:rFonts w:ascii="Oxygen Mono" w:hAnsi="Oxygen Mono"/>
          <w:color w:val="D73A49"/>
          <w:sz w:val="18"/>
        </w:rPr>
        <w:t>return</w:t>
      </w:r>
      <w:r w:rsidRPr="004A043A">
        <w:rPr>
          <w:rFonts w:ascii="Oxygen Mono" w:hAnsi="Oxygen Mono"/>
          <w:color w:val="24292E"/>
          <w:sz w:val="18"/>
        </w:rPr>
        <w:t xml:space="preserve"> D;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</w:rPr>
      </w:pPr>
      <w:bookmarkStart w:id="57" w:name="L84"/>
      <w:bookmarkEnd w:id="57"/>
      <w:r w:rsidRPr="004A043A">
        <w:rPr>
          <w:rFonts w:ascii="Oxygen Mono" w:hAnsi="Oxygen Mono"/>
          <w:color w:val="24292E"/>
          <w:sz w:val="18"/>
        </w:rPr>
        <w:t>}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</w:rPr>
      </w:pPr>
      <w:bookmarkStart w:id="58" w:name="L85"/>
      <w:bookmarkEnd w:id="58"/>
      <w:r w:rsidRPr="004A043A">
        <w:rPr>
          <w:rFonts w:ascii="Oxygen Mono" w:hAnsi="Oxygen Mono"/>
          <w:color w:val="6A737D"/>
          <w:sz w:val="18"/>
        </w:rPr>
        <w:t xml:space="preserve">// [2] </w:t>
      </w:r>
      <w:r w:rsidRPr="004A043A">
        <w:rPr>
          <w:rFonts w:ascii="Calibri" w:hAnsi="Calibri" w:cs="Calibri"/>
          <w:color w:val="6A737D"/>
          <w:sz w:val="18"/>
        </w:rPr>
        <w:t>Метод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для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вычисления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коэффициентов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полинома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Ньютона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путем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вычисления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таблицы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разделенных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разностей</w:t>
      </w:r>
      <w:r w:rsidRPr="004A043A">
        <w:rPr>
          <w:rFonts w:ascii="Oxygen Mono" w:hAnsi="Oxygen Mono"/>
          <w:color w:val="6A737D"/>
          <w:sz w:val="18"/>
        </w:rPr>
        <w:t xml:space="preserve"> RR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59" w:name="L89"/>
      <w:bookmarkEnd w:id="59"/>
      <w:r w:rsidRPr="004A043A">
        <w:rPr>
          <w:rFonts w:ascii="Oxygen Mono" w:hAnsi="Oxygen Mono"/>
          <w:color w:val="6F42C1"/>
          <w:sz w:val="18"/>
          <w:lang w:val="en-US"/>
        </w:rPr>
        <w:t>List</w:t>
      </w:r>
      <w:r w:rsidRPr="004A043A">
        <w:rPr>
          <w:rFonts w:ascii="Oxygen Mono" w:hAnsi="Oxygen Mono"/>
          <w:color w:val="24292E"/>
          <w:sz w:val="18"/>
          <w:lang w:val="en-US"/>
        </w:rPr>
        <w:t>&lt;</w:t>
      </w:r>
      <w:r w:rsidRPr="004A043A">
        <w:rPr>
          <w:rFonts w:ascii="Oxygen Mono" w:hAnsi="Oxygen Mono"/>
          <w:color w:val="D73A49"/>
          <w:sz w:val="18"/>
          <w:lang w:val="en-US"/>
        </w:rPr>
        <w:t>double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&gt; </w:t>
      </w:r>
      <w:r w:rsidRPr="004A043A">
        <w:rPr>
          <w:rFonts w:ascii="Oxygen Mono" w:hAnsi="Oxygen Mono"/>
          <w:color w:val="6F42C1"/>
          <w:sz w:val="18"/>
          <w:lang w:val="en-US"/>
        </w:rPr>
        <w:t>coefPolyNewton2</w:t>
      </w:r>
      <w:r w:rsidRPr="004A043A">
        <w:rPr>
          <w:rFonts w:ascii="Oxygen Mono" w:hAnsi="Oxygen Mono"/>
          <w:color w:val="24292E"/>
          <w:sz w:val="18"/>
          <w:lang w:val="en-US"/>
        </w:rPr>
        <w:t>(</w:t>
      </w:r>
      <w:r w:rsidRPr="004A043A">
        <w:rPr>
          <w:rFonts w:ascii="Oxygen Mono" w:hAnsi="Oxygen Mono"/>
          <w:color w:val="6F42C1"/>
          <w:sz w:val="18"/>
          <w:lang w:val="en-US"/>
        </w:rPr>
        <w:t>List</w:t>
      </w:r>
      <w:r w:rsidRPr="004A043A">
        <w:rPr>
          <w:rFonts w:ascii="Oxygen Mono" w:hAnsi="Oxygen Mono"/>
          <w:color w:val="24292E"/>
          <w:sz w:val="18"/>
          <w:lang w:val="en-US"/>
        </w:rPr>
        <w:t>&lt;</w:t>
      </w:r>
      <w:r w:rsidRPr="004A043A">
        <w:rPr>
          <w:rFonts w:ascii="Oxygen Mono" w:hAnsi="Oxygen Mono"/>
          <w:color w:val="D73A49"/>
          <w:sz w:val="18"/>
          <w:lang w:val="en-US"/>
        </w:rPr>
        <w:t>double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&gt; X, </w:t>
      </w:r>
      <w:r w:rsidRPr="004A043A">
        <w:rPr>
          <w:rFonts w:ascii="Oxygen Mono" w:hAnsi="Oxygen Mono"/>
          <w:color w:val="6F42C1"/>
          <w:sz w:val="18"/>
          <w:lang w:val="en-US"/>
        </w:rPr>
        <w:t>List</w:t>
      </w:r>
      <w:r w:rsidRPr="004A043A">
        <w:rPr>
          <w:rFonts w:ascii="Oxygen Mono" w:hAnsi="Oxygen Mono"/>
          <w:color w:val="24292E"/>
          <w:sz w:val="18"/>
          <w:lang w:val="en-US"/>
        </w:rPr>
        <w:t>&lt;</w:t>
      </w:r>
      <w:r w:rsidRPr="004A043A">
        <w:rPr>
          <w:rFonts w:ascii="Oxygen Mono" w:hAnsi="Oxygen Mono"/>
          <w:color w:val="D73A49"/>
          <w:sz w:val="18"/>
          <w:lang w:val="en-US"/>
        </w:rPr>
        <w:t>double</w:t>
      </w:r>
      <w:r w:rsidRPr="004A043A">
        <w:rPr>
          <w:rFonts w:ascii="Oxygen Mono" w:hAnsi="Oxygen Mono"/>
          <w:color w:val="24292E"/>
          <w:sz w:val="18"/>
          <w:lang w:val="en-US"/>
        </w:rPr>
        <w:t>&gt; Y)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60" w:name="L90"/>
      <w:bookmarkEnd w:id="60"/>
      <w:r w:rsidRPr="004A043A">
        <w:rPr>
          <w:rFonts w:ascii="Oxygen Mono" w:hAnsi="Oxygen Mono"/>
          <w:color w:val="24292E"/>
          <w:sz w:val="18"/>
          <w:lang w:val="en-US"/>
        </w:rPr>
        <w:t>{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  <w:lang w:val="en-US"/>
        </w:rPr>
      </w:pPr>
      <w:r w:rsidRPr="004A043A">
        <w:rPr>
          <w:rFonts w:ascii="Oxygen Mono" w:hAnsi="Oxygen Mono"/>
          <w:color w:val="6F42C1"/>
          <w:sz w:val="18"/>
          <w:lang w:val="en-US"/>
        </w:rPr>
        <w:t>List</w:t>
      </w:r>
      <w:r w:rsidRPr="004A043A">
        <w:rPr>
          <w:rFonts w:ascii="Oxygen Mono" w:hAnsi="Oxygen Mono"/>
          <w:color w:val="24292E"/>
          <w:sz w:val="18"/>
          <w:lang w:val="en-US"/>
        </w:rPr>
        <w:t>&lt;</w:t>
      </w:r>
      <w:r w:rsidRPr="004A043A">
        <w:rPr>
          <w:rFonts w:ascii="Oxygen Mono" w:hAnsi="Oxygen Mono"/>
          <w:color w:val="D73A49"/>
          <w:sz w:val="18"/>
          <w:lang w:val="en-US"/>
        </w:rPr>
        <w:t>double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&gt; </w:t>
      </w:r>
      <w:r w:rsidRPr="004A043A">
        <w:rPr>
          <w:rFonts w:ascii="Oxygen Mono" w:hAnsi="Oxygen Mono"/>
          <w:color w:val="6F42C1"/>
          <w:sz w:val="18"/>
          <w:lang w:val="en-US"/>
        </w:rPr>
        <w:t>D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= </w:t>
      </w:r>
      <w:r w:rsidRPr="004A043A">
        <w:rPr>
          <w:rFonts w:ascii="Oxygen Mono" w:hAnsi="Oxygen Mono"/>
          <w:color w:val="D73A49"/>
          <w:sz w:val="18"/>
          <w:lang w:val="en-US"/>
        </w:rPr>
        <w:t>new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</w:t>
      </w:r>
      <w:r w:rsidRPr="004A043A">
        <w:rPr>
          <w:rFonts w:ascii="Oxygen Mono" w:hAnsi="Oxygen Mono"/>
          <w:color w:val="6F42C1"/>
          <w:sz w:val="18"/>
          <w:lang w:val="en-US"/>
        </w:rPr>
        <w:t>List</w:t>
      </w:r>
      <w:r w:rsidRPr="004A043A">
        <w:rPr>
          <w:rFonts w:ascii="Oxygen Mono" w:hAnsi="Oxygen Mono"/>
          <w:color w:val="24292E"/>
          <w:sz w:val="18"/>
          <w:lang w:val="en-US"/>
        </w:rPr>
        <w:t>&lt;</w:t>
      </w:r>
      <w:r w:rsidRPr="004A043A">
        <w:rPr>
          <w:rFonts w:ascii="Oxygen Mono" w:hAnsi="Oxygen Mono"/>
          <w:color w:val="D73A49"/>
          <w:sz w:val="18"/>
          <w:lang w:val="en-US"/>
        </w:rPr>
        <w:t>double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&gt;(); </w:t>
      </w:r>
      <w:r w:rsidRPr="004A043A">
        <w:rPr>
          <w:rFonts w:ascii="Oxygen Mono" w:hAnsi="Oxygen Mono"/>
          <w:color w:val="6A737D"/>
          <w:sz w:val="18"/>
          <w:lang w:val="en-US"/>
        </w:rPr>
        <w:t xml:space="preserve">// </w:t>
      </w:r>
      <w:r w:rsidRPr="004A043A">
        <w:rPr>
          <w:rFonts w:ascii="Calibri" w:hAnsi="Calibri" w:cs="Calibri"/>
          <w:color w:val="6A737D"/>
          <w:sz w:val="18"/>
        </w:rPr>
        <w:t>Создаем</w:t>
      </w:r>
      <w:r w:rsidRPr="004A043A">
        <w:rPr>
          <w:rFonts w:ascii="Oxygen Mono" w:hAnsi="Oxygen Mono"/>
          <w:color w:val="6A737D"/>
          <w:sz w:val="18"/>
          <w:lang w:val="en-US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список</w:t>
      </w:r>
      <w:r w:rsidRPr="004A043A">
        <w:rPr>
          <w:rFonts w:ascii="Oxygen Mono" w:hAnsi="Oxygen Mono"/>
          <w:color w:val="6A737D"/>
          <w:sz w:val="18"/>
          <w:lang w:val="en-US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коэффициентов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</w:rPr>
      </w:pPr>
      <w:r w:rsidRPr="004A043A">
        <w:rPr>
          <w:rFonts w:ascii="Oxygen Mono" w:hAnsi="Oxygen Mono"/>
          <w:color w:val="D73A49"/>
          <w:sz w:val="18"/>
        </w:rPr>
        <w:t>int</w:t>
      </w:r>
      <w:r w:rsidRPr="004A043A">
        <w:rPr>
          <w:rFonts w:ascii="Oxygen Mono" w:hAnsi="Oxygen Mono"/>
          <w:color w:val="24292E"/>
          <w:sz w:val="18"/>
        </w:rPr>
        <w:t xml:space="preserve"> </w:t>
      </w:r>
      <w:r w:rsidRPr="004A043A">
        <w:rPr>
          <w:rFonts w:ascii="Oxygen Mono" w:hAnsi="Oxygen Mono"/>
          <w:color w:val="6F42C1"/>
          <w:sz w:val="18"/>
        </w:rPr>
        <w:t>n</w:t>
      </w:r>
      <w:r w:rsidRPr="004A043A">
        <w:rPr>
          <w:rFonts w:ascii="Oxygen Mono" w:hAnsi="Oxygen Mono"/>
          <w:color w:val="24292E"/>
          <w:sz w:val="18"/>
        </w:rPr>
        <w:t xml:space="preserve"> = X.Count; </w:t>
      </w:r>
      <w:r w:rsidRPr="004A043A">
        <w:rPr>
          <w:rFonts w:ascii="Oxygen Mono" w:hAnsi="Oxygen Mono"/>
          <w:color w:val="6A737D"/>
          <w:sz w:val="18"/>
        </w:rPr>
        <w:t xml:space="preserve">// </w:t>
      </w:r>
      <w:r w:rsidRPr="004A043A">
        <w:rPr>
          <w:rFonts w:ascii="Calibri" w:hAnsi="Calibri" w:cs="Calibri"/>
          <w:color w:val="6A737D"/>
          <w:sz w:val="18"/>
        </w:rPr>
        <w:t>Количество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узловых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точек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</w:rPr>
      </w:pPr>
      <w:bookmarkStart w:id="61" w:name="L93"/>
      <w:bookmarkEnd w:id="61"/>
      <w:r w:rsidRPr="004A043A">
        <w:rPr>
          <w:rFonts w:ascii="Oxygen Mono" w:hAnsi="Oxygen Mono"/>
          <w:color w:val="6A737D"/>
          <w:sz w:val="18"/>
        </w:rPr>
        <w:t xml:space="preserve">// </w:t>
      </w:r>
      <w:r w:rsidRPr="004A043A">
        <w:rPr>
          <w:rFonts w:ascii="Calibri" w:hAnsi="Calibri" w:cs="Calibri"/>
          <w:color w:val="6A737D"/>
          <w:sz w:val="18"/>
        </w:rPr>
        <w:t>Создаем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и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инициализируем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двумерный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массив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для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таблицы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разделенных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разностей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  <w:lang w:val="en-US"/>
        </w:rPr>
      </w:pPr>
      <w:r w:rsidRPr="004A043A">
        <w:rPr>
          <w:rFonts w:ascii="Oxygen Mono" w:hAnsi="Oxygen Mono"/>
          <w:color w:val="D73A49"/>
          <w:sz w:val="18"/>
          <w:lang w:val="en-US"/>
        </w:rPr>
        <w:t>double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[,] </w:t>
      </w:r>
      <w:r w:rsidRPr="004A043A">
        <w:rPr>
          <w:rFonts w:ascii="Oxygen Mono" w:hAnsi="Oxygen Mono"/>
          <w:color w:val="6F42C1"/>
          <w:sz w:val="18"/>
          <w:lang w:val="en-US"/>
        </w:rPr>
        <w:t>RR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= </w:t>
      </w:r>
      <w:r w:rsidRPr="004A043A">
        <w:rPr>
          <w:rFonts w:ascii="Oxygen Mono" w:hAnsi="Oxygen Mono"/>
          <w:color w:val="D73A49"/>
          <w:sz w:val="18"/>
          <w:lang w:val="en-US"/>
        </w:rPr>
        <w:t>new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</w:t>
      </w:r>
      <w:r w:rsidRPr="004A043A">
        <w:rPr>
          <w:rFonts w:ascii="Oxygen Mono" w:hAnsi="Oxygen Mono"/>
          <w:color w:val="D73A49"/>
          <w:sz w:val="18"/>
          <w:lang w:val="en-US"/>
        </w:rPr>
        <w:t>double</w:t>
      </w:r>
      <w:r w:rsidRPr="004A043A">
        <w:rPr>
          <w:rFonts w:ascii="Oxygen Mono" w:hAnsi="Oxygen Mono"/>
          <w:color w:val="24292E"/>
          <w:sz w:val="18"/>
          <w:lang w:val="en-US"/>
        </w:rPr>
        <w:t>[n, n];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</w:rPr>
      </w:pPr>
      <w:bookmarkStart w:id="62" w:name="L96"/>
      <w:bookmarkEnd w:id="62"/>
      <w:r w:rsidRPr="004A043A">
        <w:rPr>
          <w:rFonts w:ascii="Oxygen Mono" w:hAnsi="Oxygen Mono"/>
          <w:color w:val="6A737D"/>
          <w:sz w:val="18"/>
        </w:rPr>
        <w:t xml:space="preserve">// </w:t>
      </w:r>
      <w:r w:rsidRPr="004A043A">
        <w:rPr>
          <w:rFonts w:ascii="Calibri" w:hAnsi="Calibri" w:cs="Calibri"/>
          <w:color w:val="6A737D"/>
          <w:sz w:val="18"/>
        </w:rPr>
        <w:t>Сначала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заполняем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нулевой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столбец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таблицы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разделенных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разностей</w:t>
      </w:r>
      <w:r w:rsidRPr="004A043A">
        <w:rPr>
          <w:rFonts w:ascii="Oxygen Mono" w:hAnsi="Oxygen Mono"/>
          <w:color w:val="6A737D"/>
          <w:sz w:val="18"/>
        </w:rPr>
        <w:t xml:space="preserve"> RR: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63" w:name="L98"/>
      <w:bookmarkEnd w:id="63"/>
      <w:r w:rsidRPr="004A043A">
        <w:rPr>
          <w:rFonts w:ascii="Oxygen Mono" w:hAnsi="Oxygen Mono"/>
          <w:color w:val="D73A49"/>
          <w:sz w:val="18"/>
          <w:lang w:val="en-US"/>
        </w:rPr>
        <w:t>for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(</w:t>
      </w:r>
      <w:r w:rsidRPr="004A043A">
        <w:rPr>
          <w:rFonts w:ascii="Oxygen Mono" w:hAnsi="Oxygen Mono"/>
          <w:color w:val="D73A49"/>
          <w:sz w:val="18"/>
          <w:lang w:val="en-US"/>
        </w:rPr>
        <w:t>int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</w:t>
      </w:r>
      <w:r w:rsidRPr="004A043A">
        <w:rPr>
          <w:rFonts w:ascii="Oxygen Mono" w:hAnsi="Oxygen Mono"/>
          <w:color w:val="6F42C1"/>
          <w:sz w:val="18"/>
          <w:lang w:val="en-US"/>
        </w:rPr>
        <w:t>i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= </w:t>
      </w:r>
      <w:r w:rsidRPr="004A043A">
        <w:rPr>
          <w:rFonts w:ascii="Oxygen Mono" w:hAnsi="Oxygen Mono"/>
          <w:color w:val="005CC5"/>
          <w:sz w:val="18"/>
          <w:lang w:val="en-US"/>
        </w:rPr>
        <w:t>0</w:t>
      </w:r>
      <w:r w:rsidRPr="004A043A">
        <w:rPr>
          <w:rFonts w:ascii="Oxygen Mono" w:hAnsi="Oxygen Mono"/>
          <w:color w:val="24292E"/>
          <w:sz w:val="18"/>
          <w:lang w:val="en-US"/>
        </w:rPr>
        <w:t>; i &lt; n; i++)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</w:rPr>
      </w:pPr>
      <w:bookmarkStart w:id="64" w:name="L99"/>
      <w:bookmarkEnd w:id="64"/>
      <w:r w:rsidRPr="004A043A">
        <w:rPr>
          <w:rFonts w:ascii="Oxygen Mono" w:hAnsi="Oxygen Mono"/>
          <w:color w:val="24292E"/>
          <w:sz w:val="18"/>
        </w:rPr>
        <w:t>{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</w:rPr>
      </w:pPr>
      <w:bookmarkStart w:id="65" w:name="L100"/>
      <w:bookmarkEnd w:id="65"/>
      <w:r w:rsidRPr="004A043A">
        <w:rPr>
          <w:rFonts w:ascii="Oxygen Mono" w:hAnsi="Oxygen Mono"/>
          <w:color w:val="24292E"/>
          <w:sz w:val="18"/>
        </w:rPr>
        <w:t xml:space="preserve">RR[i, </w:t>
      </w:r>
      <w:r w:rsidRPr="004A043A">
        <w:rPr>
          <w:rFonts w:ascii="Oxygen Mono" w:hAnsi="Oxygen Mono"/>
          <w:color w:val="005CC5"/>
          <w:sz w:val="18"/>
        </w:rPr>
        <w:t>0</w:t>
      </w:r>
      <w:r w:rsidRPr="004A043A">
        <w:rPr>
          <w:rFonts w:ascii="Oxygen Mono" w:hAnsi="Oxygen Mono"/>
          <w:color w:val="24292E"/>
          <w:sz w:val="18"/>
        </w:rPr>
        <w:t>] = Y[i];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</w:rPr>
      </w:pPr>
      <w:bookmarkStart w:id="66" w:name="L101"/>
      <w:bookmarkEnd w:id="66"/>
      <w:r w:rsidRPr="004A043A">
        <w:rPr>
          <w:rFonts w:ascii="Oxygen Mono" w:hAnsi="Oxygen Mono"/>
          <w:color w:val="24292E"/>
          <w:sz w:val="18"/>
        </w:rPr>
        <w:t>}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</w:rPr>
      </w:pPr>
      <w:r w:rsidRPr="004A043A">
        <w:rPr>
          <w:rFonts w:ascii="Oxygen Mono" w:hAnsi="Oxygen Mono"/>
          <w:color w:val="6A737D"/>
          <w:sz w:val="18"/>
        </w:rPr>
        <w:t xml:space="preserve">// </w:t>
      </w:r>
      <w:r w:rsidRPr="004A043A">
        <w:rPr>
          <w:rFonts w:ascii="Calibri" w:hAnsi="Calibri" w:cs="Calibri"/>
          <w:color w:val="6A737D"/>
          <w:sz w:val="18"/>
        </w:rPr>
        <w:t>Затем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на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основе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нулевого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заполненного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столбца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заполняем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оставшиеся</w:t>
      </w:r>
      <w:r w:rsidRPr="004A043A">
        <w:rPr>
          <w:rFonts w:ascii="Oxygen Mono" w:hAnsi="Oxygen Mono"/>
          <w:color w:val="6A737D"/>
          <w:sz w:val="18"/>
        </w:rPr>
        <w:t>: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</w:rPr>
      </w:pPr>
      <w:r w:rsidRPr="004A043A">
        <w:rPr>
          <w:rFonts w:ascii="Oxygen Mono" w:hAnsi="Oxygen Mono"/>
          <w:color w:val="D73A49"/>
          <w:sz w:val="18"/>
        </w:rPr>
        <w:t>for</w:t>
      </w:r>
      <w:r w:rsidRPr="004A043A">
        <w:rPr>
          <w:rFonts w:ascii="Oxygen Mono" w:hAnsi="Oxygen Mono"/>
          <w:color w:val="24292E"/>
          <w:sz w:val="18"/>
        </w:rPr>
        <w:t xml:space="preserve"> (</w:t>
      </w:r>
      <w:r w:rsidRPr="004A043A">
        <w:rPr>
          <w:rFonts w:ascii="Oxygen Mono" w:hAnsi="Oxygen Mono"/>
          <w:color w:val="D73A49"/>
          <w:sz w:val="18"/>
        </w:rPr>
        <w:t>int</w:t>
      </w:r>
      <w:r w:rsidRPr="004A043A">
        <w:rPr>
          <w:rFonts w:ascii="Oxygen Mono" w:hAnsi="Oxygen Mono"/>
          <w:color w:val="24292E"/>
          <w:sz w:val="18"/>
        </w:rPr>
        <w:t xml:space="preserve"> </w:t>
      </w:r>
      <w:r w:rsidRPr="004A043A">
        <w:rPr>
          <w:rFonts w:ascii="Oxygen Mono" w:hAnsi="Oxygen Mono"/>
          <w:color w:val="6F42C1"/>
          <w:sz w:val="18"/>
        </w:rPr>
        <w:t>j</w:t>
      </w:r>
      <w:r w:rsidRPr="004A043A">
        <w:rPr>
          <w:rFonts w:ascii="Oxygen Mono" w:hAnsi="Oxygen Mono"/>
          <w:color w:val="24292E"/>
          <w:sz w:val="18"/>
        </w:rPr>
        <w:t xml:space="preserve"> = </w:t>
      </w:r>
      <w:r w:rsidRPr="004A043A">
        <w:rPr>
          <w:rFonts w:ascii="Oxygen Mono" w:hAnsi="Oxygen Mono"/>
          <w:color w:val="005CC5"/>
          <w:sz w:val="18"/>
        </w:rPr>
        <w:t>1</w:t>
      </w:r>
      <w:r w:rsidRPr="004A043A">
        <w:rPr>
          <w:rFonts w:ascii="Oxygen Mono" w:hAnsi="Oxygen Mono"/>
          <w:color w:val="24292E"/>
          <w:sz w:val="18"/>
        </w:rPr>
        <w:t xml:space="preserve">; j &lt; n; j++) </w:t>
      </w:r>
      <w:r w:rsidRPr="004A043A">
        <w:rPr>
          <w:rFonts w:ascii="Oxygen Mono" w:hAnsi="Oxygen Mono"/>
          <w:color w:val="6A737D"/>
          <w:sz w:val="18"/>
        </w:rPr>
        <w:t xml:space="preserve">// </w:t>
      </w:r>
      <w:r w:rsidRPr="004A043A">
        <w:rPr>
          <w:rFonts w:ascii="Calibri" w:hAnsi="Calibri" w:cs="Calibri"/>
          <w:color w:val="6A737D"/>
          <w:sz w:val="18"/>
        </w:rPr>
        <w:t>Внешний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цикл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по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столбцам</w:t>
      </w:r>
      <w:r w:rsidRPr="004A043A">
        <w:rPr>
          <w:rFonts w:ascii="Oxygen Mono" w:hAnsi="Oxygen Mono"/>
          <w:color w:val="6A737D"/>
          <w:sz w:val="18"/>
        </w:rPr>
        <w:t xml:space="preserve"> RR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</w:rPr>
      </w:pPr>
      <w:r w:rsidRPr="004A043A">
        <w:rPr>
          <w:rFonts w:ascii="Oxygen Mono" w:hAnsi="Oxygen Mono"/>
          <w:color w:val="24292E"/>
          <w:sz w:val="18"/>
        </w:rPr>
        <w:t>{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</w:rPr>
      </w:pPr>
      <w:bookmarkStart w:id="67" w:name="L106"/>
      <w:bookmarkEnd w:id="67"/>
      <w:r w:rsidRPr="004A043A">
        <w:rPr>
          <w:rFonts w:ascii="Oxygen Mono" w:hAnsi="Oxygen Mono"/>
          <w:color w:val="D73A49"/>
          <w:sz w:val="18"/>
        </w:rPr>
        <w:t>int</w:t>
      </w:r>
      <w:r w:rsidRPr="004A043A">
        <w:rPr>
          <w:rFonts w:ascii="Oxygen Mono" w:hAnsi="Oxygen Mono"/>
          <w:color w:val="24292E"/>
          <w:sz w:val="18"/>
        </w:rPr>
        <w:t xml:space="preserve"> </w:t>
      </w:r>
      <w:r w:rsidRPr="004A043A">
        <w:rPr>
          <w:rFonts w:ascii="Oxygen Mono" w:hAnsi="Oxygen Mono"/>
          <w:color w:val="6F42C1"/>
          <w:sz w:val="18"/>
        </w:rPr>
        <w:t>m</w:t>
      </w:r>
      <w:r w:rsidRPr="004A043A">
        <w:rPr>
          <w:rFonts w:ascii="Oxygen Mono" w:hAnsi="Oxygen Mono"/>
          <w:color w:val="24292E"/>
          <w:sz w:val="18"/>
        </w:rPr>
        <w:t xml:space="preserve"> = n - j; </w:t>
      </w:r>
      <w:r w:rsidRPr="004A043A">
        <w:rPr>
          <w:rFonts w:ascii="Oxygen Mono" w:hAnsi="Oxygen Mono"/>
          <w:color w:val="6A737D"/>
          <w:sz w:val="18"/>
        </w:rPr>
        <w:t xml:space="preserve">// </w:t>
      </w:r>
      <w:r w:rsidRPr="004A043A">
        <w:rPr>
          <w:rFonts w:ascii="Calibri" w:hAnsi="Calibri" w:cs="Calibri"/>
          <w:color w:val="6A737D"/>
          <w:sz w:val="18"/>
        </w:rPr>
        <w:t>Каждый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переход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на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столбец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вправо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сокращает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количество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разностей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68" w:name="L107"/>
      <w:bookmarkEnd w:id="68"/>
      <w:r w:rsidRPr="004A043A">
        <w:rPr>
          <w:rFonts w:ascii="Oxygen Mono" w:hAnsi="Oxygen Mono"/>
          <w:color w:val="D73A49"/>
          <w:sz w:val="18"/>
          <w:lang w:val="en-US"/>
        </w:rPr>
        <w:t>for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(</w:t>
      </w:r>
      <w:r w:rsidRPr="004A043A">
        <w:rPr>
          <w:rFonts w:ascii="Oxygen Mono" w:hAnsi="Oxygen Mono"/>
          <w:color w:val="D73A49"/>
          <w:sz w:val="18"/>
          <w:lang w:val="en-US"/>
        </w:rPr>
        <w:t>int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</w:t>
      </w:r>
      <w:r w:rsidRPr="004A043A">
        <w:rPr>
          <w:rFonts w:ascii="Oxygen Mono" w:hAnsi="Oxygen Mono"/>
          <w:color w:val="6F42C1"/>
          <w:sz w:val="18"/>
          <w:lang w:val="en-US"/>
        </w:rPr>
        <w:t>i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= </w:t>
      </w:r>
      <w:r w:rsidRPr="004A043A">
        <w:rPr>
          <w:rFonts w:ascii="Oxygen Mono" w:hAnsi="Oxygen Mono"/>
          <w:color w:val="005CC5"/>
          <w:sz w:val="18"/>
          <w:lang w:val="en-US"/>
        </w:rPr>
        <w:t>0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; i &lt; m; i++) </w:t>
      </w:r>
      <w:r w:rsidRPr="004A043A">
        <w:rPr>
          <w:rFonts w:ascii="Oxygen Mono" w:hAnsi="Oxygen Mono"/>
          <w:color w:val="6A737D"/>
          <w:sz w:val="18"/>
          <w:lang w:val="en-US"/>
        </w:rPr>
        <w:t xml:space="preserve">// </w:t>
      </w:r>
      <w:r w:rsidRPr="004A043A">
        <w:rPr>
          <w:rFonts w:ascii="Calibri" w:hAnsi="Calibri" w:cs="Calibri"/>
          <w:color w:val="6A737D"/>
          <w:sz w:val="18"/>
        </w:rPr>
        <w:t>Внутренний</w:t>
      </w:r>
      <w:r w:rsidRPr="004A043A">
        <w:rPr>
          <w:rFonts w:ascii="Oxygen Mono" w:hAnsi="Oxygen Mono"/>
          <w:color w:val="6A737D"/>
          <w:sz w:val="18"/>
          <w:lang w:val="en-US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цикл</w:t>
      </w:r>
      <w:r w:rsidRPr="004A043A">
        <w:rPr>
          <w:rFonts w:ascii="Oxygen Mono" w:hAnsi="Oxygen Mono"/>
          <w:color w:val="6A737D"/>
          <w:sz w:val="18"/>
          <w:lang w:val="en-US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по</w:t>
      </w:r>
      <w:r w:rsidRPr="004A043A">
        <w:rPr>
          <w:rFonts w:ascii="Oxygen Mono" w:hAnsi="Oxygen Mono"/>
          <w:color w:val="6A737D"/>
          <w:sz w:val="18"/>
          <w:lang w:val="en-US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строкам</w:t>
      </w:r>
      <w:r w:rsidRPr="004A043A">
        <w:rPr>
          <w:rFonts w:ascii="Oxygen Mono" w:hAnsi="Oxygen Mono"/>
          <w:color w:val="6A737D"/>
          <w:sz w:val="18"/>
          <w:lang w:val="en-US"/>
        </w:rPr>
        <w:t xml:space="preserve"> RR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69" w:name="L108"/>
      <w:bookmarkEnd w:id="69"/>
      <w:r w:rsidRPr="004A043A">
        <w:rPr>
          <w:rFonts w:ascii="Oxygen Mono" w:hAnsi="Oxygen Mono"/>
          <w:color w:val="24292E"/>
          <w:sz w:val="18"/>
          <w:lang w:val="en-US"/>
        </w:rPr>
        <w:t>{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70" w:name="L109"/>
      <w:bookmarkEnd w:id="70"/>
      <w:r w:rsidRPr="004A043A">
        <w:rPr>
          <w:rFonts w:ascii="Oxygen Mono" w:hAnsi="Oxygen Mono"/>
          <w:color w:val="24292E"/>
          <w:sz w:val="18"/>
          <w:lang w:val="en-US"/>
        </w:rPr>
        <w:t xml:space="preserve">RR[i, j] = (RR[i, j - </w:t>
      </w:r>
      <w:r w:rsidRPr="004A043A">
        <w:rPr>
          <w:rFonts w:ascii="Oxygen Mono" w:hAnsi="Oxygen Mono"/>
          <w:color w:val="005CC5"/>
          <w:sz w:val="18"/>
          <w:lang w:val="en-US"/>
        </w:rPr>
        <w:t>1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] - RR[i + </w:t>
      </w:r>
      <w:r w:rsidRPr="004A043A">
        <w:rPr>
          <w:rFonts w:ascii="Oxygen Mono" w:hAnsi="Oxygen Mono"/>
          <w:color w:val="005CC5"/>
          <w:sz w:val="18"/>
          <w:lang w:val="en-US"/>
        </w:rPr>
        <w:t>1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, j - </w:t>
      </w:r>
      <w:r w:rsidRPr="004A043A">
        <w:rPr>
          <w:rFonts w:ascii="Oxygen Mono" w:hAnsi="Oxygen Mono"/>
          <w:color w:val="005CC5"/>
          <w:sz w:val="18"/>
          <w:lang w:val="en-US"/>
        </w:rPr>
        <w:t>1</w:t>
      </w:r>
      <w:r w:rsidRPr="004A043A">
        <w:rPr>
          <w:rFonts w:ascii="Oxygen Mono" w:hAnsi="Oxygen Mono"/>
          <w:color w:val="24292E"/>
          <w:sz w:val="18"/>
          <w:lang w:val="en-US"/>
        </w:rPr>
        <w:t>]) / (X[i] - X[i + j]);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</w:rPr>
      </w:pPr>
      <w:bookmarkStart w:id="71" w:name="L110"/>
      <w:bookmarkEnd w:id="71"/>
      <w:r w:rsidRPr="004A043A">
        <w:rPr>
          <w:rFonts w:ascii="Oxygen Mono" w:hAnsi="Oxygen Mono"/>
          <w:color w:val="24292E"/>
          <w:sz w:val="18"/>
        </w:rPr>
        <w:t>}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</w:rPr>
      </w:pPr>
      <w:r w:rsidRPr="004A043A">
        <w:rPr>
          <w:rFonts w:ascii="Oxygen Mono" w:hAnsi="Oxygen Mono"/>
          <w:color w:val="24292E"/>
          <w:sz w:val="18"/>
        </w:rPr>
        <w:t>}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</w:rPr>
      </w:pPr>
      <w:bookmarkStart w:id="72" w:name="L112"/>
      <w:bookmarkEnd w:id="72"/>
      <w:r w:rsidRPr="004A043A">
        <w:rPr>
          <w:rFonts w:ascii="Oxygen Mono" w:hAnsi="Oxygen Mono"/>
          <w:color w:val="6A737D"/>
          <w:sz w:val="18"/>
        </w:rPr>
        <w:t xml:space="preserve">// </w:t>
      </w:r>
      <w:r w:rsidRPr="004A043A">
        <w:rPr>
          <w:rFonts w:ascii="Calibri" w:hAnsi="Calibri" w:cs="Calibri"/>
          <w:color w:val="6A737D"/>
          <w:sz w:val="18"/>
        </w:rPr>
        <w:t>И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в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конце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переписываем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из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нулевой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строки</w:t>
      </w:r>
      <w:r w:rsidRPr="004A043A">
        <w:rPr>
          <w:rFonts w:ascii="Oxygen Mono" w:hAnsi="Oxygen Mono"/>
          <w:color w:val="6A737D"/>
          <w:sz w:val="18"/>
        </w:rPr>
        <w:t xml:space="preserve"> RR </w:t>
      </w:r>
      <w:r w:rsidRPr="004A043A">
        <w:rPr>
          <w:rFonts w:ascii="Calibri" w:hAnsi="Calibri" w:cs="Calibri"/>
          <w:color w:val="6A737D"/>
          <w:sz w:val="18"/>
        </w:rPr>
        <w:t>в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матрицу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коэффициентов</w:t>
      </w:r>
      <w:r w:rsidRPr="004A043A">
        <w:rPr>
          <w:rFonts w:ascii="Oxygen Mono" w:hAnsi="Oxygen Mono"/>
          <w:color w:val="6A737D"/>
          <w:sz w:val="18"/>
        </w:rPr>
        <w:t xml:space="preserve"> D: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  <w:lang w:val="en-US"/>
        </w:rPr>
      </w:pPr>
      <w:r w:rsidRPr="004A043A">
        <w:rPr>
          <w:rFonts w:ascii="Oxygen Mono" w:hAnsi="Oxygen Mono"/>
          <w:color w:val="D73A49"/>
          <w:sz w:val="18"/>
          <w:lang w:val="en-US"/>
        </w:rPr>
        <w:t>for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(</w:t>
      </w:r>
      <w:r w:rsidRPr="004A043A">
        <w:rPr>
          <w:rFonts w:ascii="Oxygen Mono" w:hAnsi="Oxygen Mono"/>
          <w:color w:val="D73A49"/>
          <w:sz w:val="18"/>
          <w:lang w:val="en-US"/>
        </w:rPr>
        <w:t>int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</w:t>
      </w:r>
      <w:r w:rsidRPr="004A043A">
        <w:rPr>
          <w:rFonts w:ascii="Oxygen Mono" w:hAnsi="Oxygen Mono"/>
          <w:color w:val="6F42C1"/>
          <w:sz w:val="18"/>
          <w:lang w:val="en-US"/>
        </w:rPr>
        <w:t>j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= </w:t>
      </w:r>
      <w:r w:rsidRPr="004A043A">
        <w:rPr>
          <w:rFonts w:ascii="Oxygen Mono" w:hAnsi="Oxygen Mono"/>
          <w:color w:val="005CC5"/>
          <w:sz w:val="18"/>
          <w:lang w:val="en-US"/>
        </w:rPr>
        <w:t>0</w:t>
      </w:r>
      <w:r w:rsidRPr="004A043A">
        <w:rPr>
          <w:rFonts w:ascii="Oxygen Mono" w:hAnsi="Oxygen Mono"/>
          <w:color w:val="24292E"/>
          <w:sz w:val="18"/>
          <w:lang w:val="en-US"/>
        </w:rPr>
        <w:t>; j &lt; n; j++)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73" w:name="L115"/>
      <w:bookmarkEnd w:id="73"/>
      <w:r w:rsidRPr="004A043A">
        <w:rPr>
          <w:rFonts w:ascii="Oxygen Mono" w:hAnsi="Oxygen Mono"/>
          <w:color w:val="24292E"/>
          <w:sz w:val="18"/>
          <w:lang w:val="en-US"/>
        </w:rPr>
        <w:t>{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  <w:lang w:val="en-US"/>
        </w:rPr>
      </w:pPr>
      <w:r w:rsidRPr="004A043A">
        <w:rPr>
          <w:rFonts w:ascii="Oxygen Mono" w:hAnsi="Oxygen Mono"/>
          <w:color w:val="24292E"/>
          <w:sz w:val="18"/>
          <w:lang w:val="en-US"/>
        </w:rPr>
        <w:t>D.Add(RR[</w:t>
      </w:r>
      <w:r w:rsidRPr="004A043A">
        <w:rPr>
          <w:rFonts w:ascii="Oxygen Mono" w:hAnsi="Oxygen Mono"/>
          <w:color w:val="005CC5"/>
          <w:sz w:val="18"/>
          <w:lang w:val="en-US"/>
        </w:rPr>
        <w:t>0</w:t>
      </w:r>
      <w:r w:rsidRPr="004A043A">
        <w:rPr>
          <w:rFonts w:ascii="Oxygen Mono" w:hAnsi="Oxygen Mono"/>
          <w:color w:val="24292E"/>
          <w:sz w:val="18"/>
          <w:lang w:val="en-US"/>
        </w:rPr>
        <w:t>, j]);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74" w:name="L117"/>
      <w:bookmarkEnd w:id="74"/>
      <w:r w:rsidRPr="004A043A">
        <w:rPr>
          <w:rFonts w:ascii="Oxygen Mono" w:hAnsi="Oxygen Mono"/>
          <w:color w:val="24292E"/>
          <w:sz w:val="18"/>
          <w:lang w:val="en-US"/>
        </w:rPr>
        <w:t>}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75" w:name="L118"/>
      <w:bookmarkEnd w:id="75"/>
      <w:r w:rsidRPr="004A043A">
        <w:rPr>
          <w:rFonts w:ascii="Oxygen Mono" w:hAnsi="Oxygen Mono"/>
          <w:color w:val="6A737D"/>
          <w:sz w:val="18"/>
          <w:lang w:val="en-US"/>
        </w:rPr>
        <w:t>// print(D);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</w:rPr>
      </w:pPr>
      <w:bookmarkStart w:id="76" w:name="L119"/>
      <w:bookmarkEnd w:id="76"/>
      <w:r w:rsidRPr="004A043A">
        <w:rPr>
          <w:rFonts w:ascii="Oxygen Mono" w:hAnsi="Oxygen Mono"/>
          <w:color w:val="D73A49"/>
          <w:sz w:val="18"/>
        </w:rPr>
        <w:t>return</w:t>
      </w:r>
      <w:r w:rsidRPr="004A043A">
        <w:rPr>
          <w:rFonts w:ascii="Oxygen Mono" w:hAnsi="Oxygen Mono"/>
          <w:color w:val="24292E"/>
          <w:sz w:val="18"/>
        </w:rPr>
        <w:t xml:space="preserve"> D;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</w:rPr>
      </w:pPr>
      <w:bookmarkStart w:id="77" w:name="L120"/>
      <w:bookmarkEnd w:id="77"/>
      <w:r w:rsidRPr="004A043A">
        <w:rPr>
          <w:rFonts w:ascii="Oxygen Mono" w:hAnsi="Oxygen Mono"/>
          <w:color w:val="24292E"/>
          <w:sz w:val="18"/>
        </w:rPr>
        <w:t>}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</w:rPr>
      </w:pPr>
      <w:r w:rsidRPr="004A043A">
        <w:rPr>
          <w:rFonts w:ascii="Oxygen Mono" w:hAnsi="Oxygen Mono"/>
          <w:color w:val="6A737D"/>
          <w:sz w:val="18"/>
        </w:rPr>
        <w:t xml:space="preserve">// [3] </w:t>
      </w:r>
      <w:r w:rsidRPr="004A043A">
        <w:rPr>
          <w:rFonts w:ascii="Calibri" w:hAnsi="Calibri" w:cs="Calibri"/>
          <w:color w:val="6A737D"/>
          <w:sz w:val="18"/>
        </w:rPr>
        <w:t>Метод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для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вычисления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коэффициентов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полинома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Ньютона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путем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вычисления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суммы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произведений</w:t>
      </w:r>
      <w:r w:rsidRPr="004A043A">
        <w:rPr>
          <w:rFonts w:ascii="Oxygen Mono" w:hAnsi="Oxygen Mono"/>
          <w:color w:val="6A737D"/>
          <w:sz w:val="18"/>
        </w:rPr>
        <w:t xml:space="preserve"> 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78" w:name="L124"/>
      <w:bookmarkEnd w:id="78"/>
      <w:r w:rsidRPr="004A043A">
        <w:rPr>
          <w:rFonts w:ascii="Oxygen Mono" w:hAnsi="Oxygen Mono"/>
          <w:color w:val="6A737D"/>
          <w:sz w:val="18"/>
          <w:lang w:val="en-US"/>
        </w:rPr>
        <w:t xml:space="preserve">// </w:t>
      </w:r>
      <w:r w:rsidRPr="004A043A">
        <w:rPr>
          <w:rFonts w:ascii="Calibri" w:hAnsi="Calibri" w:cs="Calibri"/>
          <w:color w:val="6A737D"/>
          <w:sz w:val="18"/>
        </w:rPr>
        <w:t>без</w:t>
      </w:r>
      <w:r w:rsidRPr="004A043A">
        <w:rPr>
          <w:rFonts w:ascii="Oxygen Mono" w:hAnsi="Oxygen Mono"/>
          <w:color w:val="6A737D"/>
          <w:sz w:val="18"/>
          <w:lang w:val="en-US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вычисления</w:t>
      </w:r>
      <w:r w:rsidRPr="004A043A">
        <w:rPr>
          <w:rFonts w:ascii="Oxygen Mono" w:hAnsi="Oxygen Mono"/>
          <w:color w:val="6A737D"/>
          <w:sz w:val="18"/>
          <w:lang w:val="en-US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таблицы</w:t>
      </w:r>
      <w:r w:rsidRPr="004A043A">
        <w:rPr>
          <w:rFonts w:ascii="Oxygen Mono" w:hAnsi="Oxygen Mono"/>
          <w:color w:val="6A737D"/>
          <w:sz w:val="18"/>
          <w:lang w:val="en-US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разделенных</w:t>
      </w:r>
      <w:r w:rsidRPr="004A043A">
        <w:rPr>
          <w:rFonts w:ascii="Oxygen Mono" w:hAnsi="Oxygen Mono"/>
          <w:color w:val="6A737D"/>
          <w:sz w:val="18"/>
          <w:lang w:val="en-US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разностей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  <w:lang w:val="en-US"/>
        </w:rPr>
      </w:pPr>
      <w:r w:rsidRPr="004A043A">
        <w:rPr>
          <w:rFonts w:ascii="Oxygen Mono" w:hAnsi="Oxygen Mono"/>
          <w:color w:val="6F42C1"/>
          <w:sz w:val="18"/>
          <w:lang w:val="en-US"/>
        </w:rPr>
        <w:t>List</w:t>
      </w:r>
      <w:r w:rsidRPr="004A043A">
        <w:rPr>
          <w:rFonts w:ascii="Oxygen Mono" w:hAnsi="Oxygen Mono"/>
          <w:color w:val="24292E"/>
          <w:sz w:val="18"/>
          <w:lang w:val="en-US"/>
        </w:rPr>
        <w:t>&lt;</w:t>
      </w:r>
      <w:r w:rsidRPr="004A043A">
        <w:rPr>
          <w:rFonts w:ascii="Oxygen Mono" w:hAnsi="Oxygen Mono"/>
          <w:color w:val="D73A49"/>
          <w:sz w:val="18"/>
          <w:lang w:val="en-US"/>
        </w:rPr>
        <w:t>double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&gt; </w:t>
      </w:r>
      <w:r w:rsidRPr="004A043A">
        <w:rPr>
          <w:rFonts w:ascii="Oxygen Mono" w:hAnsi="Oxygen Mono"/>
          <w:color w:val="6F42C1"/>
          <w:sz w:val="18"/>
          <w:lang w:val="en-US"/>
        </w:rPr>
        <w:t>coefPolyNewton3</w:t>
      </w:r>
      <w:r w:rsidRPr="004A043A">
        <w:rPr>
          <w:rFonts w:ascii="Oxygen Mono" w:hAnsi="Oxygen Mono"/>
          <w:color w:val="24292E"/>
          <w:sz w:val="18"/>
          <w:lang w:val="en-US"/>
        </w:rPr>
        <w:t>(</w:t>
      </w:r>
      <w:r w:rsidRPr="004A043A">
        <w:rPr>
          <w:rFonts w:ascii="Oxygen Mono" w:hAnsi="Oxygen Mono"/>
          <w:color w:val="6F42C1"/>
          <w:sz w:val="18"/>
          <w:lang w:val="en-US"/>
        </w:rPr>
        <w:t>List</w:t>
      </w:r>
      <w:r w:rsidRPr="004A043A">
        <w:rPr>
          <w:rFonts w:ascii="Oxygen Mono" w:hAnsi="Oxygen Mono"/>
          <w:color w:val="24292E"/>
          <w:sz w:val="18"/>
          <w:lang w:val="en-US"/>
        </w:rPr>
        <w:t>&lt;</w:t>
      </w:r>
      <w:r w:rsidRPr="004A043A">
        <w:rPr>
          <w:rFonts w:ascii="Oxygen Mono" w:hAnsi="Oxygen Mono"/>
          <w:color w:val="D73A49"/>
          <w:sz w:val="18"/>
          <w:lang w:val="en-US"/>
        </w:rPr>
        <w:t>double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&gt; X, </w:t>
      </w:r>
      <w:r w:rsidRPr="004A043A">
        <w:rPr>
          <w:rFonts w:ascii="Oxygen Mono" w:hAnsi="Oxygen Mono"/>
          <w:color w:val="6F42C1"/>
          <w:sz w:val="18"/>
          <w:lang w:val="en-US"/>
        </w:rPr>
        <w:t>List</w:t>
      </w:r>
      <w:r w:rsidRPr="004A043A">
        <w:rPr>
          <w:rFonts w:ascii="Oxygen Mono" w:hAnsi="Oxygen Mono"/>
          <w:color w:val="24292E"/>
          <w:sz w:val="18"/>
          <w:lang w:val="en-US"/>
        </w:rPr>
        <w:t>&lt;</w:t>
      </w:r>
      <w:r w:rsidRPr="004A043A">
        <w:rPr>
          <w:rFonts w:ascii="Oxygen Mono" w:hAnsi="Oxygen Mono"/>
          <w:color w:val="D73A49"/>
          <w:sz w:val="18"/>
          <w:lang w:val="en-US"/>
        </w:rPr>
        <w:t>double</w:t>
      </w:r>
      <w:r w:rsidRPr="004A043A">
        <w:rPr>
          <w:rFonts w:ascii="Oxygen Mono" w:hAnsi="Oxygen Mono"/>
          <w:color w:val="24292E"/>
          <w:sz w:val="18"/>
          <w:lang w:val="en-US"/>
        </w:rPr>
        <w:t>&gt; Y)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79" w:name="L126"/>
      <w:bookmarkEnd w:id="79"/>
      <w:r w:rsidRPr="004A043A">
        <w:rPr>
          <w:rFonts w:ascii="Oxygen Mono" w:hAnsi="Oxygen Mono"/>
          <w:color w:val="24292E"/>
          <w:sz w:val="18"/>
          <w:lang w:val="en-US"/>
        </w:rPr>
        <w:t>{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80" w:name="L127"/>
      <w:bookmarkEnd w:id="80"/>
      <w:r w:rsidRPr="004A043A">
        <w:rPr>
          <w:rFonts w:ascii="Oxygen Mono" w:hAnsi="Oxygen Mono"/>
          <w:color w:val="6F42C1"/>
          <w:sz w:val="18"/>
          <w:lang w:val="en-US"/>
        </w:rPr>
        <w:t>List</w:t>
      </w:r>
      <w:r w:rsidRPr="004A043A">
        <w:rPr>
          <w:rFonts w:ascii="Oxygen Mono" w:hAnsi="Oxygen Mono"/>
          <w:color w:val="24292E"/>
          <w:sz w:val="18"/>
          <w:lang w:val="en-US"/>
        </w:rPr>
        <w:t>&lt;</w:t>
      </w:r>
      <w:r w:rsidRPr="004A043A">
        <w:rPr>
          <w:rFonts w:ascii="Oxygen Mono" w:hAnsi="Oxygen Mono"/>
          <w:color w:val="D73A49"/>
          <w:sz w:val="18"/>
          <w:lang w:val="en-US"/>
        </w:rPr>
        <w:t>double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&gt; </w:t>
      </w:r>
      <w:r w:rsidRPr="004A043A">
        <w:rPr>
          <w:rFonts w:ascii="Oxygen Mono" w:hAnsi="Oxygen Mono"/>
          <w:color w:val="6F42C1"/>
          <w:sz w:val="18"/>
          <w:lang w:val="en-US"/>
        </w:rPr>
        <w:t>D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= </w:t>
      </w:r>
      <w:r w:rsidRPr="004A043A">
        <w:rPr>
          <w:rFonts w:ascii="Oxygen Mono" w:hAnsi="Oxygen Mono"/>
          <w:color w:val="D73A49"/>
          <w:sz w:val="18"/>
          <w:lang w:val="en-US"/>
        </w:rPr>
        <w:t>new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</w:t>
      </w:r>
      <w:r w:rsidRPr="004A043A">
        <w:rPr>
          <w:rFonts w:ascii="Oxygen Mono" w:hAnsi="Oxygen Mono"/>
          <w:color w:val="6F42C1"/>
          <w:sz w:val="18"/>
          <w:lang w:val="en-US"/>
        </w:rPr>
        <w:t>List</w:t>
      </w:r>
      <w:r w:rsidRPr="004A043A">
        <w:rPr>
          <w:rFonts w:ascii="Oxygen Mono" w:hAnsi="Oxygen Mono"/>
          <w:color w:val="24292E"/>
          <w:sz w:val="18"/>
          <w:lang w:val="en-US"/>
        </w:rPr>
        <w:t>&lt;</w:t>
      </w:r>
      <w:r w:rsidRPr="004A043A">
        <w:rPr>
          <w:rFonts w:ascii="Oxygen Mono" w:hAnsi="Oxygen Mono"/>
          <w:color w:val="D73A49"/>
          <w:sz w:val="18"/>
          <w:lang w:val="en-US"/>
        </w:rPr>
        <w:t>double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&gt;(); </w:t>
      </w:r>
      <w:r w:rsidRPr="004A043A">
        <w:rPr>
          <w:rFonts w:ascii="Oxygen Mono" w:hAnsi="Oxygen Mono"/>
          <w:color w:val="6A737D"/>
          <w:sz w:val="18"/>
          <w:lang w:val="en-US"/>
        </w:rPr>
        <w:t xml:space="preserve">// </w:t>
      </w:r>
      <w:r w:rsidRPr="004A043A">
        <w:rPr>
          <w:rFonts w:ascii="Calibri" w:hAnsi="Calibri" w:cs="Calibri"/>
          <w:color w:val="6A737D"/>
          <w:sz w:val="18"/>
        </w:rPr>
        <w:t>Создаем</w:t>
      </w:r>
      <w:r w:rsidRPr="004A043A">
        <w:rPr>
          <w:rFonts w:ascii="Oxygen Mono" w:hAnsi="Oxygen Mono"/>
          <w:color w:val="6A737D"/>
          <w:sz w:val="18"/>
          <w:lang w:val="en-US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список</w:t>
      </w:r>
      <w:r w:rsidRPr="004A043A">
        <w:rPr>
          <w:rFonts w:ascii="Oxygen Mono" w:hAnsi="Oxygen Mono"/>
          <w:color w:val="6A737D"/>
          <w:sz w:val="18"/>
          <w:lang w:val="en-US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коэффициентов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</w:rPr>
      </w:pPr>
      <w:bookmarkStart w:id="81" w:name="L128"/>
      <w:bookmarkEnd w:id="81"/>
      <w:r w:rsidRPr="004A043A">
        <w:rPr>
          <w:rFonts w:ascii="Oxygen Mono" w:hAnsi="Oxygen Mono"/>
          <w:color w:val="D73A49"/>
          <w:sz w:val="18"/>
        </w:rPr>
        <w:t>int</w:t>
      </w:r>
      <w:r w:rsidRPr="004A043A">
        <w:rPr>
          <w:rFonts w:ascii="Oxygen Mono" w:hAnsi="Oxygen Mono"/>
          <w:color w:val="24292E"/>
          <w:sz w:val="18"/>
        </w:rPr>
        <w:t xml:space="preserve"> </w:t>
      </w:r>
      <w:r w:rsidRPr="004A043A">
        <w:rPr>
          <w:rFonts w:ascii="Oxygen Mono" w:hAnsi="Oxygen Mono"/>
          <w:color w:val="6F42C1"/>
          <w:sz w:val="18"/>
        </w:rPr>
        <w:t>n</w:t>
      </w:r>
      <w:r w:rsidRPr="004A043A">
        <w:rPr>
          <w:rFonts w:ascii="Oxygen Mono" w:hAnsi="Oxygen Mono"/>
          <w:color w:val="24292E"/>
          <w:sz w:val="18"/>
        </w:rPr>
        <w:t xml:space="preserve"> = X.Count; </w:t>
      </w:r>
      <w:r w:rsidRPr="004A043A">
        <w:rPr>
          <w:rFonts w:ascii="Oxygen Mono" w:hAnsi="Oxygen Mono"/>
          <w:color w:val="6A737D"/>
          <w:sz w:val="18"/>
        </w:rPr>
        <w:t xml:space="preserve">// </w:t>
      </w:r>
      <w:r w:rsidRPr="004A043A">
        <w:rPr>
          <w:rFonts w:ascii="Calibri" w:hAnsi="Calibri" w:cs="Calibri"/>
          <w:color w:val="6A737D"/>
          <w:sz w:val="18"/>
        </w:rPr>
        <w:t>Количество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узловых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точек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</w:rPr>
      </w:pPr>
      <w:bookmarkStart w:id="82" w:name="L129"/>
      <w:bookmarkEnd w:id="82"/>
      <w:r w:rsidRPr="004A043A">
        <w:rPr>
          <w:rFonts w:ascii="Oxygen Mono" w:hAnsi="Oxygen Mono"/>
          <w:color w:val="D73A49"/>
          <w:sz w:val="18"/>
        </w:rPr>
        <w:t>for</w:t>
      </w:r>
      <w:r w:rsidRPr="004A043A">
        <w:rPr>
          <w:rFonts w:ascii="Oxygen Mono" w:hAnsi="Oxygen Mono"/>
          <w:color w:val="24292E"/>
          <w:sz w:val="18"/>
        </w:rPr>
        <w:t xml:space="preserve"> (</w:t>
      </w:r>
      <w:r w:rsidRPr="004A043A">
        <w:rPr>
          <w:rFonts w:ascii="Oxygen Mono" w:hAnsi="Oxygen Mono"/>
          <w:color w:val="D73A49"/>
          <w:sz w:val="18"/>
        </w:rPr>
        <w:t>int</w:t>
      </w:r>
      <w:r w:rsidRPr="004A043A">
        <w:rPr>
          <w:rFonts w:ascii="Oxygen Mono" w:hAnsi="Oxygen Mono"/>
          <w:color w:val="24292E"/>
          <w:sz w:val="18"/>
        </w:rPr>
        <w:t xml:space="preserve"> </w:t>
      </w:r>
      <w:r w:rsidRPr="004A043A">
        <w:rPr>
          <w:rFonts w:ascii="Oxygen Mono" w:hAnsi="Oxygen Mono"/>
          <w:color w:val="6F42C1"/>
          <w:sz w:val="18"/>
        </w:rPr>
        <w:t>m</w:t>
      </w:r>
      <w:r w:rsidRPr="004A043A">
        <w:rPr>
          <w:rFonts w:ascii="Oxygen Mono" w:hAnsi="Oxygen Mono"/>
          <w:color w:val="24292E"/>
          <w:sz w:val="18"/>
        </w:rPr>
        <w:t xml:space="preserve"> = </w:t>
      </w:r>
      <w:r w:rsidRPr="004A043A">
        <w:rPr>
          <w:rFonts w:ascii="Oxygen Mono" w:hAnsi="Oxygen Mono"/>
          <w:color w:val="005CC5"/>
          <w:sz w:val="18"/>
        </w:rPr>
        <w:t>0</w:t>
      </w:r>
      <w:r w:rsidRPr="004A043A">
        <w:rPr>
          <w:rFonts w:ascii="Oxygen Mono" w:hAnsi="Oxygen Mono"/>
          <w:color w:val="24292E"/>
          <w:sz w:val="18"/>
        </w:rPr>
        <w:t xml:space="preserve">; m &lt; n; m++) </w:t>
      </w:r>
      <w:r w:rsidRPr="004A043A">
        <w:rPr>
          <w:rFonts w:ascii="Oxygen Mono" w:hAnsi="Oxygen Mono"/>
          <w:color w:val="6A737D"/>
          <w:sz w:val="18"/>
        </w:rPr>
        <w:t xml:space="preserve">// </w:t>
      </w:r>
      <w:r w:rsidRPr="004A043A">
        <w:rPr>
          <w:rFonts w:ascii="Calibri" w:hAnsi="Calibri" w:cs="Calibri"/>
          <w:color w:val="6A737D"/>
          <w:sz w:val="18"/>
        </w:rPr>
        <w:t>Внешний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цикл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по</w:t>
      </w:r>
      <w:r w:rsidRPr="004A043A">
        <w:rPr>
          <w:rFonts w:ascii="Oxygen Mono" w:hAnsi="Oxygen Mono"/>
          <w:color w:val="6A737D"/>
          <w:sz w:val="18"/>
        </w:rPr>
        <w:t xml:space="preserve"> D(m)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</w:rPr>
      </w:pPr>
      <w:r w:rsidRPr="004A043A">
        <w:rPr>
          <w:rFonts w:ascii="Oxygen Mono" w:hAnsi="Oxygen Mono"/>
          <w:color w:val="24292E"/>
          <w:sz w:val="18"/>
        </w:rPr>
        <w:t>{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</w:rPr>
      </w:pPr>
      <w:r w:rsidRPr="004A043A">
        <w:rPr>
          <w:rFonts w:ascii="Oxygen Mono" w:hAnsi="Oxygen Mono"/>
          <w:color w:val="D73A49"/>
          <w:sz w:val="18"/>
        </w:rPr>
        <w:t>double</w:t>
      </w:r>
      <w:r w:rsidRPr="004A043A">
        <w:rPr>
          <w:rFonts w:ascii="Oxygen Mono" w:hAnsi="Oxygen Mono"/>
          <w:color w:val="24292E"/>
          <w:sz w:val="18"/>
        </w:rPr>
        <w:t xml:space="preserve"> </w:t>
      </w:r>
      <w:r w:rsidRPr="004A043A">
        <w:rPr>
          <w:rFonts w:ascii="Oxygen Mono" w:hAnsi="Oxygen Mono"/>
          <w:color w:val="6F42C1"/>
          <w:sz w:val="18"/>
        </w:rPr>
        <w:t>sum</w:t>
      </w:r>
      <w:r w:rsidRPr="004A043A">
        <w:rPr>
          <w:rFonts w:ascii="Oxygen Mono" w:hAnsi="Oxygen Mono"/>
          <w:color w:val="24292E"/>
          <w:sz w:val="18"/>
        </w:rPr>
        <w:t xml:space="preserve"> = </w:t>
      </w:r>
      <w:r w:rsidRPr="004A043A">
        <w:rPr>
          <w:rFonts w:ascii="Oxygen Mono" w:hAnsi="Oxygen Mono"/>
          <w:color w:val="005CC5"/>
          <w:sz w:val="18"/>
        </w:rPr>
        <w:t>0.0</w:t>
      </w:r>
      <w:r w:rsidRPr="004A043A">
        <w:rPr>
          <w:rFonts w:ascii="Oxygen Mono" w:hAnsi="Oxygen Mono"/>
          <w:color w:val="24292E"/>
          <w:sz w:val="18"/>
        </w:rPr>
        <w:t xml:space="preserve">; </w:t>
      </w:r>
      <w:r w:rsidRPr="004A043A">
        <w:rPr>
          <w:rFonts w:ascii="Oxygen Mono" w:hAnsi="Oxygen Mono"/>
          <w:color w:val="6A737D"/>
          <w:sz w:val="18"/>
        </w:rPr>
        <w:t xml:space="preserve">// </w:t>
      </w:r>
      <w:r w:rsidRPr="004A043A">
        <w:rPr>
          <w:rFonts w:ascii="Calibri" w:hAnsi="Calibri" w:cs="Calibri"/>
          <w:color w:val="6A737D"/>
          <w:sz w:val="18"/>
        </w:rPr>
        <w:t>Для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каждого</w:t>
      </w:r>
      <w:r w:rsidRPr="004A043A">
        <w:rPr>
          <w:rFonts w:ascii="Oxygen Mono" w:hAnsi="Oxygen Mono"/>
          <w:color w:val="6A737D"/>
          <w:sz w:val="18"/>
        </w:rPr>
        <w:t xml:space="preserve"> D(m) </w:t>
      </w:r>
      <w:r w:rsidRPr="004A043A">
        <w:rPr>
          <w:rFonts w:ascii="Calibri" w:hAnsi="Calibri" w:cs="Calibri"/>
          <w:color w:val="6A737D"/>
          <w:sz w:val="18"/>
        </w:rPr>
        <w:t>в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первую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очередь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обнуляем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сумму</w:t>
      </w:r>
      <w:r w:rsidRPr="004A043A">
        <w:rPr>
          <w:rFonts w:ascii="Oxygen Mono" w:hAnsi="Oxygen Mono"/>
          <w:color w:val="6A737D"/>
          <w:sz w:val="18"/>
        </w:rPr>
        <w:t>,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</w:rPr>
      </w:pPr>
      <w:r w:rsidRPr="004A043A">
        <w:rPr>
          <w:rFonts w:ascii="Oxygen Mono" w:hAnsi="Oxygen Mono"/>
          <w:color w:val="6A737D"/>
          <w:sz w:val="18"/>
        </w:rPr>
        <w:t xml:space="preserve">// </w:t>
      </w:r>
      <w:r w:rsidRPr="004A043A">
        <w:rPr>
          <w:rFonts w:ascii="Calibri" w:hAnsi="Calibri" w:cs="Calibri"/>
          <w:color w:val="6A737D"/>
          <w:sz w:val="18"/>
        </w:rPr>
        <w:t>а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затем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считаем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произведение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и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суммируем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с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суммой</w:t>
      </w:r>
      <w:r w:rsidRPr="004A043A">
        <w:rPr>
          <w:rFonts w:ascii="Oxygen Mono" w:hAnsi="Oxygen Mono"/>
          <w:color w:val="6A737D"/>
          <w:sz w:val="18"/>
        </w:rPr>
        <w:t>: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</w:rPr>
      </w:pPr>
      <w:r w:rsidRPr="004A043A">
        <w:rPr>
          <w:rFonts w:ascii="Oxygen Mono" w:hAnsi="Oxygen Mono"/>
          <w:color w:val="D73A49"/>
          <w:sz w:val="18"/>
        </w:rPr>
        <w:t>for</w:t>
      </w:r>
      <w:r w:rsidRPr="004A043A">
        <w:rPr>
          <w:rFonts w:ascii="Oxygen Mono" w:hAnsi="Oxygen Mono"/>
          <w:color w:val="24292E"/>
          <w:sz w:val="18"/>
        </w:rPr>
        <w:t xml:space="preserve"> (</w:t>
      </w:r>
      <w:r w:rsidRPr="004A043A">
        <w:rPr>
          <w:rFonts w:ascii="Oxygen Mono" w:hAnsi="Oxygen Mono"/>
          <w:color w:val="D73A49"/>
          <w:sz w:val="18"/>
        </w:rPr>
        <w:t>int</w:t>
      </w:r>
      <w:r w:rsidRPr="004A043A">
        <w:rPr>
          <w:rFonts w:ascii="Oxygen Mono" w:hAnsi="Oxygen Mono"/>
          <w:color w:val="24292E"/>
          <w:sz w:val="18"/>
        </w:rPr>
        <w:t xml:space="preserve"> </w:t>
      </w:r>
      <w:r w:rsidRPr="004A043A">
        <w:rPr>
          <w:rFonts w:ascii="Oxygen Mono" w:hAnsi="Oxygen Mono"/>
          <w:color w:val="6F42C1"/>
          <w:sz w:val="18"/>
        </w:rPr>
        <w:t>i</w:t>
      </w:r>
      <w:r w:rsidRPr="004A043A">
        <w:rPr>
          <w:rFonts w:ascii="Oxygen Mono" w:hAnsi="Oxygen Mono"/>
          <w:color w:val="24292E"/>
          <w:sz w:val="18"/>
        </w:rPr>
        <w:t xml:space="preserve"> = </w:t>
      </w:r>
      <w:r w:rsidRPr="004A043A">
        <w:rPr>
          <w:rFonts w:ascii="Oxygen Mono" w:hAnsi="Oxygen Mono"/>
          <w:color w:val="005CC5"/>
          <w:sz w:val="18"/>
        </w:rPr>
        <w:t>0</w:t>
      </w:r>
      <w:r w:rsidRPr="004A043A">
        <w:rPr>
          <w:rFonts w:ascii="Oxygen Mono" w:hAnsi="Oxygen Mono"/>
          <w:color w:val="24292E"/>
          <w:sz w:val="18"/>
        </w:rPr>
        <w:t xml:space="preserve">; i &lt;= m; i++) </w:t>
      </w:r>
      <w:r w:rsidRPr="004A043A">
        <w:rPr>
          <w:rFonts w:ascii="Oxygen Mono" w:hAnsi="Oxygen Mono"/>
          <w:color w:val="6A737D"/>
          <w:sz w:val="18"/>
        </w:rPr>
        <w:t xml:space="preserve">// </w:t>
      </w:r>
      <w:r w:rsidRPr="004A043A">
        <w:rPr>
          <w:rFonts w:ascii="Calibri" w:hAnsi="Calibri" w:cs="Calibri"/>
          <w:color w:val="6A737D"/>
          <w:sz w:val="18"/>
        </w:rPr>
        <w:t>Вложенный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цикл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по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Сумме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</w:rPr>
      </w:pPr>
      <w:r w:rsidRPr="004A043A">
        <w:rPr>
          <w:rFonts w:ascii="Oxygen Mono" w:hAnsi="Oxygen Mono"/>
          <w:color w:val="24292E"/>
          <w:sz w:val="18"/>
        </w:rPr>
        <w:t>{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</w:rPr>
      </w:pPr>
      <w:bookmarkStart w:id="83" w:name="L136"/>
      <w:bookmarkEnd w:id="83"/>
      <w:r w:rsidRPr="004A043A">
        <w:rPr>
          <w:rFonts w:ascii="Oxygen Mono" w:hAnsi="Oxygen Mono"/>
          <w:color w:val="D73A49"/>
          <w:sz w:val="18"/>
        </w:rPr>
        <w:t>double</w:t>
      </w:r>
      <w:r w:rsidRPr="004A043A">
        <w:rPr>
          <w:rFonts w:ascii="Oxygen Mono" w:hAnsi="Oxygen Mono"/>
          <w:color w:val="24292E"/>
          <w:sz w:val="18"/>
        </w:rPr>
        <w:t xml:space="preserve"> </w:t>
      </w:r>
      <w:r w:rsidRPr="004A043A">
        <w:rPr>
          <w:rFonts w:ascii="Oxygen Mono" w:hAnsi="Oxygen Mono"/>
          <w:color w:val="6F42C1"/>
          <w:sz w:val="18"/>
        </w:rPr>
        <w:t>pp</w:t>
      </w:r>
      <w:r w:rsidRPr="004A043A">
        <w:rPr>
          <w:rFonts w:ascii="Oxygen Mono" w:hAnsi="Oxygen Mono"/>
          <w:color w:val="24292E"/>
          <w:sz w:val="18"/>
        </w:rPr>
        <w:t xml:space="preserve"> = Y[i]; </w:t>
      </w:r>
      <w:r w:rsidRPr="004A043A">
        <w:rPr>
          <w:rFonts w:ascii="Oxygen Mono" w:hAnsi="Oxygen Mono"/>
          <w:color w:val="6A737D"/>
          <w:sz w:val="18"/>
        </w:rPr>
        <w:t xml:space="preserve">// </w:t>
      </w:r>
      <w:r w:rsidRPr="004A043A">
        <w:rPr>
          <w:rFonts w:ascii="Calibri" w:hAnsi="Calibri" w:cs="Calibri"/>
          <w:color w:val="6A737D"/>
          <w:sz w:val="18"/>
        </w:rPr>
        <w:t>Числитель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одного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из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слагаемых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</w:rPr>
      </w:pPr>
      <w:bookmarkStart w:id="84" w:name="L137"/>
      <w:bookmarkEnd w:id="84"/>
      <w:r w:rsidRPr="004A043A">
        <w:rPr>
          <w:rFonts w:ascii="Oxygen Mono" w:hAnsi="Oxygen Mono"/>
          <w:color w:val="D73A49"/>
          <w:sz w:val="18"/>
        </w:rPr>
        <w:t>double</w:t>
      </w:r>
      <w:r w:rsidRPr="004A043A">
        <w:rPr>
          <w:rFonts w:ascii="Oxygen Mono" w:hAnsi="Oxygen Mono"/>
          <w:color w:val="24292E"/>
          <w:sz w:val="18"/>
        </w:rPr>
        <w:t xml:space="preserve"> </w:t>
      </w:r>
      <w:r w:rsidRPr="004A043A">
        <w:rPr>
          <w:rFonts w:ascii="Oxygen Mono" w:hAnsi="Oxygen Mono"/>
          <w:color w:val="6F42C1"/>
          <w:sz w:val="18"/>
        </w:rPr>
        <w:t>dd</w:t>
      </w:r>
      <w:r w:rsidRPr="004A043A">
        <w:rPr>
          <w:rFonts w:ascii="Oxygen Mono" w:hAnsi="Oxygen Mono"/>
          <w:color w:val="24292E"/>
          <w:sz w:val="18"/>
        </w:rPr>
        <w:t xml:space="preserve"> = </w:t>
      </w:r>
      <w:r w:rsidRPr="004A043A">
        <w:rPr>
          <w:rFonts w:ascii="Oxygen Mono" w:hAnsi="Oxygen Mono"/>
          <w:color w:val="005CC5"/>
          <w:sz w:val="18"/>
        </w:rPr>
        <w:t>1.0</w:t>
      </w:r>
      <w:r w:rsidRPr="004A043A">
        <w:rPr>
          <w:rFonts w:ascii="Oxygen Mono" w:hAnsi="Oxygen Mono"/>
          <w:color w:val="24292E"/>
          <w:sz w:val="18"/>
        </w:rPr>
        <w:t xml:space="preserve">; </w:t>
      </w:r>
      <w:r w:rsidRPr="004A043A">
        <w:rPr>
          <w:rFonts w:ascii="Oxygen Mono" w:hAnsi="Oxygen Mono"/>
          <w:color w:val="6A737D"/>
          <w:sz w:val="18"/>
        </w:rPr>
        <w:t xml:space="preserve">// </w:t>
      </w:r>
      <w:r w:rsidRPr="004A043A">
        <w:rPr>
          <w:rFonts w:ascii="Calibri" w:hAnsi="Calibri" w:cs="Calibri"/>
          <w:color w:val="6A737D"/>
          <w:sz w:val="18"/>
        </w:rPr>
        <w:t>Начальное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значение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знаменателя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</w:rPr>
      </w:pPr>
      <w:bookmarkStart w:id="85" w:name="L138"/>
      <w:bookmarkEnd w:id="85"/>
      <w:r w:rsidRPr="004A043A">
        <w:rPr>
          <w:rFonts w:ascii="Oxygen Mono" w:hAnsi="Oxygen Mono"/>
          <w:color w:val="6A737D"/>
          <w:sz w:val="18"/>
        </w:rPr>
        <w:t xml:space="preserve">// </w:t>
      </w:r>
      <w:r w:rsidRPr="004A043A">
        <w:rPr>
          <w:rFonts w:ascii="Calibri" w:hAnsi="Calibri" w:cs="Calibri"/>
          <w:color w:val="6A737D"/>
          <w:sz w:val="18"/>
        </w:rPr>
        <w:t>и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вычисляем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значенатель</w:t>
      </w:r>
      <w:r w:rsidRPr="004A043A">
        <w:rPr>
          <w:rFonts w:ascii="Oxygen Mono" w:hAnsi="Oxygen Mono"/>
          <w:color w:val="6A737D"/>
          <w:sz w:val="18"/>
        </w:rPr>
        <w:t>: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</w:rPr>
      </w:pPr>
      <w:bookmarkStart w:id="86" w:name="L139"/>
      <w:bookmarkEnd w:id="86"/>
      <w:r w:rsidRPr="004A043A">
        <w:rPr>
          <w:rFonts w:ascii="Oxygen Mono" w:hAnsi="Oxygen Mono"/>
          <w:color w:val="D73A49"/>
          <w:sz w:val="18"/>
        </w:rPr>
        <w:t>for</w:t>
      </w:r>
      <w:r w:rsidRPr="004A043A">
        <w:rPr>
          <w:rFonts w:ascii="Oxygen Mono" w:hAnsi="Oxygen Mono"/>
          <w:color w:val="24292E"/>
          <w:sz w:val="18"/>
        </w:rPr>
        <w:t xml:space="preserve"> (</w:t>
      </w:r>
      <w:r w:rsidRPr="004A043A">
        <w:rPr>
          <w:rFonts w:ascii="Oxygen Mono" w:hAnsi="Oxygen Mono"/>
          <w:color w:val="D73A49"/>
          <w:sz w:val="18"/>
        </w:rPr>
        <w:t>int</w:t>
      </w:r>
      <w:r w:rsidRPr="004A043A">
        <w:rPr>
          <w:rFonts w:ascii="Oxygen Mono" w:hAnsi="Oxygen Mono"/>
          <w:color w:val="24292E"/>
          <w:sz w:val="18"/>
        </w:rPr>
        <w:t xml:space="preserve"> </w:t>
      </w:r>
      <w:r w:rsidRPr="004A043A">
        <w:rPr>
          <w:rFonts w:ascii="Oxygen Mono" w:hAnsi="Oxygen Mono"/>
          <w:color w:val="6F42C1"/>
          <w:sz w:val="18"/>
        </w:rPr>
        <w:t>j</w:t>
      </w:r>
      <w:r w:rsidRPr="004A043A">
        <w:rPr>
          <w:rFonts w:ascii="Oxygen Mono" w:hAnsi="Oxygen Mono"/>
          <w:color w:val="24292E"/>
          <w:sz w:val="18"/>
        </w:rPr>
        <w:t xml:space="preserve"> = </w:t>
      </w:r>
      <w:r w:rsidRPr="004A043A">
        <w:rPr>
          <w:rFonts w:ascii="Oxygen Mono" w:hAnsi="Oxygen Mono"/>
          <w:color w:val="005CC5"/>
          <w:sz w:val="18"/>
        </w:rPr>
        <w:t>0</w:t>
      </w:r>
      <w:r w:rsidRPr="004A043A">
        <w:rPr>
          <w:rFonts w:ascii="Oxygen Mono" w:hAnsi="Oxygen Mono"/>
          <w:color w:val="24292E"/>
          <w:sz w:val="18"/>
        </w:rPr>
        <w:t xml:space="preserve">; j &lt;= m; j++) </w:t>
      </w:r>
      <w:r w:rsidRPr="004A043A">
        <w:rPr>
          <w:rFonts w:ascii="Oxygen Mono" w:hAnsi="Oxygen Mono"/>
          <w:color w:val="6A737D"/>
          <w:sz w:val="18"/>
        </w:rPr>
        <w:t xml:space="preserve">// </w:t>
      </w:r>
      <w:r w:rsidRPr="004A043A">
        <w:rPr>
          <w:rFonts w:ascii="Calibri" w:hAnsi="Calibri" w:cs="Calibri"/>
          <w:color w:val="6A737D"/>
          <w:sz w:val="18"/>
        </w:rPr>
        <w:t>Внутренний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цикл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по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Произведению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</w:rPr>
      </w:pPr>
      <w:bookmarkStart w:id="87" w:name="L140"/>
      <w:bookmarkEnd w:id="87"/>
      <w:r w:rsidRPr="004A043A">
        <w:rPr>
          <w:rFonts w:ascii="Oxygen Mono" w:hAnsi="Oxygen Mono"/>
          <w:color w:val="24292E"/>
          <w:sz w:val="18"/>
        </w:rPr>
        <w:t>{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</w:rPr>
      </w:pPr>
      <w:r w:rsidRPr="004A043A">
        <w:rPr>
          <w:rFonts w:ascii="Oxygen Mono" w:hAnsi="Oxygen Mono"/>
          <w:color w:val="D73A49"/>
          <w:sz w:val="18"/>
        </w:rPr>
        <w:t>if</w:t>
      </w:r>
      <w:r w:rsidRPr="004A043A">
        <w:rPr>
          <w:rFonts w:ascii="Oxygen Mono" w:hAnsi="Oxygen Mono"/>
          <w:color w:val="24292E"/>
          <w:sz w:val="18"/>
        </w:rPr>
        <w:t xml:space="preserve"> (i != j) </w:t>
      </w:r>
      <w:r w:rsidRPr="004A043A">
        <w:rPr>
          <w:rFonts w:ascii="Oxygen Mono" w:hAnsi="Oxygen Mono"/>
          <w:color w:val="6A737D"/>
          <w:sz w:val="18"/>
        </w:rPr>
        <w:t xml:space="preserve">// </w:t>
      </w:r>
      <w:r w:rsidRPr="004A043A">
        <w:rPr>
          <w:rFonts w:ascii="Calibri" w:hAnsi="Calibri" w:cs="Calibri"/>
          <w:color w:val="6A737D"/>
          <w:sz w:val="18"/>
        </w:rPr>
        <w:t>Должны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быть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не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равны</w:t>
      </w:r>
      <w:r w:rsidRPr="004A043A">
        <w:rPr>
          <w:rFonts w:ascii="Oxygen Mono" w:hAnsi="Oxygen Mono"/>
          <w:color w:val="6A737D"/>
          <w:sz w:val="18"/>
        </w:rPr>
        <w:t xml:space="preserve">, </w:t>
      </w:r>
      <w:r w:rsidRPr="004A043A">
        <w:rPr>
          <w:rFonts w:ascii="Calibri" w:hAnsi="Calibri" w:cs="Calibri"/>
          <w:color w:val="6A737D"/>
          <w:sz w:val="18"/>
        </w:rPr>
        <w:t>иначе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знаменатель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обнулится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</w:rPr>
      </w:pPr>
      <w:r w:rsidRPr="004A043A">
        <w:rPr>
          <w:rFonts w:ascii="Oxygen Mono" w:hAnsi="Oxygen Mono"/>
          <w:color w:val="24292E"/>
          <w:sz w:val="18"/>
        </w:rPr>
        <w:t>{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</w:rPr>
      </w:pPr>
      <w:r w:rsidRPr="004A043A">
        <w:rPr>
          <w:rFonts w:ascii="Oxygen Mono" w:hAnsi="Oxygen Mono"/>
          <w:color w:val="24292E"/>
          <w:sz w:val="18"/>
        </w:rPr>
        <w:t>dd = dd * (X[i] - X[j]);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</w:rPr>
      </w:pPr>
      <w:r w:rsidRPr="004A043A">
        <w:rPr>
          <w:rFonts w:ascii="Oxygen Mono" w:hAnsi="Oxygen Mono"/>
          <w:color w:val="24292E"/>
          <w:sz w:val="18"/>
        </w:rPr>
        <w:t>}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</w:rPr>
      </w:pPr>
      <w:r w:rsidRPr="004A043A">
        <w:rPr>
          <w:rFonts w:ascii="Oxygen Mono" w:hAnsi="Oxygen Mono"/>
          <w:color w:val="24292E"/>
          <w:sz w:val="18"/>
        </w:rPr>
        <w:t>}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</w:rPr>
      </w:pPr>
      <w:bookmarkStart w:id="88" w:name="L146"/>
      <w:bookmarkEnd w:id="88"/>
      <w:r w:rsidRPr="004A043A">
        <w:rPr>
          <w:rFonts w:ascii="Oxygen Mono" w:hAnsi="Oxygen Mono"/>
          <w:color w:val="24292E"/>
          <w:sz w:val="18"/>
        </w:rPr>
        <w:t xml:space="preserve">sum = sum + pp / dd; </w:t>
      </w:r>
      <w:r w:rsidRPr="004A043A">
        <w:rPr>
          <w:rFonts w:ascii="Oxygen Mono" w:hAnsi="Oxygen Mono"/>
          <w:color w:val="6A737D"/>
          <w:sz w:val="18"/>
        </w:rPr>
        <w:t xml:space="preserve">// </w:t>
      </w:r>
      <w:r w:rsidRPr="004A043A">
        <w:rPr>
          <w:rFonts w:ascii="Calibri" w:hAnsi="Calibri" w:cs="Calibri"/>
          <w:color w:val="6A737D"/>
          <w:sz w:val="18"/>
        </w:rPr>
        <w:t>Добавляем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к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сумме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  <w:lang w:val="en-US"/>
        </w:rPr>
      </w:pPr>
      <w:r w:rsidRPr="004A043A">
        <w:rPr>
          <w:rFonts w:ascii="Oxygen Mono" w:hAnsi="Oxygen Mono"/>
          <w:color w:val="24292E"/>
          <w:sz w:val="18"/>
          <w:lang w:val="en-US"/>
        </w:rPr>
        <w:t>}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89" w:name="L148"/>
      <w:bookmarkEnd w:id="89"/>
      <w:r w:rsidRPr="004A043A">
        <w:rPr>
          <w:rFonts w:ascii="Oxygen Mono" w:hAnsi="Oxygen Mono"/>
          <w:color w:val="24292E"/>
          <w:sz w:val="18"/>
          <w:lang w:val="en-US"/>
        </w:rPr>
        <w:t>D.Add(sum);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90" w:name="L149"/>
      <w:bookmarkEnd w:id="90"/>
      <w:r w:rsidRPr="004A043A">
        <w:rPr>
          <w:rFonts w:ascii="Oxygen Mono" w:hAnsi="Oxygen Mono"/>
          <w:color w:val="24292E"/>
          <w:sz w:val="18"/>
          <w:lang w:val="en-US"/>
        </w:rPr>
        <w:t>}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91" w:name="L150"/>
      <w:bookmarkEnd w:id="91"/>
      <w:r w:rsidRPr="004A043A">
        <w:rPr>
          <w:rFonts w:ascii="Oxygen Mono" w:hAnsi="Oxygen Mono"/>
          <w:color w:val="6A737D"/>
          <w:sz w:val="18"/>
          <w:lang w:val="en-US"/>
        </w:rPr>
        <w:t>//print(D);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</w:rPr>
      </w:pPr>
      <w:r w:rsidRPr="004A043A">
        <w:rPr>
          <w:rFonts w:ascii="Oxygen Mono" w:hAnsi="Oxygen Mono"/>
          <w:color w:val="D73A49"/>
          <w:sz w:val="18"/>
        </w:rPr>
        <w:t>return</w:t>
      </w:r>
      <w:r w:rsidRPr="004A043A">
        <w:rPr>
          <w:rFonts w:ascii="Oxygen Mono" w:hAnsi="Oxygen Mono"/>
          <w:color w:val="24292E"/>
          <w:sz w:val="18"/>
        </w:rPr>
        <w:t xml:space="preserve"> D;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</w:rPr>
      </w:pPr>
      <w:r w:rsidRPr="004A043A">
        <w:rPr>
          <w:rFonts w:ascii="Oxygen Mono" w:hAnsi="Oxygen Mono"/>
          <w:color w:val="24292E"/>
          <w:sz w:val="18"/>
        </w:rPr>
        <w:t>}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</w:rPr>
      </w:pPr>
      <w:bookmarkStart w:id="92" w:name="L153"/>
      <w:bookmarkEnd w:id="92"/>
      <w:r w:rsidRPr="004A043A">
        <w:rPr>
          <w:rFonts w:ascii="Oxygen Mono" w:hAnsi="Oxygen Mono"/>
          <w:color w:val="6A737D"/>
          <w:sz w:val="18"/>
        </w:rPr>
        <w:t xml:space="preserve">// [*] </w:t>
      </w:r>
      <w:r w:rsidRPr="004A043A">
        <w:rPr>
          <w:rFonts w:ascii="Calibri" w:hAnsi="Calibri" w:cs="Calibri"/>
          <w:color w:val="6A737D"/>
          <w:sz w:val="18"/>
        </w:rPr>
        <w:t>Метод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рассчета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списка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координат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Х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узловых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точек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для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интервала</w:t>
      </w:r>
      <w:r w:rsidRPr="004A043A">
        <w:rPr>
          <w:rFonts w:ascii="Oxygen Mono" w:hAnsi="Oxygen Mono"/>
          <w:color w:val="6A737D"/>
          <w:sz w:val="18"/>
        </w:rPr>
        <w:t xml:space="preserve"> [a, b] </w:t>
      </w:r>
      <w:r w:rsidRPr="004A043A">
        <w:rPr>
          <w:rFonts w:ascii="Calibri" w:hAnsi="Calibri" w:cs="Calibri"/>
          <w:color w:val="6A737D"/>
          <w:sz w:val="18"/>
        </w:rPr>
        <w:t>и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степени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многочлена</w:t>
      </w:r>
      <w:r w:rsidRPr="004A043A">
        <w:rPr>
          <w:rFonts w:ascii="Oxygen Mono" w:hAnsi="Oxygen Mono"/>
          <w:color w:val="6A737D"/>
          <w:sz w:val="18"/>
        </w:rPr>
        <w:t xml:space="preserve"> n: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93" w:name="L156"/>
      <w:bookmarkEnd w:id="93"/>
      <w:r w:rsidRPr="004A043A">
        <w:rPr>
          <w:rFonts w:ascii="Oxygen Mono" w:hAnsi="Oxygen Mono"/>
          <w:color w:val="6F42C1"/>
          <w:sz w:val="18"/>
          <w:lang w:val="en-US"/>
        </w:rPr>
        <w:t>List</w:t>
      </w:r>
      <w:r w:rsidRPr="004A043A">
        <w:rPr>
          <w:rFonts w:ascii="Oxygen Mono" w:hAnsi="Oxygen Mono"/>
          <w:color w:val="24292E"/>
          <w:sz w:val="18"/>
          <w:lang w:val="en-US"/>
        </w:rPr>
        <w:t>&lt;</w:t>
      </w:r>
      <w:r w:rsidRPr="004A043A">
        <w:rPr>
          <w:rFonts w:ascii="Oxygen Mono" w:hAnsi="Oxygen Mono"/>
          <w:color w:val="D73A49"/>
          <w:sz w:val="18"/>
          <w:lang w:val="en-US"/>
        </w:rPr>
        <w:t>double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&gt; </w:t>
      </w:r>
      <w:r w:rsidRPr="004A043A">
        <w:rPr>
          <w:rFonts w:ascii="Oxygen Mono" w:hAnsi="Oxygen Mono"/>
          <w:color w:val="6F42C1"/>
          <w:sz w:val="18"/>
          <w:lang w:val="en-US"/>
        </w:rPr>
        <w:t>createXList</w:t>
      </w:r>
      <w:r w:rsidRPr="004A043A">
        <w:rPr>
          <w:rFonts w:ascii="Oxygen Mono" w:hAnsi="Oxygen Mono"/>
          <w:color w:val="24292E"/>
          <w:sz w:val="18"/>
          <w:lang w:val="en-US"/>
        </w:rPr>
        <w:t>(</w:t>
      </w:r>
      <w:r w:rsidRPr="004A043A">
        <w:rPr>
          <w:rFonts w:ascii="Oxygen Mono" w:hAnsi="Oxygen Mono"/>
          <w:color w:val="D73A49"/>
          <w:sz w:val="18"/>
          <w:lang w:val="en-US"/>
        </w:rPr>
        <w:t>double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a, </w:t>
      </w:r>
      <w:r w:rsidRPr="004A043A">
        <w:rPr>
          <w:rFonts w:ascii="Oxygen Mono" w:hAnsi="Oxygen Mono"/>
          <w:color w:val="D73A49"/>
          <w:sz w:val="18"/>
          <w:lang w:val="en-US"/>
        </w:rPr>
        <w:t>double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b, </w:t>
      </w:r>
      <w:r w:rsidRPr="004A043A">
        <w:rPr>
          <w:rFonts w:ascii="Oxygen Mono" w:hAnsi="Oxygen Mono"/>
          <w:color w:val="D73A49"/>
          <w:sz w:val="18"/>
          <w:lang w:val="en-US"/>
        </w:rPr>
        <w:t>int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n)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94" w:name="L157"/>
      <w:bookmarkEnd w:id="94"/>
      <w:r w:rsidRPr="004A043A">
        <w:rPr>
          <w:rFonts w:ascii="Oxygen Mono" w:hAnsi="Oxygen Mono"/>
          <w:color w:val="24292E"/>
          <w:sz w:val="18"/>
          <w:lang w:val="en-US"/>
        </w:rPr>
        <w:t>{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95" w:name="L158"/>
      <w:bookmarkEnd w:id="95"/>
      <w:r w:rsidRPr="004A043A">
        <w:rPr>
          <w:rFonts w:ascii="Oxygen Mono" w:hAnsi="Oxygen Mono"/>
          <w:color w:val="6F42C1"/>
          <w:sz w:val="18"/>
          <w:lang w:val="en-US"/>
        </w:rPr>
        <w:t>List</w:t>
      </w:r>
      <w:r w:rsidRPr="004A043A">
        <w:rPr>
          <w:rFonts w:ascii="Oxygen Mono" w:hAnsi="Oxygen Mono"/>
          <w:color w:val="24292E"/>
          <w:sz w:val="18"/>
          <w:lang w:val="en-US"/>
        </w:rPr>
        <w:t>&lt;</w:t>
      </w:r>
      <w:r w:rsidRPr="004A043A">
        <w:rPr>
          <w:rFonts w:ascii="Oxygen Mono" w:hAnsi="Oxygen Mono"/>
          <w:color w:val="D73A49"/>
          <w:sz w:val="18"/>
          <w:lang w:val="en-US"/>
        </w:rPr>
        <w:t>double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&gt; </w:t>
      </w:r>
      <w:r w:rsidRPr="004A043A">
        <w:rPr>
          <w:rFonts w:ascii="Oxygen Mono" w:hAnsi="Oxygen Mono"/>
          <w:color w:val="6F42C1"/>
          <w:sz w:val="18"/>
          <w:lang w:val="en-US"/>
        </w:rPr>
        <w:t>X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= </w:t>
      </w:r>
      <w:r w:rsidRPr="004A043A">
        <w:rPr>
          <w:rFonts w:ascii="Oxygen Mono" w:hAnsi="Oxygen Mono"/>
          <w:color w:val="D73A49"/>
          <w:sz w:val="18"/>
          <w:lang w:val="en-US"/>
        </w:rPr>
        <w:t>new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</w:t>
      </w:r>
      <w:r w:rsidRPr="004A043A">
        <w:rPr>
          <w:rFonts w:ascii="Oxygen Mono" w:hAnsi="Oxygen Mono"/>
          <w:color w:val="6F42C1"/>
          <w:sz w:val="18"/>
          <w:lang w:val="en-US"/>
        </w:rPr>
        <w:t>List</w:t>
      </w:r>
      <w:r w:rsidRPr="004A043A">
        <w:rPr>
          <w:rFonts w:ascii="Oxygen Mono" w:hAnsi="Oxygen Mono"/>
          <w:color w:val="24292E"/>
          <w:sz w:val="18"/>
          <w:lang w:val="en-US"/>
        </w:rPr>
        <w:t>&lt;</w:t>
      </w:r>
      <w:r w:rsidRPr="004A043A">
        <w:rPr>
          <w:rFonts w:ascii="Oxygen Mono" w:hAnsi="Oxygen Mono"/>
          <w:color w:val="D73A49"/>
          <w:sz w:val="18"/>
          <w:lang w:val="en-US"/>
        </w:rPr>
        <w:t>double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&gt;(); </w:t>
      </w:r>
      <w:r w:rsidRPr="004A043A">
        <w:rPr>
          <w:rFonts w:ascii="Oxygen Mono" w:hAnsi="Oxygen Mono"/>
          <w:color w:val="6A737D"/>
          <w:sz w:val="18"/>
          <w:lang w:val="en-US"/>
        </w:rPr>
        <w:t xml:space="preserve">// </w:t>
      </w:r>
      <w:r w:rsidRPr="004A043A">
        <w:rPr>
          <w:rFonts w:ascii="Calibri" w:hAnsi="Calibri" w:cs="Calibri"/>
          <w:color w:val="6A737D"/>
          <w:sz w:val="18"/>
        </w:rPr>
        <w:t>Создаем</w:t>
      </w:r>
      <w:r w:rsidRPr="004A043A">
        <w:rPr>
          <w:rFonts w:ascii="Oxygen Mono" w:hAnsi="Oxygen Mono"/>
          <w:color w:val="6A737D"/>
          <w:sz w:val="18"/>
          <w:lang w:val="en-US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список</w:t>
      </w:r>
      <w:r w:rsidRPr="004A043A">
        <w:rPr>
          <w:rFonts w:ascii="Oxygen Mono" w:hAnsi="Oxygen Mono"/>
          <w:color w:val="6A737D"/>
          <w:sz w:val="18"/>
          <w:lang w:val="en-US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координат</w:t>
      </w:r>
      <w:r w:rsidRPr="004A043A">
        <w:rPr>
          <w:rFonts w:ascii="Oxygen Mono" w:hAnsi="Oxygen Mono"/>
          <w:color w:val="6A737D"/>
          <w:sz w:val="18"/>
          <w:lang w:val="en-US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х</w:t>
      </w:r>
      <w:r w:rsidRPr="004A043A">
        <w:rPr>
          <w:rFonts w:ascii="Oxygen Mono" w:hAnsi="Oxygen Mono"/>
          <w:color w:val="6A737D"/>
          <w:sz w:val="18"/>
          <w:lang w:val="en-US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для</w:t>
      </w:r>
      <w:r w:rsidRPr="004A043A">
        <w:rPr>
          <w:rFonts w:ascii="Oxygen Mono" w:hAnsi="Oxygen Mono"/>
          <w:color w:val="6A737D"/>
          <w:sz w:val="18"/>
          <w:lang w:val="en-US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узловых</w:t>
      </w:r>
      <w:r w:rsidRPr="004A043A">
        <w:rPr>
          <w:rFonts w:ascii="Oxygen Mono" w:hAnsi="Oxygen Mono"/>
          <w:color w:val="6A737D"/>
          <w:sz w:val="18"/>
          <w:lang w:val="en-US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точек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96" w:name="L159"/>
      <w:bookmarkEnd w:id="96"/>
      <w:r w:rsidRPr="004A043A">
        <w:rPr>
          <w:rFonts w:ascii="Oxygen Mono" w:hAnsi="Oxygen Mono"/>
          <w:color w:val="D73A49"/>
          <w:sz w:val="18"/>
          <w:lang w:val="en-US"/>
        </w:rPr>
        <w:t>double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</w:t>
      </w:r>
      <w:r w:rsidRPr="004A043A">
        <w:rPr>
          <w:rFonts w:ascii="Oxygen Mono" w:hAnsi="Oxygen Mono"/>
          <w:color w:val="6F42C1"/>
          <w:sz w:val="18"/>
          <w:lang w:val="en-US"/>
        </w:rPr>
        <w:t>delta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= Math.Abs(a - b) / n; </w:t>
      </w:r>
      <w:r w:rsidRPr="004A043A">
        <w:rPr>
          <w:rFonts w:ascii="Oxygen Mono" w:hAnsi="Oxygen Mono"/>
          <w:color w:val="6A737D"/>
          <w:sz w:val="18"/>
          <w:lang w:val="en-US"/>
        </w:rPr>
        <w:t xml:space="preserve">// </w:t>
      </w:r>
      <w:r w:rsidRPr="004A043A">
        <w:rPr>
          <w:rFonts w:ascii="Calibri" w:hAnsi="Calibri" w:cs="Calibri"/>
          <w:color w:val="6A737D"/>
          <w:sz w:val="18"/>
        </w:rPr>
        <w:t>Находим</w:t>
      </w:r>
      <w:r w:rsidRPr="004A043A">
        <w:rPr>
          <w:rFonts w:ascii="Oxygen Mono" w:hAnsi="Oxygen Mono"/>
          <w:color w:val="6A737D"/>
          <w:sz w:val="18"/>
          <w:lang w:val="en-US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интервал</w:t>
      </w:r>
      <w:r w:rsidRPr="004A043A">
        <w:rPr>
          <w:rFonts w:ascii="Oxygen Mono" w:hAnsi="Oxygen Mono"/>
          <w:color w:val="6A737D"/>
          <w:sz w:val="18"/>
          <w:lang w:val="en-US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разбиения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97" w:name="L161"/>
      <w:bookmarkEnd w:id="97"/>
      <w:r w:rsidRPr="004A043A">
        <w:rPr>
          <w:rFonts w:ascii="Oxygen Mono" w:hAnsi="Oxygen Mono"/>
          <w:color w:val="24292E"/>
          <w:sz w:val="18"/>
          <w:lang w:val="en-US"/>
        </w:rPr>
        <w:t xml:space="preserve">X.Add(a); </w:t>
      </w:r>
      <w:r w:rsidRPr="004A043A">
        <w:rPr>
          <w:rFonts w:ascii="Oxygen Mono" w:hAnsi="Oxygen Mono"/>
          <w:color w:val="6A737D"/>
          <w:sz w:val="18"/>
          <w:lang w:val="en-US"/>
        </w:rPr>
        <w:t xml:space="preserve">// </w:t>
      </w:r>
      <w:r w:rsidRPr="004A043A">
        <w:rPr>
          <w:rFonts w:ascii="Calibri" w:hAnsi="Calibri" w:cs="Calibri"/>
          <w:color w:val="6A737D"/>
          <w:sz w:val="18"/>
        </w:rPr>
        <w:t>Начало</w:t>
      </w:r>
      <w:r w:rsidRPr="004A043A">
        <w:rPr>
          <w:rFonts w:ascii="Oxygen Mono" w:hAnsi="Oxygen Mono"/>
          <w:color w:val="6A737D"/>
          <w:sz w:val="18"/>
          <w:lang w:val="en-US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отрезка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  <w:lang w:val="en-US"/>
        </w:rPr>
      </w:pPr>
      <w:r w:rsidRPr="004A043A">
        <w:rPr>
          <w:rFonts w:ascii="Oxygen Mono" w:hAnsi="Oxygen Mono"/>
          <w:color w:val="D73A49"/>
          <w:sz w:val="18"/>
          <w:lang w:val="en-US"/>
        </w:rPr>
        <w:t>for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(</w:t>
      </w:r>
      <w:r w:rsidRPr="004A043A">
        <w:rPr>
          <w:rFonts w:ascii="Oxygen Mono" w:hAnsi="Oxygen Mono"/>
          <w:color w:val="D73A49"/>
          <w:sz w:val="18"/>
          <w:lang w:val="en-US"/>
        </w:rPr>
        <w:t>int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</w:t>
      </w:r>
      <w:r w:rsidRPr="004A043A">
        <w:rPr>
          <w:rFonts w:ascii="Oxygen Mono" w:hAnsi="Oxygen Mono"/>
          <w:color w:val="6F42C1"/>
          <w:sz w:val="18"/>
          <w:lang w:val="en-US"/>
        </w:rPr>
        <w:t>i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= </w:t>
      </w:r>
      <w:r w:rsidRPr="004A043A">
        <w:rPr>
          <w:rFonts w:ascii="Oxygen Mono" w:hAnsi="Oxygen Mono"/>
          <w:color w:val="005CC5"/>
          <w:sz w:val="18"/>
          <w:lang w:val="en-US"/>
        </w:rPr>
        <w:t>1</w:t>
      </w:r>
      <w:r w:rsidRPr="004A043A">
        <w:rPr>
          <w:rFonts w:ascii="Oxygen Mono" w:hAnsi="Oxygen Mono"/>
          <w:color w:val="24292E"/>
          <w:sz w:val="18"/>
          <w:lang w:val="en-US"/>
        </w:rPr>
        <w:t>; i &lt; n; i++)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</w:rPr>
      </w:pPr>
      <w:bookmarkStart w:id="98" w:name="L163"/>
      <w:bookmarkEnd w:id="98"/>
      <w:r w:rsidRPr="004A043A">
        <w:rPr>
          <w:rFonts w:ascii="Oxygen Mono" w:hAnsi="Oxygen Mono"/>
          <w:color w:val="24292E"/>
          <w:sz w:val="18"/>
        </w:rPr>
        <w:t xml:space="preserve">{ </w:t>
      </w:r>
      <w:r w:rsidRPr="004A043A">
        <w:rPr>
          <w:rFonts w:ascii="Oxygen Mono" w:hAnsi="Oxygen Mono"/>
          <w:color w:val="6A737D"/>
          <w:sz w:val="18"/>
        </w:rPr>
        <w:t xml:space="preserve">// </w:t>
      </w:r>
      <w:r w:rsidRPr="004A043A">
        <w:rPr>
          <w:rFonts w:ascii="Calibri" w:hAnsi="Calibri" w:cs="Calibri"/>
          <w:color w:val="6A737D"/>
          <w:sz w:val="18"/>
        </w:rPr>
        <w:t>Заполняем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вектор</w:t>
      </w:r>
      <w:r w:rsidRPr="004A043A">
        <w:rPr>
          <w:rFonts w:ascii="Oxygen Mono" w:hAnsi="Oxygen Mono"/>
          <w:color w:val="6A737D"/>
          <w:sz w:val="18"/>
        </w:rPr>
        <w:t xml:space="preserve"> X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</w:rPr>
      </w:pPr>
      <w:bookmarkStart w:id="99" w:name="L164"/>
      <w:bookmarkEnd w:id="99"/>
      <w:r w:rsidRPr="004A043A">
        <w:rPr>
          <w:rFonts w:ascii="Oxygen Mono" w:hAnsi="Oxygen Mono"/>
          <w:color w:val="24292E"/>
          <w:sz w:val="18"/>
          <w:lang w:val="en-US"/>
        </w:rPr>
        <w:t>X</w:t>
      </w:r>
      <w:r w:rsidRPr="004A043A">
        <w:rPr>
          <w:rFonts w:ascii="Oxygen Mono" w:hAnsi="Oxygen Mono"/>
          <w:color w:val="24292E"/>
          <w:sz w:val="18"/>
        </w:rPr>
        <w:t>.</w:t>
      </w:r>
      <w:r w:rsidRPr="004A043A">
        <w:rPr>
          <w:rFonts w:ascii="Oxygen Mono" w:hAnsi="Oxygen Mono"/>
          <w:color w:val="24292E"/>
          <w:sz w:val="18"/>
          <w:lang w:val="en-US"/>
        </w:rPr>
        <w:t>Add</w:t>
      </w:r>
      <w:r w:rsidRPr="004A043A">
        <w:rPr>
          <w:rFonts w:ascii="Oxygen Mono" w:hAnsi="Oxygen Mono"/>
          <w:color w:val="24292E"/>
          <w:sz w:val="18"/>
        </w:rPr>
        <w:t>(</w:t>
      </w:r>
      <w:r w:rsidRPr="004A043A">
        <w:rPr>
          <w:rFonts w:ascii="Oxygen Mono" w:hAnsi="Oxygen Mono"/>
          <w:color w:val="24292E"/>
          <w:sz w:val="18"/>
          <w:lang w:val="en-US"/>
        </w:rPr>
        <w:t>X</w:t>
      </w:r>
      <w:r w:rsidRPr="004A043A">
        <w:rPr>
          <w:rFonts w:ascii="Oxygen Mono" w:hAnsi="Oxygen Mono"/>
          <w:color w:val="24292E"/>
          <w:sz w:val="18"/>
        </w:rPr>
        <w:t>[</w:t>
      </w:r>
      <w:r w:rsidRPr="004A043A">
        <w:rPr>
          <w:rFonts w:ascii="Oxygen Mono" w:hAnsi="Oxygen Mono"/>
          <w:color w:val="24292E"/>
          <w:sz w:val="18"/>
          <w:lang w:val="en-US"/>
        </w:rPr>
        <w:t>i</w:t>
      </w:r>
      <w:r w:rsidRPr="004A043A">
        <w:rPr>
          <w:rFonts w:ascii="Oxygen Mono" w:hAnsi="Oxygen Mono"/>
          <w:color w:val="24292E"/>
          <w:sz w:val="18"/>
        </w:rPr>
        <w:t xml:space="preserve"> - </w:t>
      </w:r>
      <w:r w:rsidRPr="004A043A">
        <w:rPr>
          <w:rFonts w:ascii="Oxygen Mono" w:hAnsi="Oxygen Mono"/>
          <w:color w:val="005CC5"/>
          <w:sz w:val="18"/>
        </w:rPr>
        <w:t>1</w:t>
      </w:r>
      <w:r w:rsidRPr="004A043A">
        <w:rPr>
          <w:rFonts w:ascii="Oxygen Mono" w:hAnsi="Oxygen Mono"/>
          <w:color w:val="24292E"/>
          <w:sz w:val="18"/>
        </w:rPr>
        <w:t xml:space="preserve">] + </w:t>
      </w:r>
      <w:r w:rsidRPr="004A043A">
        <w:rPr>
          <w:rFonts w:ascii="Oxygen Mono" w:hAnsi="Oxygen Mono"/>
          <w:color w:val="24292E"/>
          <w:sz w:val="18"/>
          <w:lang w:val="en-US"/>
        </w:rPr>
        <w:t>delta</w:t>
      </w:r>
      <w:r w:rsidRPr="004A043A">
        <w:rPr>
          <w:rFonts w:ascii="Oxygen Mono" w:hAnsi="Oxygen Mono"/>
          <w:color w:val="24292E"/>
          <w:sz w:val="18"/>
        </w:rPr>
        <w:t>);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</w:rPr>
      </w:pPr>
      <w:r w:rsidRPr="004A043A">
        <w:rPr>
          <w:rFonts w:ascii="Oxygen Mono" w:hAnsi="Oxygen Mono"/>
          <w:color w:val="24292E"/>
          <w:sz w:val="18"/>
        </w:rPr>
        <w:t>}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</w:rPr>
      </w:pPr>
      <w:r w:rsidRPr="004A043A">
        <w:rPr>
          <w:rFonts w:ascii="Oxygen Mono" w:hAnsi="Oxygen Mono"/>
          <w:color w:val="24292E"/>
          <w:sz w:val="18"/>
        </w:rPr>
        <w:t xml:space="preserve">X.Add(b); </w:t>
      </w:r>
      <w:r w:rsidRPr="004A043A">
        <w:rPr>
          <w:rFonts w:ascii="Oxygen Mono" w:hAnsi="Oxygen Mono"/>
          <w:color w:val="6A737D"/>
          <w:sz w:val="18"/>
        </w:rPr>
        <w:t xml:space="preserve">// </w:t>
      </w:r>
      <w:r w:rsidRPr="004A043A">
        <w:rPr>
          <w:rFonts w:ascii="Calibri" w:hAnsi="Calibri" w:cs="Calibri"/>
          <w:color w:val="6A737D"/>
          <w:sz w:val="18"/>
        </w:rPr>
        <w:t>конец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отрезка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</w:rPr>
      </w:pPr>
      <w:bookmarkStart w:id="100" w:name="L167"/>
      <w:bookmarkEnd w:id="100"/>
      <w:r w:rsidRPr="004A043A">
        <w:rPr>
          <w:rFonts w:ascii="Oxygen Mono" w:hAnsi="Oxygen Mono"/>
          <w:color w:val="D73A49"/>
          <w:sz w:val="18"/>
        </w:rPr>
        <w:t>return</w:t>
      </w:r>
      <w:r w:rsidRPr="004A043A">
        <w:rPr>
          <w:rFonts w:ascii="Oxygen Mono" w:hAnsi="Oxygen Mono"/>
          <w:color w:val="24292E"/>
          <w:sz w:val="18"/>
        </w:rPr>
        <w:t xml:space="preserve"> X;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</w:rPr>
      </w:pPr>
      <w:bookmarkStart w:id="101" w:name="L169"/>
      <w:bookmarkEnd w:id="101"/>
      <w:r w:rsidRPr="004A043A">
        <w:rPr>
          <w:rFonts w:ascii="Oxygen Mono" w:hAnsi="Oxygen Mono"/>
          <w:color w:val="24292E"/>
          <w:sz w:val="18"/>
        </w:rPr>
        <w:t>}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</w:rPr>
      </w:pPr>
      <w:bookmarkStart w:id="102" w:name="L170"/>
      <w:bookmarkEnd w:id="102"/>
      <w:r w:rsidRPr="004A043A">
        <w:rPr>
          <w:rFonts w:ascii="Oxygen Mono" w:hAnsi="Oxygen Mono"/>
          <w:color w:val="6A737D"/>
          <w:sz w:val="18"/>
        </w:rPr>
        <w:t xml:space="preserve">// [*] </w:t>
      </w:r>
      <w:r w:rsidRPr="004A043A">
        <w:rPr>
          <w:rFonts w:ascii="Calibri" w:hAnsi="Calibri" w:cs="Calibri"/>
          <w:color w:val="6A737D"/>
          <w:sz w:val="18"/>
        </w:rPr>
        <w:t>Метод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рассчета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списка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координат</w:t>
      </w:r>
      <w:r w:rsidRPr="004A043A">
        <w:rPr>
          <w:rFonts w:ascii="Oxygen Mono" w:hAnsi="Oxygen Mono"/>
          <w:color w:val="6A737D"/>
          <w:sz w:val="18"/>
        </w:rPr>
        <w:t xml:space="preserve"> Y </w:t>
      </w:r>
      <w:r w:rsidRPr="004A043A">
        <w:rPr>
          <w:rFonts w:ascii="Calibri" w:hAnsi="Calibri" w:cs="Calibri"/>
          <w:color w:val="6A737D"/>
          <w:sz w:val="18"/>
        </w:rPr>
        <w:t>узловых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точек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для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интервала</w:t>
      </w:r>
      <w:r w:rsidRPr="004A043A">
        <w:rPr>
          <w:rFonts w:ascii="Oxygen Mono" w:hAnsi="Oxygen Mono"/>
          <w:color w:val="6A737D"/>
          <w:sz w:val="18"/>
        </w:rPr>
        <w:t xml:space="preserve"> [a, b] </w:t>
      </w:r>
      <w:r w:rsidRPr="004A043A">
        <w:rPr>
          <w:rFonts w:ascii="Calibri" w:hAnsi="Calibri" w:cs="Calibri"/>
          <w:color w:val="6A737D"/>
          <w:sz w:val="18"/>
        </w:rPr>
        <w:t>и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степени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многочлена</w:t>
      </w:r>
      <w:r w:rsidRPr="004A043A">
        <w:rPr>
          <w:rFonts w:ascii="Oxygen Mono" w:hAnsi="Oxygen Mono"/>
          <w:color w:val="6A737D"/>
          <w:sz w:val="18"/>
        </w:rPr>
        <w:t xml:space="preserve"> n: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  <w:lang w:val="en-US"/>
        </w:rPr>
      </w:pPr>
      <w:r w:rsidRPr="004A043A">
        <w:rPr>
          <w:rFonts w:ascii="Oxygen Mono" w:hAnsi="Oxygen Mono"/>
          <w:color w:val="6F42C1"/>
          <w:sz w:val="18"/>
          <w:lang w:val="en-US"/>
        </w:rPr>
        <w:t>List</w:t>
      </w:r>
      <w:r w:rsidRPr="004A043A">
        <w:rPr>
          <w:rFonts w:ascii="Oxygen Mono" w:hAnsi="Oxygen Mono"/>
          <w:color w:val="24292E"/>
          <w:sz w:val="18"/>
          <w:lang w:val="en-US"/>
        </w:rPr>
        <w:t>&lt;</w:t>
      </w:r>
      <w:r w:rsidRPr="004A043A">
        <w:rPr>
          <w:rFonts w:ascii="Oxygen Mono" w:hAnsi="Oxygen Mono"/>
          <w:color w:val="D73A49"/>
          <w:sz w:val="18"/>
          <w:lang w:val="en-US"/>
        </w:rPr>
        <w:t>double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&gt; </w:t>
      </w:r>
      <w:r w:rsidRPr="004A043A">
        <w:rPr>
          <w:rFonts w:ascii="Oxygen Mono" w:hAnsi="Oxygen Mono"/>
          <w:color w:val="6F42C1"/>
          <w:sz w:val="18"/>
          <w:lang w:val="en-US"/>
        </w:rPr>
        <w:t>createYList</w:t>
      </w:r>
      <w:r w:rsidRPr="004A043A">
        <w:rPr>
          <w:rFonts w:ascii="Oxygen Mono" w:hAnsi="Oxygen Mono"/>
          <w:color w:val="24292E"/>
          <w:sz w:val="18"/>
          <w:lang w:val="en-US"/>
        </w:rPr>
        <w:t>(</w:t>
      </w:r>
      <w:r w:rsidRPr="004A043A">
        <w:rPr>
          <w:rFonts w:ascii="Oxygen Mono" w:hAnsi="Oxygen Mono"/>
          <w:color w:val="6F42C1"/>
          <w:sz w:val="18"/>
          <w:lang w:val="en-US"/>
        </w:rPr>
        <w:t>List</w:t>
      </w:r>
      <w:r w:rsidRPr="004A043A">
        <w:rPr>
          <w:rFonts w:ascii="Oxygen Mono" w:hAnsi="Oxygen Mono"/>
          <w:color w:val="24292E"/>
          <w:sz w:val="18"/>
          <w:lang w:val="en-US"/>
        </w:rPr>
        <w:t>&lt;</w:t>
      </w:r>
      <w:r w:rsidRPr="004A043A">
        <w:rPr>
          <w:rFonts w:ascii="Oxygen Mono" w:hAnsi="Oxygen Mono"/>
          <w:color w:val="D73A49"/>
          <w:sz w:val="18"/>
          <w:lang w:val="en-US"/>
        </w:rPr>
        <w:t>double</w:t>
      </w:r>
      <w:r w:rsidRPr="004A043A">
        <w:rPr>
          <w:rFonts w:ascii="Oxygen Mono" w:hAnsi="Oxygen Mono"/>
          <w:color w:val="24292E"/>
          <w:sz w:val="18"/>
          <w:lang w:val="en-US"/>
        </w:rPr>
        <w:t>&gt; X)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103" w:name="L173"/>
      <w:bookmarkEnd w:id="103"/>
      <w:r w:rsidRPr="004A043A">
        <w:rPr>
          <w:rFonts w:ascii="Oxygen Mono" w:hAnsi="Oxygen Mono"/>
          <w:color w:val="24292E"/>
          <w:sz w:val="18"/>
          <w:lang w:val="en-US"/>
        </w:rPr>
        <w:t>{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104" w:name="L174"/>
      <w:bookmarkEnd w:id="104"/>
      <w:r w:rsidRPr="004A043A">
        <w:rPr>
          <w:rFonts w:ascii="Oxygen Mono" w:hAnsi="Oxygen Mono"/>
          <w:color w:val="6F42C1"/>
          <w:sz w:val="18"/>
          <w:lang w:val="en-US"/>
        </w:rPr>
        <w:t>List</w:t>
      </w:r>
      <w:r w:rsidRPr="004A043A">
        <w:rPr>
          <w:rFonts w:ascii="Oxygen Mono" w:hAnsi="Oxygen Mono"/>
          <w:color w:val="24292E"/>
          <w:sz w:val="18"/>
          <w:lang w:val="en-US"/>
        </w:rPr>
        <w:t>&lt;</w:t>
      </w:r>
      <w:r w:rsidRPr="004A043A">
        <w:rPr>
          <w:rFonts w:ascii="Oxygen Mono" w:hAnsi="Oxygen Mono"/>
          <w:color w:val="D73A49"/>
          <w:sz w:val="18"/>
          <w:lang w:val="en-US"/>
        </w:rPr>
        <w:t>double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&gt; </w:t>
      </w:r>
      <w:r w:rsidRPr="004A043A">
        <w:rPr>
          <w:rFonts w:ascii="Oxygen Mono" w:hAnsi="Oxygen Mono"/>
          <w:color w:val="6F42C1"/>
          <w:sz w:val="18"/>
          <w:lang w:val="en-US"/>
        </w:rPr>
        <w:t>Y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= </w:t>
      </w:r>
      <w:r w:rsidRPr="004A043A">
        <w:rPr>
          <w:rFonts w:ascii="Oxygen Mono" w:hAnsi="Oxygen Mono"/>
          <w:color w:val="D73A49"/>
          <w:sz w:val="18"/>
          <w:lang w:val="en-US"/>
        </w:rPr>
        <w:t>new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</w:t>
      </w:r>
      <w:r w:rsidRPr="004A043A">
        <w:rPr>
          <w:rFonts w:ascii="Oxygen Mono" w:hAnsi="Oxygen Mono"/>
          <w:color w:val="6F42C1"/>
          <w:sz w:val="18"/>
          <w:lang w:val="en-US"/>
        </w:rPr>
        <w:t>List</w:t>
      </w:r>
      <w:r w:rsidRPr="004A043A">
        <w:rPr>
          <w:rFonts w:ascii="Oxygen Mono" w:hAnsi="Oxygen Mono"/>
          <w:color w:val="24292E"/>
          <w:sz w:val="18"/>
          <w:lang w:val="en-US"/>
        </w:rPr>
        <w:t>&lt;</w:t>
      </w:r>
      <w:r w:rsidRPr="004A043A">
        <w:rPr>
          <w:rFonts w:ascii="Oxygen Mono" w:hAnsi="Oxygen Mono"/>
          <w:color w:val="D73A49"/>
          <w:sz w:val="18"/>
          <w:lang w:val="en-US"/>
        </w:rPr>
        <w:t>double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&gt;(); </w:t>
      </w:r>
      <w:r w:rsidRPr="004A043A">
        <w:rPr>
          <w:rFonts w:ascii="Oxygen Mono" w:hAnsi="Oxygen Mono"/>
          <w:color w:val="6A737D"/>
          <w:sz w:val="18"/>
          <w:lang w:val="en-US"/>
        </w:rPr>
        <w:t xml:space="preserve">// </w:t>
      </w:r>
      <w:r w:rsidRPr="004A043A">
        <w:rPr>
          <w:rFonts w:ascii="Calibri" w:hAnsi="Calibri" w:cs="Calibri"/>
          <w:color w:val="6A737D"/>
          <w:sz w:val="18"/>
        </w:rPr>
        <w:t>Создаем</w:t>
      </w:r>
      <w:r w:rsidRPr="004A043A">
        <w:rPr>
          <w:rFonts w:ascii="Oxygen Mono" w:hAnsi="Oxygen Mono"/>
          <w:color w:val="6A737D"/>
          <w:sz w:val="18"/>
          <w:lang w:val="en-US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список</w:t>
      </w:r>
      <w:r w:rsidRPr="004A043A">
        <w:rPr>
          <w:rFonts w:ascii="Oxygen Mono" w:hAnsi="Oxygen Mono"/>
          <w:color w:val="6A737D"/>
          <w:sz w:val="18"/>
          <w:lang w:val="en-US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координат</w:t>
      </w:r>
      <w:r w:rsidRPr="004A043A">
        <w:rPr>
          <w:rFonts w:ascii="Oxygen Mono" w:hAnsi="Oxygen Mono"/>
          <w:color w:val="6A737D"/>
          <w:sz w:val="18"/>
          <w:lang w:val="en-US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х</w:t>
      </w:r>
      <w:r w:rsidRPr="004A043A">
        <w:rPr>
          <w:rFonts w:ascii="Oxygen Mono" w:hAnsi="Oxygen Mono"/>
          <w:color w:val="6A737D"/>
          <w:sz w:val="18"/>
          <w:lang w:val="en-US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для</w:t>
      </w:r>
      <w:r w:rsidRPr="004A043A">
        <w:rPr>
          <w:rFonts w:ascii="Oxygen Mono" w:hAnsi="Oxygen Mono"/>
          <w:color w:val="6A737D"/>
          <w:sz w:val="18"/>
          <w:lang w:val="en-US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узловых</w:t>
      </w:r>
      <w:r w:rsidRPr="004A043A">
        <w:rPr>
          <w:rFonts w:ascii="Oxygen Mono" w:hAnsi="Oxygen Mono"/>
          <w:color w:val="6A737D"/>
          <w:sz w:val="18"/>
          <w:lang w:val="en-US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точек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  <w:lang w:val="en-US"/>
        </w:rPr>
      </w:pPr>
      <w:r w:rsidRPr="004A043A">
        <w:rPr>
          <w:rFonts w:ascii="Oxygen Mono" w:hAnsi="Oxygen Mono"/>
          <w:color w:val="D73A49"/>
          <w:sz w:val="18"/>
          <w:lang w:val="en-US"/>
        </w:rPr>
        <w:t>for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(</w:t>
      </w:r>
      <w:r w:rsidRPr="004A043A">
        <w:rPr>
          <w:rFonts w:ascii="Oxygen Mono" w:hAnsi="Oxygen Mono"/>
          <w:color w:val="D73A49"/>
          <w:sz w:val="18"/>
          <w:lang w:val="en-US"/>
        </w:rPr>
        <w:t>int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</w:t>
      </w:r>
      <w:r w:rsidRPr="004A043A">
        <w:rPr>
          <w:rFonts w:ascii="Oxygen Mono" w:hAnsi="Oxygen Mono"/>
          <w:color w:val="6F42C1"/>
          <w:sz w:val="18"/>
          <w:lang w:val="en-US"/>
        </w:rPr>
        <w:t>i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= </w:t>
      </w:r>
      <w:r w:rsidRPr="004A043A">
        <w:rPr>
          <w:rFonts w:ascii="Oxygen Mono" w:hAnsi="Oxygen Mono"/>
          <w:color w:val="005CC5"/>
          <w:sz w:val="18"/>
          <w:lang w:val="en-US"/>
        </w:rPr>
        <w:t>0</w:t>
      </w:r>
      <w:r w:rsidRPr="004A043A">
        <w:rPr>
          <w:rFonts w:ascii="Oxygen Mono" w:hAnsi="Oxygen Mono"/>
          <w:color w:val="24292E"/>
          <w:sz w:val="18"/>
          <w:lang w:val="en-US"/>
        </w:rPr>
        <w:t>; i &lt; X.Count; i++)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</w:rPr>
      </w:pPr>
      <w:bookmarkStart w:id="105" w:name="L177"/>
      <w:bookmarkEnd w:id="105"/>
      <w:r w:rsidRPr="004A043A">
        <w:rPr>
          <w:rFonts w:ascii="Oxygen Mono" w:hAnsi="Oxygen Mono"/>
          <w:color w:val="24292E"/>
          <w:sz w:val="18"/>
        </w:rPr>
        <w:t xml:space="preserve">{ </w:t>
      </w:r>
      <w:r w:rsidRPr="004A043A">
        <w:rPr>
          <w:rFonts w:ascii="Oxygen Mono" w:hAnsi="Oxygen Mono"/>
          <w:color w:val="6A737D"/>
          <w:sz w:val="18"/>
        </w:rPr>
        <w:t xml:space="preserve">// </w:t>
      </w:r>
      <w:r w:rsidRPr="004A043A">
        <w:rPr>
          <w:rFonts w:ascii="Calibri" w:hAnsi="Calibri" w:cs="Calibri"/>
          <w:color w:val="6A737D"/>
          <w:sz w:val="18"/>
        </w:rPr>
        <w:t>Заполняем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вектор</w:t>
      </w:r>
      <w:r w:rsidRPr="004A043A">
        <w:rPr>
          <w:rFonts w:ascii="Oxygen Mono" w:hAnsi="Oxygen Mono"/>
          <w:color w:val="6A737D"/>
          <w:sz w:val="18"/>
        </w:rPr>
        <w:t xml:space="preserve"> Y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</w:rPr>
      </w:pPr>
      <w:bookmarkStart w:id="106" w:name="L178"/>
      <w:bookmarkEnd w:id="106"/>
      <w:r w:rsidRPr="004A043A">
        <w:rPr>
          <w:rFonts w:ascii="Oxygen Mono" w:hAnsi="Oxygen Mono"/>
          <w:color w:val="24292E"/>
          <w:sz w:val="18"/>
        </w:rPr>
        <w:t>Y.Add(f(X[i]));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</w:rPr>
      </w:pPr>
      <w:bookmarkStart w:id="107" w:name="L179"/>
      <w:bookmarkEnd w:id="107"/>
      <w:r w:rsidRPr="004A043A">
        <w:rPr>
          <w:rFonts w:ascii="Oxygen Mono" w:hAnsi="Oxygen Mono"/>
          <w:color w:val="24292E"/>
          <w:sz w:val="18"/>
        </w:rPr>
        <w:t>}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</w:rPr>
      </w:pPr>
      <w:bookmarkStart w:id="108" w:name="L180"/>
      <w:bookmarkEnd w:id="108"/>
      <w:r w:rsidRPr="004A043A">
        <w:rPr>
          <w:rFonts w:ascii="Oxygen Mono" w:hAnsi="Oxygen Mono"/>
          <w:color w:val="D73A49"/>
          <w:sz w:val="18"/>
        </w:rPr>
        <w:t>return</w:t>
      </w:r>
      <w:r w:rsidRPr="004A043A">
        <w:rPr>
          <w:rFonts w:ascii="Oxygen Mono" w:hAnsi="Oxygen Mono"/>
          <w:color w:val="24292E"/>
          <w:sz w:val="18"/>
        </w:rPr>
        <w:t xml:space="preserve"> Y;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</w:rPr>
      </w:pPr>
      <w:r w:rsidRPr="004A043A">
        <w:rPr>
          <w:rFonts w:ascii="Oxygen Mono" w:hAnsi="Oxygen Mono"/>
          <w:color w:val="24292E"/>
          <w:sz w:val="18"/>
        </w:rPr>
        <w:t>}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</w:rPr>
      </w:pPr>
      <w:bookmarkStart w:id="109" w:name="L183"/>
      <w:bookmarkEnd w:id="109"/>
      <w:r w:rsidRPr="004A043A">
        <w:rPr>
          <w:rFonts w:ascii="Oxygen Mono" w:hAnsi="Oxygen Mono"/>
          <w:color w:val="6A737D"/>
          <w:sz w:val="18"/>
        </w:rPr>
        <w:t xml:space="preserve">// [!] </w:t>
      </w:r>
      <w:r w:rsidRPr="004A043A">
        <w:rPr>
          <w:rFonts w:ascii="Calibri" w:hAnsi="Calibri" w:cs="Calibri"/>
          <w:color w:val="6A737D"/>
          <w:sz w:val="18"/>
        </w:rPr>
        <w:t>Основной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метод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рассчета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коэффициентов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полинома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Ньютона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тремя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разными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способами</w:t>
      </w:r>
      <w:r w:rsidRPr="004A043A">
        <w:rPr>
          <w:rFonts w:ascii="Oxygen Mono" w:hAnsi="Oxygen Mono"/>
          <w:color w:val="6A737D"/>
          <w:sz w:val="18"/>
        </w:rPr>
        <w:t>,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</w:rPr>
      </w:pPr>
      <w:bookmarkStart w:id="110" w:name="L185"/>
      <w:bookmarkEnd w:id="110"/>
      <w:r w:rsidRPr="004A043A">
        <w:rPr>
          <w:rFonts w:ascii="Oxygen Mono" w:hAnsi="Oxygen Mono"/>
          <w:color w:val="6A737D"/>
          <w:sz w:val="18"/>
        </w:rPr>
        <w:t xml:space="preserve">// </w:t>
      </w:r>
      <w:r w:rsidRPr="004A043A">
        <w:rPr>
          <w:rFonts w:ascii="Calibri" w:hAnsi="Calibri" w:cs="Calibri"/>
          <w:color w:val="6A737D"/>
          <w:sz w:val="18"/>
        </w:rPr>
        <w:t>номер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способа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передается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последним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параметром</w:t>
      </w:r>
      <w:r w:rsidRPr="004A043A">
        <w:rPr>
          <w:rFonts w:ascii="Oxygen Mono" w:hAnsi="Oxygen Mono"/>
          <w:color w:val="6A737D"/>
          <w:sz w:val="18"/>
        </w:rPr>
        <w:t xml:space="preserve">(1, 2 </w:t>
      </w:r>
      <w:r w:rsidRPr="004A043A">
        <w:rPr>
          <w:rFonts w:ascii="Calibri" w:hAnsi="Calibri" w:cs="Calibri"/>
          <w:color w:val="6A737D"/>
          <w:sz w:val="18"/>
        </w:rPr>
        <w:t>или</w:t>
      </w:r>
      <w:r w:rsidRPr="004A043A">
        <w:rPr>
          <w:rFonts w:ascii="Oxygen Mono" w:hAnsi="Oxygen Mono"/>
          <w:color w:val="6A737D"/>
          <w:sz w:val="18"/>
        </w:rPr>
        <w:t xml:space="preserve"> 3),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</w:rPr>
      </w:pPr>
      <w:bookmarkStart w:id="111" w:name="L186"/>
      <w:bookmarkEnd w:id="111"/>
      <w:r w:rsidRPr="004A043A">
        <w:rPr>
          <w:rFonts w:ascii="Oxygen Mono" w:hAnsi="Oxygen Mono"/>
          <w:color w:val="6A737D"/>
          <w:sz w:val="18"/>
        </w:rPr>
        <w:t xml:space="preserve">// </w:t>
      </w:r>
      <w:r w:rsidRPr="004A043A">
        <w:rPr>
          <w:rFonts w:ascii="Calibri" w:hAnsi="Calibri" w:cs="Calibri"/>
          <w:color w:val="6A737D"/>
          <w:sz w:val="18"/>
        </w:rPr>
        <w:t>первые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три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параметра</w:t>
      </w:r>
      <w:r w:rsidRPr="004A043A">
        <w:rPr>
          <w:rFonts w:ascii="Oxygen Mono" w:hAnsi="Oxygen Mono"/>
          <w:color w:val="6A737D"/>
          <w:sz w:val="18"/>
        </w:rPr>
        <w:t xml:space="preserve">(a, b, n) - </w:t>
      </w:r>
      <w:r w:rsidRPr="004A043A">
        <w:rPr>
          <w:rFonts w:ascii="Calibri" w:hAnsi="Calibri" w:cs="Calibri"/>
          <w:color w:val="6A737D"/>
          <w:sz w:val="18"/>
        </w:rPr>
        <w:t>границы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отрезка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и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степень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полинома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112" w:name="L187"/>
      <w:bookmarkEnd w:id="112"/>
      <w:r w:rsidRPr="004A043A">
        <w:rPr>
          <w:rFonts w:ascii="Oxygen Mono" w:hAnsi="Oxygen Mono"/>
          <w:color w:val="6F42C1"/>
          <w:sz w:val="18"/>
          <w:lang w:val="en-US"/>
        </w:rPr>
        <w:t>List</w:t>
      </w:r>
      <w:r w:rsidRPr="004A043A">
        <w:rPr>
          <w:rFonts w:ascii="Oxygen Mono" w:hAnsi="Oxygen Mono"/>
          <w:color w:val="24292E"/>
          <w:sz w:val="18"/>
          <w:lang w:val="en-US"/>
        </w:rPr>
        <w:t>&lt;</w:t>
      </w:r>
      <w:r w:rsidRPr="004A043A">
        <w:rPr>
          <w:rFonts w:ascii="Oxygen Mono" w:hAnsi="Oxygen Mono"/>
          <w:color w:val="D73A49"/>
          <w:sz w:val="18"/>
          <w:lang w:val="en-US"/>
        </w:rPr>
        <w:t>double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&gt; </w:t>
      </w:r>
      <w:r w:rsidRPr="004A043A">
        <w:rPr>
          <w:rFonts w:ascii="Oxygen Mono" w:hAnsi="Oxygen Mono"/>
          <w:color w:val="6F42C1"/>
          <w:sz w:val="18"/>
          <w:lang w:val="en-US"/>
        </w:rPr>
        <w:t>coefPolyNewtonBase</w:t>
      </w:r>
      <w:r w:rsidRPr="004A043A">
        <w:rPr>
          <w:rFonts w:ascii="Oxygen Mono" w:hAnsi="Oxygen Mono"/>
          <w:color w:val="24292E"/>
          <w:sz w:val="18"/>
          <w:lang w:val="en-US"/>
        </w:rPr>
        <w:t>(</w:t>
      </w:r>
      <w:r w:rsidRPr="004A043A">
        <w:rPr>
          <w:rFonts w:ascii="Oxygen Mono" w:hAnsi="Oxygen Mono"/>
          <w:color w:val="D73A49"/>
          <w:sz w:val="18"/>
          <w:lang w:val="en-US"/>
        </w:rPr>
        <w:t>double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a, </w:t>
      </w:r>
      <w:r w:rsidRPr="004A043A">
        <w:rPr>
          <w:rFonts w:ascii="Oxygen Mono" w:hAnsi="Oxygen Mono"/>
          <w:color w:val="D73A49"/>
          <w:sz w:val="18"/>
          <w:lang w:val="en-US"/>
        </w:rPr>
        <w:t>double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b, </w:t>
      </w:r>
      <w:r w:rsidRPr="004A043A">
        <w:rPr>
          <w:rFonts w:ascii="Oxygen Mono" w:hAnsi="Oxygen Mono"/>
          <w:color w:val="D73A49"/>
          <w:sz w:val="18"/>
          <w:lang w:val="en-US"/>
        </w:rPr>
        <w:t>int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n, </w:t>
      </w:r>
      <w:r w:rsidRPr="004A043A">
        <w:rPr>
          <w:rFonts w:ascii="Oxygen Mono" w:hAnsi="Oxygen Mono"/>
          <w:color w:val="D73A49"/>
          <w:sz w:val="18"/>
          <w:lang w:val="en-US"/>
        </w:rPr>
        <w:t>int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number)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</w:rPr>
      </w:pPr>
      <w:bookmarkStart w:id="113" w:name="L188"/>
      <w:bookmarkEnd w:id="113"/>
      <w:r w:rsidRPr="004A043A">
        <w:rPr>
          <w:rFonts w:ascii="Oxygen Mono" w:hAnsi="Oxygen Mono"/>
          <w:color w:val="24292E"/>
          <w:sz w:val="18"/>
        </w:rPr>
        <w:t>{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</w:rPr>
      </w:pPr>
      <w:bookmarkStart w:id="114" w:name="L189"/>
      <w:bookmarkEnd w:id="114"/>
      <w:r w:rsidRPr="004A043A">
        <w:rPr>
          <w:rFonts w:ascii="Oxygen Mono" w:hAnsi="Oxygen Mono"/>
          <w:color w:val="6A737D"/>
          <w:sz w:val="18"/>
        </w:rPr>
        <w:t xml:space="preserve">// </w:t>
      </w:r>
      <w:r w:rsidRPr="004A043A">
        <w:rPr>
          <w:rFonts w:ascii="Calibri" w:hAnsi="Calibri" w:cs="Calibri"/>
          <w:color w:val="6A737D"/>
          <w:sz w:val="18"/>
        </w:rPr>
        <w:t>Считаем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значения</w:t>
      </w:r>
      <w:r w:rsidRPr="004A043A">
        <w:rPr>
          <w:rFonts w:ascii="Oxygen Mono" w:hAnsi="Oxygen Mono"/>
          <w:color w:val="6A737D"/>
          <w:sz w:val="18"/>
        </w:rPr>
        <w:t xml:space="preserve"> X </w:t>
      </w:r>
      <w:r w:rsidRPr="004A043A">
        <w:rPr>
          <w:rFonts w:ascii="Calibri" w:hAnsi="Calibri" w:cs="Calibri"/>
          <w:color w:val="6A737D"/>
          <w:sz w:val="18"/>
        </w:rPr>
        <w:t>и</w:t>
      </w:r>
      <w:r w:rsidRPr="004A043A">
        <w:rPr>
          <w:rFonts w:ascii="Oxygen Mono" w:hAnsi="Oxygen Mono"/>
          <w:color w:val="6A737D"/>
          <w:sz w:val="18"/>
        </w:rPr>
        <w:t xml:space="preserve"> Y </w:t>
      </w:r>
      <w:r w:rsidRPr="004A043A">
        <w:rPr>
          <w:rFonts w:ascii="Calibri" w:hAnsi="Calibri" w:cs="Calibri"/>
          <w:color w:val="6A737D"/>
          <w:sz w:val="18"/>
        </w:rPr>
        <w:t>в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равноотстоящих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точках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на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отрезке</w:t>
      </w:r>
      <w:r w:rsidRPr="004A043A">
        <w:rPr>
          <w:rFonts w:ascii="Oxygen Mono" w:hAnsi="Oxygen Mono"/>
          <w:color w:val="6A737D"/>
          <w:sz w:val="18"/>
        </w:rPr>
        <w:t>[a, b]: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115" w:name="L190"/>
      <w:bookmarkEnd w:id="115"/>
      <w:r w:rsidRPr="004A043A">
        <w:rPr>
          <w:rFonts w:ascii="Oxygen Mono" w:hAnsi="Oxygen Mono"/>
          <w:color w:val="6F42C1"/>
          <w:sz w:val="18"/>
          <w:lang w:val="en-US"/>
        </w:rPr>
        <w:t>List</w:t>
      </w:r>
      <w:r w:rsidRPr="004A043A">
        <w:rPr>
          <w:rFonts w:ascii="Oxygen Mono" w:hAnsi="Oxygen Mono"/>
          <w:color w:val="24292E"/>
          <w:sz w:val="18"/>
          <w:lang w:val="en-US"/>
        </w:rPr>
        <w:t>&lt;</w:t>
      </w:r>
      <w:r w:rsidRPr="004A043A">
        <w:rPr>
          <w:rFonts w:ascii="Oxygen Mono" w:hAnsi="Oxygen Mono"/>
          <w:color w:val="D73A49"/>
          <w:sz w:val="18"/>
          <w:lang w:val="en-US"/>
        </w:rPr>
        <w:t>double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&gt; </w:t>
      </w:r>
      <w:r w:rsidRPr="004A043A">
        <w:rPr>
          <w:rFonts w:ascii="Oxygen Mono" w:hAnsi="Oxygen Mono"/>
          <w:color w:val="6F42C1"/>
          <w:sz w:val="18"/>
          <w:lang w:val="en-US"/>
        </w:rPr>
        <w:t>X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= createXList(a, b, n);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  <w:lang w:val="en-US"/>
        </w:rPr>
      </w:pPr>
      <w:r w:rsidRPr="004A043A">
        <w:rPr>
          <w:rFonts w:ascii="Oxygen Mono" w:hAnsi="Oxygen Mono"/>
          <w:color w:val="6F42C1"/>
          <w:sz w:val="18"/>
          <w:lang w:val="en-US"/>
        </w:rPr>
        <w:t>List</w:t>
      </w:r>
      <w:r w:rsidRPr="004A043A">
        <w:rPr>
          <w:rFonts w:ascii="Oxygen Mono" w:hAnsi="Oxygen Mono"/>
          <w:color w:val="24292E"/>
          <w:sz w:val="18"/>
          <w:lang w:val="en-US"/>
        </w:rPr>
        <w:t>&lt;</w:t>
      </w:r>
      <w:r w:rsidRPr="004A043A">
        <w:rPr>
          <w:rFonts w:ascii="Oxygen Mono" w:hAnsi="Oxygen Mono"/>
          <w:color w:val="D73A49"/>
          <w:sz w:val="18"/>
          <w:lang w:val="en-US"/>
        </w:rPr>
        <w:t>double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&gt; </w:t>
      </w:r>
      <w:r w:rsidRPr="004A043A">
        <w:rPr>
          <w:rFonts w:ascii="Oxygen Mono" w:hAnsi="Oxygen Mono"/>
          <w:color w:val="6F42C1"/>
          <w:sz w:val="18"/>
          <w:lang w:val="en-US"/>
        </w:rPr>
        <w:t>Y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= createYList(X);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</w:rPr>
      </w:pPr>
      <w:bookmarkStart w:id="116" w:name="L192"/>
      <w:bookmarkEnd w:id="116"/>
      <w:r w:rsidRPr="004A043A">
        <w:rPr>
          <w:rFonts w:ascii="Oxygen Mono" w:hAnsi="Oxygen Mono"/>
          <w:color w:val="6A737D"/>
          <w:sz w:val="18"/>
        </w:rPr>
        <w:t xml:space="preserve">// </w:t>
      </w:r>
      <w:r w:rsidRPr="004A043A">
        <w:rPr>
          <w:rFonts w:ascii="Calibri" w:hAnsi="Calibri" w:cs="Calibri"/>
          <w:color w:val="6A737D"/>
          <w:sz w:val="18"/>
        </w:rPr>
        <w:t>В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зависимости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от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выбранного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варианта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расчета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запускаем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нужную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функцию</w:t>
      </w:r>
      <w:r w:rsidRPr="004A043A">
        <w:rPr>
          <w:rFonts w:ascii="Oxygen Mono" w:hAnsi="Oxygen Mono"/>
          <w:color w:val="6A737D"/>
          <w:sz w:val="18"/>
        </w:rPr>
        <w:t>: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117" w:name="L194"/>
      <w:bookmarkEnd w:id="117"/>
      <w:r w:rsidRPr="004A043A">
        <w:rPr>
          <w:rFonts w:ascii="Oxygen Mono" w:hAnsi="Oxygen Mono"/>
          <w:color w:val="D73A49"/>
          <w:sz w:val="18"/>
          <w:lang w:val="en-US"/>
        </w:rPr>
        <w:t>switch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(</w:t>
      </w:r>
      <w:r w:rsidRPr="004A043A">
        <w:rPr>
          <w:rFonts w:ascii="Oxygen Mono" w:hAnsi="Oxygen Mono"/>
          <w:color w:val="6F42C1"/>
          <w:sz w:val="18"/>
          <w:lang w:val="en-US"/>
        </w:rPr>
        <w:t>number</w:t>
      </w:r>
      <w:r w:rsidRPr="004A043A">
        <w:rPr>
          <w:rFonts w:ascii="Oxygen Mono" w:hAnsi="Oxygen Mono"/>
          <w:color w:val="24292E"/>
          <w:sz w:val="18"/>
          <w:lang w:val="en-US"/>
        </w:rPr>
        <w:t>)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118" w:name="L195"/>
      <w:bookmarkEnd w:id="118"/>
      <w:r w:rsidRPr="004A043A">
        <w:rPr>
          <w:rFonts w:ascii="Oxygen Mono" w:hAnsi="Oxygen Mono"/>
          <w:color w:val="24292E"/>
          <w:sz w:val="18"/>
          <w:lang w:val="en-US"/>
        </w:rPr>
        <w:t>{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119" w:name="L196"/>
      <w:bookmarkEnd w:id="119"/>
      <w:r w:rsidRPr="004A043A">
        <w:rPr>
          <w:rFonts w:ascii="Oxygen Mono" w:hAnsi="Oxygen Mono"/>
          <w:color w:val="D73A49"/>
          <w:sz w:val="18"/>
          <w:lang w:val="en-US"/>
        </w:rPr>
        <w:t>case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</w:t>
      </w:r>
      <w:r w:rsidRPr="004A043A">
        <w:rPr>
          <w:rFonts w:ascii="Oxygen Mono" w:hAnsi="Oxygen Mono"/>
          <w:color w:val="005CC5"/>
          <w:sz w:val="18"/>
          <w:lang w:val="en-US"/>
        </w:rPr>
        <w:t>1</w:t>
      </w:r>
      <w:r w:rsidRPr="004A043A">
        <w:rPr>
          <w:rFonts w:ascii="Oxygen Mono" w:hAnsi="Oxygen Mono"/>
          <w:color w:val="24292E"/>
          <w:sz w:val="18"/>
          <w:lang w:val="en-US"/>
        </w:rPr>
        <w:t>: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120" w:name="L197"/>
      <w:bookmarkEnd w:id="120"/>
      <w:r w:rsidRPr="004A043A">
        <w:rPr>
          <w:rFonts w:ascii="Oxygen Mono" w:hAnsi="Oxygen Mono"/>
          <w:color w:val="D73A49"/>
          <w:sz w:val="18"/>
          <w:lang w:val="en-US"/>
        </w:rPr>
        <w:t>return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coefPolyNewton1(X, Y);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121" w:name="L198"/>
      <w:bookmarkEnd w:id="121"/>
      <w:r w:rsidRPr="004A043A">
        <w:rPr>
          <w:rFonts w:ascii="Oxygen Mono" w:hAnsi="Oxygen Mono"/>
          <w:color w:val="D73A49"/>
          <w:sz w:val="18"/>
          <w:lang w:val="en-US"/>
        </w:rPr>
        <w:t>case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</w:t>
      </w:r>
      <w:r w:rsidRPr="004A043A">
        <w:rPr>
          <w:rFonts w:ascii="Oxygen Mono" w:hAnsi="Oxygen Mono"/>
          <w:color w:val="005CC5"/>
          <w:sz w:val="18"/>
          <w:lang w:val="en-US"/>
        </w:rPr>
        <w:t>2</w:t>
      </w:r>
      <w:r w:rsidRPr="004A043A">
        <w:rPr>
          <w:rFonts w:ascii="Oxygen Mono" w:hAnsi="Oxygen Mono"/>
          <w:color w:val="24292E"/>
          <w:sz w:val="18"/>
          <w:lang w:val="en-US"/>
        </w:rPr>
        <w:t>: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122" w:name="L199"/>
      <w:bookmarkEnd w:id="122"/>
      <w:r w:rsidRPr="004A043A">
        <w:rPr>
          <w:rFonts w:ascii="Oxygen Mono" w:hAnsi="Oxygen Mono"/>
          <w:color w:val="D73A49"/>
          <w:sz w:val="18"/>
          <w:lang w:val="en-US"/>
        </w:rPr>
        <w:t>return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coefPolyNewton2(X, Y);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123" w:name="L200"/>
      <w:bookmarkEnd w:id="123"/>
      <w:r w:rsidRPr="004A043A">
        <w:rPr>
          <w:rFonts w:ascii="Oxygen Mono" w:hAnsi="Oxygen Mono"/>
          <w:color w:val="D73A49"/>
          <w:sz w:val="18"/>
          <w:lang w:val="en-US"/>
        </w:rPr>
        <w:t>case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</w:t>
      </w:r>
      <w:r w:rsidRPr="004A043A">
        <w:rPr>
          <w:rFonts w:ascii="Oxygen Mono" w:hAnsi="Oxygen Mono"/>
          <w:color w:val="005CC5"/>
          <w:sz w:val="18"/>
          <w:lang w:val="en-US"/>
        </w:rPr>
        <w:t>3</w:t>
      </w:r>
      <w:r w:rsidRPr="004A043A">
        <w:rPr>
          <w:rFonts w:ascii="Oxygen Mono" w:hAnsi="Oxygen Mono"/>
          <w:color w:val="24292E"/>
          <w:sz w:val="18"/>
          <w:lang w:val="en-US"/>
        </w:rPr>
        <w:t>: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  <w:lang w:val="en-US"/>
        </w:rPr>
      </w:pPr>
      <w:r w:rsidRPr="004A043A">
        <w:rPr>
          <w:rFonts w:ascii="Oxygen Mono" w:hAnsi="Oxygen Mono"/>
          <w:color w:val="D73A49"/>
          <w:sz w:val="18"/>
          <w:lang w:val="en-US"/>
        </w:rPr>
        <w:t>return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coefPolyNewton3(X, Y);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</w:rPr>
      </w:pPr>
      <w:bookmarkStart w:id="124" w:name="L202"/>
      <w:bookmarkEnd w:id="124"/>
      <w:r w:rsidRPr="004A043A">
        <w:rPr>
          <w:rFonts w:ascii="Oxygen Mono" w:hAnsi="Oxygen Mono"/>
          <w:color w:val="D73A49"/>
          <w:sz w:val="18"/>
        </w:rPr>
        <w:t>default</w:t>
      </w:r>
      <w:r w:rsidRPr="004A043A">
        <w:rPr>
          <w:rFonts w:ascii="Oxygen Mono" w:hAnsi="Oxygen Mono"/>
          <w:color w:val="24292E"/>
          <w:sz w:val="18"/>
        </w:rPr>
        <w:t xml:space="preserve">: </w:t>
      </w:r>
      <w:r w:rsidRPr="004A043A">
        <w:rPr>
          <w:rFonts w:ascii="Oxygen Mono" w:hAnsi="Oxygen Mono"/>
          <w:color w:val="6A737D"/>
          <w:sz w:val="18"/>
        </w:rPr>
        <w:t xml:space="preserve">// </w:t>
      </w:r>
      <w:r w:rsidRPr="004A043A">
        <w:rPr>
          <w:rFonts w:ascii="Calibri" w:hAnsi="Calibri" w:cs="Calibri"/>
          <w:color w:val="6A737D"/>
          <w:sz w:val="18"/>
        </w:rPr>
        <w:t>Если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номер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метода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некорректен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</w:rPr>
      </w:pPr>
      <w:r w:rsidRPr="004A043A">
        <w:rPr>
          <w:rFonts w:ascii="Oxygen Mono" w:hAnsi="Oxygen Mono"/>
          <w:color w:val="24292E"/>
          <w:sz w:val="18"/>
        </w:rPr>
        <w:t>X = createXList(</w:t>
      </w:r>
      <w:r w:rsidRPr="004A043A">
        <w:rPr>
          <w:rFonts w:ascii="Oxygen Mono" w:hAnsi="Oxygen Mono"/>
          <w:color w:val="005CC5"/>
          <w:sz w:val="18"/>
        </w:rPr>
        <w:t>0</w:t>
      </w:r>
      <w:r w:rsidRPr="004A043A">
        <w:rPr>
          <w:rFonts w:ascii="Oxygen Mono" w:hAnsi="Oxygen Mono"/>
          <w:color w:val="24292E"/>
          <w:sz w:val="18"/>
        </w:rPr>
        <w:t xml:space="preserve">, </w:t>
      </w:r>
      <w:r w:rsidRPr="004A043A">
        <w:rPr>
          <w:rFonts w:ascii="Oxygen Mono" w:hAnsi="Oxygen Mono"/>
          <w:color w:val="005CC5"/>
          <w:sz w:val="18"/>
        </w:rPr>
        <w:t>0</w:t>
      </w:r>
      <w:r w:rsidRPr="004A043A">
        <w:rPr>
          <w:rFonts w:ascii="Oxygen Mono" w:hAnsi="Oxygen Mono"/>
          <w:color w:val="24292E"/>
          <w:sz w:val="18"/>
        </w:rPr>
        <w:t>, n);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  <w:lang w:val="en-US"/>
        </w:rPr>
      </w:pPr>
      <w:r w:rsidRPr="004A043A">
        <w:rPr>
          <w:rFonts w:ascii="Oxygen Mono" w:hAnsi="Oxygen Mono"/>
          <w:color w:val="24292E"/>
          <w:sz w:val="18"/>
          <w:lang w:val="en-US"/>
        </w:rPr>
        <w:t>Y = createYList(X);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  <w:lang w:val="en-US"/>
        </w:rPr>
      </w:pPr>
      <w:r w:rsidRPr="004A043A">
        <w:rPr>
          <w:rFonts w:ascii="Oxygen Mono" w:hAnsi="Oxygen Mono"/>
          <w:color w:val="D73A49"/>
          <w:sz w:val="18"/>
          <w:lang w:val="en-US"/>
        </w:rPr>
        <w:t>return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coefPolyNewton1(X, Y);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</w:rPr>
      </w:pPr>
      <w:bookmarkStart w:id="125" w:name="L206"/>
      <w:bookmarkEnd w:id="125"/>
      <w:r w:rsidRPr="004A043A">
        <w:rPr>
          <w:rFonts w:ascii="Oxygen Mono" w:hAnsi="Oxygen Mono"/>
          <w:color w:val="24292E"/>
          <w:sz w:val="18"/>
        </w:rPr>
        <w:t>}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</w:rPr>
      </w:pPr>
      <w:bookmarkStart w:id="126" w:name="L207"/>
      <w:bookmarkEnd w:id="126"/>
      <w:r w:rsidRPr="004A043A">
        <w:rPr>
          <w:rFonts w:ascii="Oxygen Mono" w:hAnsi="Oxygen Mono"/>
          <w:color w:val="24292E"/>
          <w:sz w:val="18"/>
        </w:rPr>
        <w:t>}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</w:rPr>
      </w:pPr>
      <w:bookmarkStart w:id="127" w:name="L209"/>
      <w:bookmarkEnd w:id="127"/>
      <w:r w:rsidRPr="004A043A">
        <w:rPr>
          <w:rFonts w:ascii="Oxygen Mono" w:hAnsi="Oxygen Mono"/>
          <w:color w:val="6A737D"/>
          <w:sz w:val="18"/>
        </w:rPr>
        <w:t xml:space="preserve">// [!!] </w:t>
      </w:r>
      <w:r w:rsidRPr="004A043A">
        <w:rPr>
          <w:rFonts w:ascii="Calibri" w:hAnsi="Calibri" w:cs="Calibri"/>
          <w:color w:val="6A737D"/>
          <w:sz w:val="18"/>
        </w:rPr>
        <w:t>Метод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рассчета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значения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полинома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Ньютона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в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точке</w:t>
      </w:r>
      <w:r w:rsidRPr="004A043A">
        <w:rPr>
          <w:rFonts w:ascii="Oxygen Mono" w:hAnsi="Oxygen Mono"/>
          <w:color w:val="6A737D"/>
          <w:sz w:val="18"/>
        </w:rPr>
        <w:t xml:space="preserve"> xx. </w:t>
      </w:r>
      <w:r w:rsidRPr="004A043A">
        <w:rPr>
          <w:rFonts w:ascii="Calibri" w:hAnsi="Calibri" w:cs="Calibri"/>
          <w:color w:val="6A737D"/>
          <w:sz w:val="18"/>
        </w:rPr>
        <w:t>На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вход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получает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матрицу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коэффициентов</w:t>
      </w:r>
      <w:r w:rsidRPr="004A043A">
        <w:rPr>
          <w:rFonts w:ascii="Oxygen Mono" w:hAnsi="Oxygen Mono"/>
          <w:color w:val="6A737D"/>
          <w:sz w:val="18"/>
        </w:rPr>
        <w:t xml:space="preserve"> D,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</w:rPr>
      </w:pPr>
      <w:r w:rsidRPr="004A043A">
        <w:rPr>
          <w:rFonts w:ascii="Oxygen Mono" w:hAnsi="Oxygen Mono"/>
          <w:color w:val="6A737D"/>
          <w:sz w:val="18"/>
        </w:rPr>
        <w:t xml:space="preserve">// </w:t>
      </w:r>
      <w:r w:rsidRPr="004A043A">
        <w:rPr>
          <w:rFonts w:ascii="Calibri" w:hAnsi="Calibri" w:cs="Calibri"/>
          <w:color w:val="6A737D"/>
          <w:sz w:val="18"/>
        </w:rPr>
        <w:t>матрицу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узловых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точек</w:t>
      </w:r>
      <w:r w:rsidRPr="004A043A">
        <w:rPr>
          <w:rFonts w:ascii="Oxygen Mono" w:hAnsi="Oxygen Mono"/>
          <w:color w:val="6A737D"/>
          <w:sz w:val="18"/>
        </w:rPr>
        <w:t xml:space="preserve"> X </w:t>
      </w:r>
      <w:r w:rsidRPr="004A043A">
        <w:rPr>
          <w:rFonts w:ascii="Calibri" w:hAnsi="Calibri" w:cs="Calibri"/>
          <w:color w:val="6A737D"/>
          <w:sz w:val="18"/>
        </w:rPr>
        <w:t>и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значение</w:t>
      </w:r>
      <w:r w:rsidRPr="004A043A">
        <w:rPr>
          <w:rFonts w:ascii="Oxygen Mono" w:hAnsi="Oxygen Mono"/>
          <w:color w:val="6A737D"/>
          <w:sz w:val="18"/>
        </w:rPr>
        <w:t xml:space="preserve"> xx, </w:t>
      </w:r>
      <w:r w:rsidRPr="004A043A">
        <w:rPr>
          <w:rFonts w:ascii="Calibri" w:hAnsi="Calibri" w:cs="Calibri"/>
          <w:color w:val="6A737D"/>
          <w:sz w:val="18"/>
        </w:rPr>
        <w:t>для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которого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надо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посчитать</w:t>
      </w:r>
      <w:r w:rsidRPr="004A043A">
        <w:rPr>
          <w:rFonts w:ascii="Oxygen Mono" w:hAnsi="Oxygen Mono"/>
          <w:color w:val="6A737D"/>
          <w:sz w:val="18"/>
        </w:rPr>
        <w:t xml:space="preserve"> P(xx)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  <w:lang w:val="en-US"/>
        </w:rPr>
      </w:pPr>
      <w:r w:rsidRPr="004A043A">
        <w:rPr>
          <w:rFonts w:ascii="Oxygen Mono" w:hAnsi="Oxygen Mono"/>
          <w:color w:val="D73A49"/>
          <w:sz w:val="18"/>
          <w:lang w:val="en-US"/>
        </w:rPr>
        <w:t>double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</w:t>
      </w:r>
      <w:r w:rsidRPr="004A043A">
        <w:rPr>
          <w:rFonts w:ascii="Oxygen Mono" w:hAnsi="Oxygen Mono"/>
          <w:color w:val="6F42C1"/>
          <w:sz w:val="18"/>
          <w:lang w:val="en-US"/>
        </w:rPr>
        <w:t>pointNewton</w:t>
      </w:r>
      <w:r w:rsidRPr="004A043A">
        <w:rPr>
          <w:rFonts w:ascii="Oxygen Mono" w:hAnsi="Oxygen Mono"/>
          <w:color w:val="24292E"/>
          <w:sz w:val="18"/>
          <w:lang w:val="en-US"/>
        </w:rPr>
        <w:t>(</w:t>
      </w:r>
      <w:r w:rsidRPr="004A043A">
        <w:rPr>
          <w:rFonts w:ascii="Oxygen Mono" w:hAnsi="Oxygen Mono"/>
          <w:color w:val="6F42C1"/>
          <w:sz w:val="18"/>
          <w:lang w:val="en-US"/>
        </w:rPr>
        <w:t>List</w:t>
      </w:r>
      <w:r w:rsidRPr="004A043A">
        <w:rPr>
          <w:rFonts w:ascii="Oxygen Mono" w:hAnsi="Oxygen Mono"/>
          <w:color w:val="24292E"/>
          <w:sz w:val="18"/>
          <w:lang w:val="en-US"/>
        </w:rPr>
        <w:t>&lt;</w:t>
      </w:r>
      <w:r w:rsidRPr="004A043A">
        <w:rPr>
          <w:rFonts w:ascii="Oxygen Mono" w:hAnsi="Oxygen Mono"/>
          <w:color w:val="D73A49"/>
          <w:sz w:val="18"/>
          <w:lang w:val="en-US"/>
        </w:rPr>
        <w:t>double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&gt; D, </w:t>
      </w:r>
      <w:r w:rsidRPr="004A043A">
        <w:rPr>
          <w:rFonts w:ascii="Oxygen Mono" w:hAnsi="Oxygen Mono"/>
          <w:color w:val="6F42C1"/>
          <w:sz w:val="18"/>
          <w:lang w:val="en-US"/>
        </w:rPr>
        <w:t>List</w:t>
      </w:r>
      <w:r w:rsidRPr="004A043A">
        <w:rPr>
          <w:rFonts w:ascii="Oxygen Mono" w:hAnsi="Oxygen Mono"/>
          <w:color w:val="24292E"/>
          <w:sz w:val="18"/>
          <w:lang w:val="en-US"/>
        </w:rPr>
        <w:t>&lt;</w:t>
      </w:r>
      <w:r w:rsidRPr="004A043A">
        <w:rPr>
          <w:rFonts w:ascii="Oxygen Mono" w:hAnsi="Oxygen Mono"/>
          <w:color w:val="D73A49"/>
          <w:sz w:val="18"/>
          <w:lang w:val="en-US"/>
        </w:rPr>
        <w:t>double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&gt; X, </w:t>
      </w:r>
      <w:r w:rsidRPr="004A043A">
        <w:rPr>
          <w:rFonts w:ascii="Oxygen Mono" w:hAnsi="Oxygen Mono"/>
          <w:color w:val="D73A49"/>
          <w:sz w:val="18"/>
          <w:lang w:val="en-US"/>
        </w:rPr>
        <w:t>double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xx)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</w:rPr>
      </w:pPr>
      <w:r w:rsidRPr="004A043A">
        <w:rPr>
          <w:rFonts w:ascii="Oxygen Mono" w:hAnsi="Oxygen Mono"/>
          <w:color w:val="24292E"/>
          <w:sz w:val="18"/>
        </w:rPr>
        <w:t>{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</w:rPr>
      </w:pPr>
      <w:r w:rsidRPr="004A043A">
        <w:rPr>
          <w:rFonts w:ascii="Oxygen Mono" w:hAnsi="Oxygen Mono"/>
          <w:color w:val="D73A49"/>
          <w:sz w:val="18"/>
        </w:rPr>
        <w:t>int</w:t>
      </w:r>
      <w:r w:rsidRPr="004A043A">
        <w:rPr>
          <w:rFonts w:ascii="Oxygen Mono" w:hAnsi="Oxygen Mono"/>
          <w:color w:val="24292E"/>
          <w:sz w:val="18"/>
        </w:rPr>
        <w:t xml:space="preserve"> </w:t>
      </w:r>
      <w:r w:rsidRPr="004A043A">
        <w:rPr>
          <w:rFonts w:ascii="Oxygen Mono" w:hAnsi="Oxygen Mono"/>
          <w:color w:val="6F42C1"/>
          <w:sz w:val="18"/>
        </w:rPr>
        <w:t>n</w:t>
      </w:r>
      <w:r w:rsidRPr="004A043A">
        <w:rPr>
          <w:rFonts w:ascii="Oxygen Mono" w:hAnsi="Oxygen Mono"/>
          <w:color w:val="24292E"/>
          <w:sz w:val="18"/>
        </w:rPr>
        <w:t xml:space="preserve"> = X.Count; </w:t>
      </w:r>
      <w:r w:rsidRPr="004A043A">
        <w:rPr>
          <w:rFonts w:ascii="Oxygen Mono" w:hAnsi="Oxygen Mono"/>
          <w:color w:val="6A737D"/>
          <w:sz w:val="18"/>
        </w:rPr>
        <w:t xml:space="preserve">// </w:t>
      </w:r>
      <w:r w:rsidRPr="004A043A">
        <w:rPr>
          <w:rFonts w:ascii="Calibri" w:hAnsi="Calibri" w:cs="Calibri"/>
          <w:color w:val="6A737D"/>
          <w:sz w:val="18"/>
        </w:rPr>
        <w:t>Количество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узловых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точек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</w:rPr>
      </w:pPr>
      <w:r w:rsidRPr="004A043A">
        <w:rPr>
          <w:rFonts w:ascii="Oxygen Mono" w:hAnsi="Oxygen Mono"/>
          <w:color w:val="D73A49"/>
          <w:sz w:val="18"/>
        </w:rPr>
        <w:t>double</w:t>
      </w:r>
      <w:r w:rsidRPr="004A043A">
        <w:rPr>
          <w:rFonts w:ascii="Oxygen Mono" w:hAnsi="Oxygen Mono"/>
          <w:color w:val="24292E"/>
          <w:sz w:val="18"/>
        </w:rPr>
        <w:t xml:space="preserve"> </w:t>
      </w:r>
      <w:r w:rsidRPr="004A043A">
        <w:rPr>
          <w:rFonts w:ascii="Oxygen Mono" w:hAnsi="Oxygen Mono"/>
          <w:color w:val="6F42C1"/>
          <w:sz w:val="18"/>
        </w:rPr>
        <w:t>p</w:t>
      </w:r>
      <w:r w:rsidRPr="004A043A">
        <w:rPr>
          <w:rFonts w:ascii="Oxygen Mono" w:hAnsi="Oxygen Mono"/>
          <w:color w:val="24292E"/>
          <w:sz w:val="18"/>
        </w:rPr>
        <w:t xml:space="preserve"> = </w:t>
      </w:r>
      <w:r w:rsidRPr="004A043A">
        <w:rPr>
          <w:rFonts w:ascii="Oxygen Mono" w:hAnsi="Oxygen Mono"/>
          <w:color w:val="005CC5"/>
          <w:sz w:val="18"/>
        </w:rPr>
        <w:t>0</w:t>
      </w:r>
      <w:r w:rsidRPr="004A043A">
        <w:rPr>
          <w:rFonts w:ascii="Oxygen Mono" w:hAnsi="Oxygen Mono"/>
          <w:color w:val="24292E"/>
          <w:sz w:val="18"/>
        </w:rPr>
        <w:t xml:space="preserve">; </w:t>
      </w:r>
      <w:r w:rsidRPr="004A043A">
        <w:rPr>
          <w:rFonts w:ascii="Oxygen Mono" w:hAnsi="Oxygen Mono"/>
          <w:color w:val="6A737D"/>
          <w:sz w:val="18"/>
        </w:rPr>
        <w:t xml:space="preserve">// </w:t>
      </w:r>
      <w:r w:rsidRPr="004A043A">
        <w:rPr>
          <w:rFonts w:ascii="Calibri" w:hAnsi="Calibri" w:cs="Calibri"/>
          <w:color w:val="6A737D"/>
          <w:sz w:val="18"/>
        </w:rPr>
        <w:t>Начальное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значение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полинома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в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точке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  <w:lang w:val="en-US"/>
        </w:rPr>
      </w:pPr>
      <w:r w:rsidRPr="004A043A">
        <w:rPr>
          <w:rFonts w:ascii="Oxygen Mono" w:hAnsi="Oxygen Mono"/>
          <w:color w:val="D73A49"/>
          <w:sz w:val="18"/>
          <w:lang w:val="en-US"/>
        </w:rPr>
        <w:t>for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(</w:t>
      </w:r>
      <w:r w:rsidRPr="004A043A">
        <w:rPr>
          <w:rFonts w:ascii="Oxygen Mono" w:hAnsi="Oxygen Mono"/>
          <w:color w:val="D73A49"/>
          <w:sz w:val="18"/>
          <w:lang w:val="en-US"/>
        </w:rPr>
        <w:t>int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</w:t>
      </w:r>
      <w:r w:rsidRPr="004A043A">
        <w:rPr>
          <w:rFonts w:ascii="Oxygen Mono" w:hAnsi="Oxygen Mono"/>
          <w:color w:val="6F42C1"/>
          <w:sz w:val="18"/>
          <w:lang w:val="en-US"/>
        </w:rPr>
        <w:t>i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= </w:t>
      </w:r>
      <w:r w:rsidRPr="004A043A">
        <w:rPr>
          <w:rFonts w:ascii="Oxygen Mono" w:hAnsi="Oxygen Mono"/>
          <w:color w:val="005CC5"/>
          <w:sz w:val="18"/>
          <w:lang w:val="en-US"/>
        </w:rPr>
        <w:t>0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; i &lt; n; i++) </w:t>
      </w:r>
      <w:r w:rsidRPr="004A043A">
        <w:rPr>
          <w:rFonts w:ascii="Oxygen Mono" w:hAnsi="Oxygen Mono"/>
          <w:color w:val="6A737D"/>
          <w:sz w:val="18"/>
          <w:lang w:val="en-US"/>
        </w:rPr>
        <w:t xml:space="preserve">// </w:t>
      </w:r>
      <w:r w:rsidRPr="004A043A">
        <w:rPr>
          <w:rFonts w:ascii="Calibri" w:hAnsi="Calibri" w:cs="Calibri"/>
          <w:color w:val="6A737D"/>
          <w:sz w:val="18"/>
        </w:rPr>
        <w:t>Внешний</w:t>
      </w:r>
      <w:r w:rsidRPr="004A043A">
        <w:rPr>
          <w:rFonts w:ascii="Oxygen Mono" w:hAnsi="Oxygen Mono"/>
          <w:color w:val="6A737D"/>
          <w:sz w:val="18"/>
          <w:lang w:val="en-US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цикл</w:t>
      </w:r>
      <w:r w:rsidRPr="004A043A">
        <w:rPr>
          <w:rFonts w:ascii="Oxygen Mono" w:hAnsi="Oxygen Mono"/>
          <w:color w:val="6A737D"/>
          <w:sz w:val="18"/>
          <w:lang w:val="en-US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по</w:t>
      </w:r>
      <w:r w:rsidRPr="004A043A">
        <w:rPr>
          <w:rFonts w:ascii="Oxygen Mono" w:hAnsi="Oxygen Mono"/>
          <w:color w:val="6A737D"/>
          <w:sz w:val="18"/>
          <w:lang w:val="en-US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коэффициентам</w:t>
      </w:r>
      <w:r w:rsidRPr="004A043A">
        <w:rPr>
          <w:rFonts w:ascii="Oxygen Mono" w:hAnsi="Oxygen Mono"/>
          <w:color w:val="6A737D"/>
          <w:sz w:val="18"/>
          <w:lang w:val="en-US"/>
        </w:rPr>
        <w:t xml:space="preserve"> D(i)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128" w:name="L218"/>
      <w:bookmarkEnd w:id="128"/>
      <w:r w:rsidRPr="004A043A">
        <w:rPr>
          <w:rFonts w:ascii="Oxygen Mono" w:hAnsi="Oxygen Mono"/>
          <w:color w:val="24292E"/>
          <w:sz w:val="18"/>
          <w:lang w:val="en-US"/>
        </w:rPr>
        <w:t>{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129" w:name="L219"/>
      <w:bookmarkEnd w:id="129"/>
      <w:r w:rsidRPr="004A043A">
        <w:rPr>
          <w:rFonts w:ascii="Oxygen Mono" w:hAnsi="Oxygen Mono"/>
          <w:color w:val="D73A49"/>
          <w:sz w:val="18"/>
          <w:lang w:val="en-US"/>
        </w:rPr>
        <w:t>double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</w:t>
      </w:r>
      <w:r w:rsidRPr="004A043A">
        <w:rPr>
          <w:rFonts w:ascii="Oxygen Mono" w:hAnsi="Oxygen Mono"/>
          <w:color w:val="6F42C1"/>
          <w:sz w:val="18"/>
          <w:lang w:val="en-US"/>
        </w:rPr>
        <w:t>pp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= D[i];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</w:rPr>
      </w:pPr>
      <w:bookmarkStart w:id="130" w:name="L220"/>
      <w:bookmarkEnd w:id="130"/>
      <w:r w:rsidRPr="004A043A">
        <w:rPr>
          <w:rFonts w:ascii="Oxygen Mono" w:hAnsi="Oxygen Mono"/>
          <w:color w:val="D73A49"/>
          <w:sz w:val="18"/>
        </w:rPr>
        <w:t>for</w:t>
      </w:r>
      <w:r w:rsidRPr="004A043A">
        <w:rPr>
          <w:rFonts w:ascii="Oxygen Mono" w:hAnsi="Oxygen Mono"/>
          <w:color w:val="24292E"/>
          <w:sz w:val="18"/>
        </w:rPr>
        <w:t xml:space="preserve"> (</w:t>
      </w:r>
      <w:r w:rsidRPr="004A043A">
        <w:rPr>
          <w:rFonts w:ascii="Oxygen Mono" w:hAnsi="Oxygen Mono"/>
          <w:color w:val="D73A49"/>
          <w:sz w:val="18"/>
        </w:rPr>
        <w:t>int</w:t>
      </w:r>
      <w:r w:rsidRPr="004A043A">
        <w:rPr>
          <w:rFonts w:ascii="Oxygen Mono" w:hAnsi="Oxygen Mono"/>
          <w:color w:val="24292E"/>
          <w:sz w:val="18"/>
        </w:rPr>
        <w:t xml:space="preserve"> </w:t>
      </w:r>
      <w:r w:rsidRPr="004A043A">
        <w:rPr>
          <w:rFonts w:ascii="Oxygen Mono" w:hAnsi="Oxygen Mono"/>
          <w:color w:val="6F42C1"/>
          <w:sz w:val="18"/>
        </w:rPr>
        <w:t>j</w:t>
      </w:r>
      <w:r w:rsidRPr="004A043A">
        <w:rPr>
          <w:rFonts w:ascii="Oxygen Mono" w:hAnsi="Oxygen Mono"/>
          <w:color w:val="24292E"/>
          <w:sz w:val="18"/>
        </w:rPr>
        <w:t xml:space="preserve"> = </w:t>
      </w:r>
      <w:r w:rsidRPr="004A043A">
        <w:rPr>
          <w:rFonts w:ascii="Oxygen Mono" w:hAnsi="Oxygen Mono"/>
          <w:color w:val="005CC5"/>
          <w:sz w:val="18"/>
        </w:rPr>
        <w:t>0</w:t>
      </w:r>
      <w:r w:rsidRPr="004A043A">
        <w:rPr>
          <w:rFonts w:ascii="Oxygen Mono" w:hAnsi="Oxygen Mono"/>
          <w:color w:val="24292E"/>
          <w:sz w:val="18"/>
        </w:rPr>
        <w:t xml:space="preserve">; j &lt; i; j++) </w:t>
      </w:r>
      <w:r w:rsidRPr="004A043A">
        <w:rPr>
          <w:rFonts w:ascii="Oxygen Mono" w:hAnsi="Oxygen Mono"/>
          <w:color w:val="6A737D"/>
          <w:sz w:val="18"/>
        </w:rPr>
        <w:t xml:space="preserve">// </w:t>
      </w:r>
      <w:r w:rsidRPr="004A043A">
        <w:rPr>
          <w:rFonts w:ascii="Calibri" w:hAnsi="Calibri" w:cs="Calibri"/>
          <w:color w:val="6A737D"/>
          <w:sz w:val="18"/>
        </w:rPr>
        <w:t>Внутренний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цикл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по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произведениям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на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разности</w:t>
      </w:r>
      <w:r w:rsidRPr="004A043A">
        <w:rPr>
          <w:rFonts w:ascii="Oxygen Mono" w:hAnsi="Oxygen Mono"/>
          <w:color w:val="6A737D"/>
          <w:sz w:val="18"/>
        </w:rPr>
        <w:t xml:space="preserve"> (</w:t>
      </w:r>
      <w:r w:rsidRPr="004A043A">
        <w:rPr>
          <w:rFonts w:ascii="Calibri" w:hAnsi="Calibri" w:cs="Calibri"/>
          <w:color w:val="6A737D"/>
          <w:sz w:val="18"/>
        </w:rPr>
        <w:t>по</w:t>
      </w:r>
      <w:r w:rsidRPr="004A043A">
        <w:rPr>
          <w:rFonts w:ascii="Oxygen Mono" w:hAnsi="Oxygen Mono"/>
          <w:color w:val="6A737D"/>
          <w:sz w:val="18"/>
        </w:rPr>
        <w:t xml:space="preserve"> X(j))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  <w:lang w:val="en-US"/>
        </w:rPr>
      </w:pPr>
      <w:r w:rsidRPr="004A043A">
        <w:rPr>
          <w:rFonts w:ascii="Oxygen Mono" w:hAnsi="Oxygen Mono"/>
          <w:color w:val="24292E"/>
          <w:sz w:val="18"/>
          <w:lang w:val="en-US"/>
        </w:rPr>
        <w:t>{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  <w:lang w:val="en-US"/>
        </w:rPr>
      </w:pPr>
      <w:r w:rsidRPr="004A043A">
        <w:rPr>
          <w:rFonts w:ascii="Oxygen Mono" w:hAnsi="Oxygen Mono"/>
          <w:color w:val="24292E"/>
          <w:sz w:val="18"/>
          <w:lang w:val="en-US"/>
        </w:rPr>
        <w:t>pp = pp * (xx - X[j]);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  <w:lang w:val="en-US"/>
        </w:rPr>
      </w:pPr>
      <w:r w:rsidRPr="004A043A">
        <w:rPr>
          <w:rFonts w:ascii="Oxygen Mono" w:hAnsi="Oxygen Mono"/>
          <w:color w:val="24292E"/>
          <w:sz w:val="18"/>
          <w:lang w:val="en-US"/>
        </w:rPr>
        <w:t>}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131" w:name="L224"/>
      <w:bookmarkEnd w:id="131"/>
      <w:r w:rsidRPr="004A043A">
        <w:rPr>
          <w:rFonts w:ascii="Oxygen Mono" w:hAnsi="Oxygen Mono"/>
          <w:color w:val="24292E"/>
          <w:sz w:val="18"/>
          <w:lang w:val="en-US"/>
        </w:rPr>
        <w:t>p = p + pp;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</w:rPr>
      </w:pPr>
      <w:bookmarkStart w:id="132" w:name="L225"/>
      <w:bookmarkEnd w:id="132"/>
      <w:r w:rsidRPr="004A043A">
        <w:rPr>
          <w:rFonts w:ascii="Oxygen Mono" w:hAnsi="Oxygen Mono"/>
          <w:color w:val="24292E"/>
          <w:sz w:val="18"/>
        </w:rPr>
        <w:t>}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</w:rPr>
      </w:pPr>
      <w:bookmarkStart w:id="133" w:name="L226"/>
      <w:bookmarkEnd w:id="133"/>
      <w:r w:rsidRPr="004A043A">
        <w:rPr>
          <w:rFonts w:ascii="Oxygen Mono" w:hAnsi="Oxygen Mono"/>
          <w:color w:val="D73A49"/>
          <w:sz w:val="18"/>
        </w:rPr>
        <w:t>return</w:t>
      </w:r>
      <w:r w:rsidRPr="004A043A">
        <w:rPr>
          <w:rFonts w:ascii="Oxygen Mono" w:hAnsi="Oxygen Mono"/>
          <w:color w:val="24292E"/>
          <w:sz w:val="18"/>
        </w:rPr>
        <w:t xml:space="preserve"> p;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</w:rPr>
      </w:pPr>
      <w:bookmarkStart w:id="134" w:name="L228"/>
      <w:bookmarkEnd w:id="134"/>
      <w:r w:rsidRPr="004A043A">
        <w:rPr>
          <w:rFonts w:ascii="Oxygen Mono" w:hAnsi="Oxygen Mono"/>
          <w:color w:val="24292E"/>
          <w:sz w:val="18"/>
        </w:rPr>
        <w:t>}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</w:rPr>
      </w:pPr>
      <w:bookmarkStart w:id="135" w:name="L229"/>
      <w:bookmarkEnd w:id="135"/>
      <w:r w:rsidRPr="004A043A">
        <w:rPr>
          <w:rFonts w:ascii="Oxygen Mono" w:hAnsi="Oxygen Mono"/>
          <w:color w:val="6A737D"/>
          <w:sz w:val="18"/>
        </w:rPr>
        <w:t xml:space="preserve">// [V] </w:t>
      </w:r>
      <w:r w:rsidRPr="004A043A">
        <w:rPr>
          <w:rFonts w:ascii="Calibri" w:hAnsi="Calibri" w:cs="Calibri"/>
          <w:color w:val="6A737D"/>
          <w:sz w:val="18"/>
        </w:rPr>
        <w:t>Метод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очистки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холста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от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старых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графиков</w:t>
      </w:r>
      <w:r w:rsidRPr="004A043A">
        <w:rPr>
          <w:rFonts w:ascii="Oxygen Mono" w:hAnsi="Oxygen Mono"/>
          <w:color w:val="6A737D"/>
          <w:sz w:val="18"/>
        </w:rPr>
        <w:t>: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</w:rPr>
      </w:pPr>
      <w:bookmarkStart w:id="136" w:name="L232"/>
      <w:bookmarkEnd w:id="136"/>
      <w:r w:rsidRPr="004A043A">
        <w:rPr>
          <w:rFonts w:ascii="Oxygen Mono" w:hAnsi="Oxygen Mono"/>
          <w:color w:val="D73A49"/>
          <w:sz w:val="18"/>
        </w:rPr>
        <w:t>void</w:t>
      </w:r>
      <w:r w:rsidRPr="004A043A">
        <w:rPr>
          <w:rFonts w:ascii="Oxygen Mono" w:hAnsi="Oxygen Mono"/>
          <w:color w:val="24292E"/>
          <w:sz w:val="18"/>
        </w:rPr>
        <w:t xml:space="preserve"> </w:t>
      </w:r>
      <w:r w:rsidRPr="004A043A">
        <w:rPr>
          <w:rFonts w:ascii="Oxygen Mono" w:hAnsi="Oxygen Mono"/>
          <w:color w:val="6F42C1"/>
          <w:sz w:val="18"/>
        </w:rPr>
        <w:t>clearPlot</w:t>
      </w:r>
      <w:r w:rsidRPr="004A043A">
        <w:rPr>
          <w:rFonts w:ascii="Oxygen Mono" w:hAnsi="Oxygen Mono"/>
          <w:color w:val="24292E"/>
          <w:sz w:val="18"/>
        </w:rPr>
        <w:t>()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</w:rPr>
      </w:pPr>
      <w:r w:rsidRPr="004A043A">
        <w:rPr>
          <w:rFonts w:ascii="Oxygen Mono" w:hAnsi="Oxygen Mono"/>
          <w:color w:val="24292E"/>
          <w:sz w:val="18"/>
        </w:rPr>
        <w:t xml:space="preserve">{ 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</w:rPr>
      </w:pPr>
      <w:r w:rsidRPr="004A043A">
        <w:rPr>
          <w:rFonts w:ascii="Oxygen Mono" w:hAnsi="Oxygen Mono"/>
          <w:color w:val="6F42C1"/>
          <w:sz w:val="18"/>
        </w:rPr>
        <w:t>GraphPane</w:t>
      </w:r>
      <w:r w:rsidRPr="004A043A">
        <w:rPr>
          <w:rFonts w:ascii="Oxygen Mono" w:hAnsi="Oxygen Mono"/>
          <w:color w:val="24292E"/>
          <w:sz w:val="18"/>
        </w:rPr>
        <w:t xml:space="preserve"> </w:t>
      </w:r>
      <w:r w:rsidRPr="004A043A">
        <w:rPr>
          <w:rFonts w:ascii="Oxygen Mono" w:hAnsi="Oxygen Mono"/>
          <w:color w:val="6F42C1"/>
          <w:sz w:val="18"/>
        </w:rPr>
        <w:t>pane</w:t>
      </w:r>
      <w:r w:rsidRPr="004A043A">
        <w:rPr>
          <w:rFonts w:ascii="Oxygen Mono" w:hAnsi="Oxygen Mono"/>
          <w:color w:val="24292E"/>
          <w:sz w:val="18"/>
        </w:rPr>
        <w:t xml:space="preserve"> = zedGraphControl1.GraphPane; </w:t>
      </w:r>
      <w:r w:rsidRPr="004A043A">
        <w:rPr>
          <w:rFonts w:ascii="Oxygen Mono" w:hAnsi="Oxygen Mono"/>
          <w:color w:val="6A737D"/>
          <w:sz w:val="18"/>
        </w:rPr>
        <w:t xml:space="preserve">// </w:t>
      </w:r>
      <w:r w:rsidRPr="004A043A">
        <w:rPr>
          <w:rFonts w:ascii="Calibri" w:hAnsi="Calibri" w:cs="Calibri"/>
          <w:color w:val="6A737D"/>
          <w:sz w:val="18"/>
        </w:rPr>
        <w:t>Получаем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панель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для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рисования</w:t>
      </w:r>
      <w:r w:rsidRPr="004A043A">
        <w:rPr>
          <w:rFonts w:ascii="Oxygen Mono" w:hAnsi="Oxygen Mono"/>
          <w:color w:val="6A737D"/>
          <w:sz w:val="18"/>
        </w:rPr>
        <w:t xml:space="preserve"> 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</w:rPr>
      </w:pPr>
      <w:r w:rsidRPr="004A043A">
        <w:rPr>
          <w:rFonts w:ascii="Oxygen Mono" w:hAnsi="Oxygen Mono"/>
          <w:color w:val="24292E"/>
          <w:sz w:val="18"/>
        </w:rPr>
        <w:t xml:space="preserve">pane.CurveList.Clear(); </w:t>
      </w:r>
      <w:r w:rsidRPr="004A043A">
        <w:rPr>
          <w:rFonts w:ascii="Oxygen Mono" w:hAnsi="Oxygen Mono"/>
          <w:color w:val="6A737D"/>
          <w:sz w:val="18"/>
        </w:rPr>
        <w:t xml:space="preserve">// </w:t>
      </w:r>
      <w:r w:rsidRPr="004A043A">
        <w:rPr>
          <w:rFonts w:ascii="Calibri" w:hAnsi="Calibri" w:cs="Calibri"/>
          <w:color w:val="6A737D"/>
          <w:sz w:val="18"/>
        </w:rPr>
        <w:t>Очищаем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список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кривых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</w:rPr>
      </w:pPr>
      <w:bookmarkStart w:id="137" w:name="L236"/>
      <w:bookmarkEnd w:id="137"/>
      <w:r w:rsidRPr="004A043A">
        <w:rPr>
          <w:rFonts w:ascii="Oxygen Mono" w:hAnsi="Oxygen Mono"/>
          <w:color w:val="24292E"/>
          <w:sz w:val="18"/>
        </w:rPr>
        <w:t>}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</w:rPr>
      </w:pPr>
      <w:bookmarkStart w:id="138" w:name="L237"/>
      <w:bookmarkEnd w:id="138"/>
      <w:r w:rsidRPr="004A043A">
        <w:rPr>
          <w:rFonts w:ascii="Oxygen Mono" w:hAnsi="Oxygen Mono"/>
          <w:color w:val="6A737D"/>
          <w:sz w:val="18"/>
        </w:rPr>
        <w:t xml:space="preserve">// [V] </w:t>
      </w:r>
      <w:r w:rsidRPr="004A043A">
        <w:rPr>
          <w:rFonts w:ascii="Calibri" w:hAnsi="Calibri" w:cs="Calibri"/>
          <w:color w:val="6A737D"/>
          <w:sz w:val="18"/>
        </w:rPr>
        <w:t>Метод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нанесения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на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холст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узловых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точек</w:t>
      </w:r>
      <w:r w:rsidRPr="004A043A">
        <w:rPr>
          <w:rFonts w:ascii="Oxygen Mono" w:hAnsi="Oxygen Mono"/>
          <w:color w:val="6A737D"/>
          <w:sz w:val="18"/>
        </w:rPr>
        <w:t>: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139" w:name="L240"/>
      <w:bookmarkEnd w:id="139"/>
      <w:r w:rsidRPr="004A043A">
        <w:rPr>
          <w:rFonts w:ascii="Oxygen Mono" w:hAnsi="Oxygen Mono"/>
          <w:color w:val="D73A49"/>
          <w:sz w:val="18"/>
          <w:lang w:val="en-US"/>
        </w:rPr>
        <w:t>void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</w:t>
      </w:r>
      <w:r w:rsidRPr="004A043A">
        <w:rPr>
          <w:rFonts w:ascii="Oxygen Mono" w:hAnsi="Oxygen Mono"/>
          <w:color w:val="6F42C1"/>
          <w:sz w:val="18"/>
          <w:lang w:val="en-US"/>
        </w:rPr>
        <w:t>plotBasePoints</w:t>
      </w:r>
      <w:r w:rsidRPr="004A043A">
        <w:rPr>
          <w:rFonts w:ascii="Oxygen Mono" w:hAnsi="Oxygen Mono"/>
          <w:color w:val="24292E"/>
          <w:sz w:val="18"/>
          <w:lang w:val="en-US"/>
        </w:rPr>
        <w:t>(</w:t>
      </w:r>
      <w:r w:rsidRPr="004A043A">
        <w:rPr>
          <w:rFonts w:ascii="Oxygen Mono" w:hAnsi="Oxygen Mono"/>
          <w:color w:val="6F42C1"/>
          <w:sz w:val="18"/>
          <w:lang w:val="en-US"/>
        </w:rPr>
        <w:t>List</w:t>
      </w:r>
      <w:r w:rsidRPr="004A043A">
        <w:rPr>
          <w:rFonts w:ascii="Oxygen Mono" w:hAnsi="Oxygen Mono"/>
          <w:color w:val="24292E"/>
          <w:sz w:val="18"/>
          <w:lang w:val="en-US"/>
        </w:rPr>
        <w:t>&lt;</w:t>
      </w:r>
      <w:r w:rsidRPr="004A043A">
        <w:rPr>
          <w:rFonts w:ascii="Oxygen Mono" w:hAnsi="Oxygen Mono"/>
          <w:color w:val="D73A49"/>
          <w:sz w:val="18"/>
          <w:lang w:val="en-US"/>
        </w:rPr>
        <w:t>double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&gt; X, </w:t>
      </w:r>
      <w:r w:rsidRPr="004A043A">
        <w:rPr>
          <w:rFonts w:ascii="Oxygen Mono" w:hAnsi="Oxygen Mono"/>
          <w:color w:val="6F42C1"/>
          <w:sz w:val="18"/>
          <w:lang w:val="en-US"/>
        </w:rPr>
        <w:t>List</w:t>
      </w:r>
      <w:r w:rsidRPr="004A043A">
        <w:rPr>
          <w:rFonts w:ascii="Oxygen Mono" w:hAnsi="Oxygen Mono"/>
          <w:color w:val="24292E"/>
          <w:sz w:val="18"/>
          <w:lang w:val="en-US"/>
        </w:rPr>
        <w:t>&lt;</w:t>
      </w:r>
      <w:r w:rsidRPr="004A043A">
        <w:rPr>
          <w:rFonts w:ascii="Oxygen Mono" w:hAnsi="Oxygen Mono"/>
          <w:color w:val="D73A49"/>
          <w:sz w:val="18"/>
          <w:lang w:val="en-US"/>
        </w:rPr>
        <w:t>double</w:t>
      </w:r>
      <w:r w:rsidRPr="004A043A">
        <w:rPr>
          <w:rFonts w:ascii="Oxygen Mono" w:hAnsi="Oxygen Mono"/>
          <w:color w:val="24292E"/>
          <w:sz w:val="18"/>
          <w:lang w:val="en-US"/>
        </w:rPr>
        <w:t>&gt; Y)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  <w:lang w:val="en-US"/>
        </w:rPr>
      </w:pPr>
      <w:r w:rsidRPr="004A043A">
        <w:rPr>
          <w:rFonts w:ascii="Oxygen Mono" w:hAnsi="Oxygen Mono"/>
          <w:color w:val="24292E"/>
          <w:sz w:val="18"/>
          <w:lang w:val="en-US"/>
        </w:rPr>
        <w:t xml:space="preserve">{ 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140" w:name="L242"/>
      <w:bookmarkEnd w:id="140"/>
      <w:r w:rsidRPr="004A043A">
        <w:rPr>
          <w:rFonts w:ascii="Oxygen Mono" w:hAnsi="Oxygen Mono"/>
          <w:color w:val="6F42C1"/>
          <w:sz w:val="18"/>
          <w:lang w:val="en-US"/>
        </w:rPr>
        <w:t>GraphPane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</w:t>
      </w:r>
      <w:r w:rsidRPr="004A043A">
        <w:rPr>
          <w:rFonts w:ascii="Oxygen Mono" w:hAnsi="Oxygen Mono"/>
          <w:color w:val="6F42C1"/>
          <w:sz w:val="18"/>
          <w:lang w:val="en-US"/>
        </w:rPr>
        <w:t>pane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= zedGraphControl1.GraphPane; </w:t>
      </w:r>
      <w:r w:rsidRPr="004A043A">
        <w:rPr>
          <w:rFonts w:ascii="Oxygen Mono" w:hAnsi="Oxygen Mono"/>
          <w:color w:val="6A737D"/>
          <w:sz w:val="18"/>
          <w:lang w:val="en-US"/>
        </w:rPr>
        <w:t xml:space="preserve">// </w:t>
      </w:r>
      <w:r w:rsidRPr="004A043A">
        <w:rPr>
          <w:rFonts w:ascii="Calibri" w:hAnsi="Calibri" w:cs="Calibri"/>
          <w:color w:val="6A737D"/>
          <w:sz w:val="18"/>
        </w:rPr>
        <w:t>Получаем</w:t>
      </w:r>
      <w:r w:rsidRPr="004A043A">
        <w:rPr>
          <w:rFonts w:ascii="Oxygen Mono" w:hAnsi="Oxygen Mono"/>
          <w:color w:val="6A737D"/>
          <w:sz w:val="18"/>
          <w:lang w:val="en-US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панель</w:t>
      </w:r>
      <w:r w:rsidRPr="004A043A">
        <w:rPr>
          <w:rFonts w:ascii="Oxygen Mono" w:hAnsi="Oxygen Mono"/>
          <w:color w:val="6A737D"/>
          <w:sz w:val="18"/>
          <w:lang w:val="en-US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для</w:t>
      </w:r>
      <w:r w:rsidRPr="004A043A">
        <w:rPr>
          <w:rFonts w:ascii="Oxygen Mono" w:hAnsi="Oxygen Mono"/>
          <w:color w:val="6A737D"/>
          <w:sz w:val="18"/>
          <w:lang w:val="en-US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рисования</w:t>
      </w:r>
      <w:r w:rsidRPr="004A043A">
        <w:rPr>
          <w:rFonts w:ascii="Oxygen Mono" w:hAnsi="Oxygen Mono"/>
          <w:color w:val="6A737D"/>
          <w:sz w:val="18"/>
          <w:lang w:val="en-US"/>
        </w:rPr>
        <w:t>: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141" w:name="L243"/>
      <w:bookmarkEnd w:id="141"/>
      <w:r w:rsidRPr="004A043A">
        <w:rPr>
          <w:rFonts w:ascii="Oxygen Mono" w:hAnsi="Oxygen Mono"/>
          <w:color w:val="6F42C1"/>
          <w:sz w:val="18"/>
          <w:lang w:val="en-US"/>
        </w:rPr>
        <w:t>PointPairList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</w:t>
      </w:r>
      <w:r w:rsidRPr="004A043A">
        <w:rPr>
          <w:rFonts w:ascii="Oxygen Mono" w:hAnsi="Oxygen Mono"/>
          <w:color w:val="6F42C1"/>
          <w:sz w:val="18"/>
          <w:lang w:val="en-US"/>
        </w:rPr>
        <w:t>list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= </w:t>
      </w:r>
      <w:r w:rsidRPr="004A043A">
        <w:rPr>
          <w:rFonts w:ascii="Oxygen Mono" w:hAnsi="Oxygen Mono"/>
          <w:color w:val="D73A49"/>
          <w:sz w:val="18"/>
          <w:lang w:val="en-US"/>
        </w:rPr>
        <w:t>new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</w:t>
      </w:r>
      <w:r w:rsidRPr="004A043A">
        <w:rPr>
          <w:rFonts w:ascii="Oxygen Mono" w:hAnsi="Oxygen Mono"/>
          <w:color w:val="6F42C1"/>
          <w:sz w:val="18"/>
          <w:lang w:val="en-US"/>
        </w:rPr>
        <w:t>PointPairList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(); </w:t>
      </w:r>
      <w:r w:rsidRPr="004A043A">
        <w:rPr>
          <w:rFonts w:ascii="Oxygen Mono" w:hAnsi="Oxygen Mono"/>
          <w:color w:val="6A737D"/>
          <w:sz w:val="18"/>
          <w:lang w:val="en-US"/>
        </w:rPr>
        <w:t xml:space="preserve">// </w:t>
      </w:r>
      <w:r w:rsidRPr="004A043A">
        <w:rPr>
          <w:rFonts w:ascii="Calibri" w:hAnsi="Calibri" w:cs="Calibri"/>
          <w:color w:val="6A737D"/>
          <w:sz w:val="18"/>
        </w:rPr>
        <w:t>Создаем</w:t>
      </w:r>
      <w:r w:rsidRPr="004A043A">
        <w:rPr>
          <w:rFonts w:ascii="Oxygen Mono" w:hAnsi="Oxygen Mono"/>
          <w:color w:val="6A737D"/>
          <w:sz w:val="18"/>
          <w:lang w:val="en-US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список</w:t>
      </w:r>
      <w:r w:rsidRPr="004A043A">
        <w:rPr>
          <w:rFonts w:ascii="Oxygen Mono" w:hAnsi="Oxygen Mono"/>
          <w:color w:val="6A737D"/>
          <w:sz w:val="18"/>
          <w:lang w:val="en-US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точек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142" w:name="L245"/>
      <w:bookmarkEnd w:id="142"/>
      <w:r w:rsidRPr="004A043A">
        <w:rPr>
          <w:rFonts w:ascii="Oxygen Mono" w:hAnsi="Oxygen Mono"/>
          <w:color w:val="D73A49"/>
          <w:sz w:val="18"/>
          <w:lang w:val="en-US"/>
        </w:rPr>
        <w:t>for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(</w:t>
      </w:r>
      <w:r w:rsidRPr="004A043A">
        <w:rPr>
          <w:rFonts w:ascii="Oxygen Mono" w:hAnsi="Oxygen Mono"/>
          <w:color w:val="D73A49"/>
          <w:sz w:val="18"/>
          <w:lang w:val="en-US"/>
        </w:rPr>
        <w:t>int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</w:t>
      </w:r>
      <w:r w:rsidRPr="004A043A">
        <w:rPr>
          <w:rFonts w:ascii="Oxygen Mono" w:hAnsi="Oxygen Mono"/>
          <w:color w:val="6F42C1"/>
          <w:sz w:val="18"/>
          <w:lang w:val="en-US"/>
        </w:rPr>
        <w:t>i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= </w:t>
      </w:r>
      <w:r w:rsidRPr="004A043A">
        <w:rPr>
          <w:rFonts w:ascii="Oxygen Mono" w:hAnsi="Oxygen Mono"/>
          <w:color w:val="005CC5"/>
          <w:sz w:val="18"/>
          <w:lang w:val="en-US"/>
        </w:rPr>
        <w:t>0</w:t>
      </w:r>
      <w:r w:rsidRPr="004A043A">
        <w:rPr>
          <w:rFonts w:ascii="Oxygen Mono" w:hAnsi="Oxygen Mono"/>
          <w:color w:val="24292E"/>
          <w:sz w:val="18"/>
          <w:lang w:val="en-US"/>
        </w:rPr>
        <w:t>; i &lt; X.Count; i++)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</w:rPr>
      </w:pPr>
      <w:bookmarkStart w:id="143" w:name="L246"/>
      <w:bookmarkEnd w:id="143"/>
      <w:r w:rsidRPr="004A043A">
        <w:rPr>
          <w:rFonts w:ascii="Oxygen Mono" w:hAnsi="Oxygen Mono"/>
          <w:color w:val="24292E"/>
          <w:sz w:val="18"/>
        </w:rPr>
        <w:t xml:space="preserve">{ 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</w:rPr>
      </w:pPr>
      <w:bookmarkStart w:id="144" w:name="L247"/>
      <w:bookmarkEnd w:id="144"/>
      <w:r w:rsidRPr="004A043A">
        <w:rPr>
          <w:rFonts w:ascii="Oxygen Mono" w:hAnsi="Oxygen Mono"/>
          <w:color w:val="24292E"/>
          <w:sz w:val="18"/>
        </w:rPr>
        <w:t xml:space="preserve">list.Add(X[i], Y[i]); </w:t>
      </w:r>
      <w:r w:rsidRPr="004A043A">
        <w:rPr>
          <w:rFonts w:ascii="Oxygen Mono" w:hAnsi="Oxygen Mono"/>
          <w:color w:val="6A737D"/>
          <w:sz w:val="18"/>
        </w:rPr>
        <w:t xml:space="preserve">// </w:t>
      </w:r>
      <w:r w:rsidRPr="004A043A">
        <w:rPr>
          <w:rFonts w:ascii="Calibri" w:hAnsi="Calibri" w:cs="Calibri"/>
          <w:color w:val="6A737D"/>
          <w:sz w:val="18"/>
        </w:rPr>
        <w:t>Заполняем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список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точек</w:t>
      </w:r>
      <w:r w:rsidRPr="004A043A">
        <w:rPr>
          <w:rFonts w:ascii="Oxygen Mono" w:hAnsi="Oxygen Mono"/>
          <w:color w:val="6A737D"/>
          <w:sz w:val="18"/>
        </w:rPr>
        <w:t>: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</w:rPr>
      </w:pPr>
      <w:bookmarkStart w:id="145" w:name="L248"/>
      <w:bookmarkEnd w:id="145"/>
      <w:r w:rsidRPr="004A043A">
        <w:rPr>
          <w:rFonts w:ascii="Oxygen Mono" w:hAnsi="Oxygen Mono"/>
          <w:color w:val="24292E"/>
          <w:sz w:val="18"/>
        </w:rPr>
        <w:t>}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</w:rPr>
      </w:pPr>
      <w:bookmarkStart w:id="146" w:name="L249"/>
      <w:bookmarkEnd w:id="146"/>
      <w:r w:rsidRPr="004A043A">
        <w:rPr>
          <w:rFonts w:ascii="Oxygen Mono" w:hAnsi="Oxygen Mono"/>
          <w:color w:val="6A737D"/>
          <w:sz w:val="18"/>
        </w:rPr>
        <w:t xml:space="preserve">// </w:t>
      </w:r>
      <w:r w:rsidRPr="004A043A">
        <w:rPr>
          <w:rFonts w:ascii="Calibri" w:hAnsi="Calibri" w:cs="Calibri"/>
          <w:color w:val="6A737D"/>
          <w:sz w:val="18"/>
        </w:rPr>
        <w:t>Создаем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кривую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с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названием</w:t>
      </w:r>
      <w:r w:rsidRPr="004A043A">
        <w:rPr>
          <w:rFonts w:ascii="Oxygen Mono" w:hAnsi="Oxygen Mono"/>
          <w:color w:val="6A737D"/>
          <w:sz w:val="18"/>
        </w:rPr>
        <w:t xml:space="preserve"> "</w:t>
      </w:r>
      <w:r w:rsidRPr="004A043A">
        <w:rPr>
          <w:rFonts w:ascii="Calibri" w:hAnsi="Calibri" w:cs="Calibri"/>
          <w:color w:val="6A737D"/>
          <w:sz w:val="18"/>
        </w:rPr>
        <w:t>Узловые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точки</w:t>
      </w:r>
      <w:r w:rsidRPr="004A043A">
        <w:rPr>
          <w:rFonts w:ascii="Oxygen Mono" w:hAnsi="Oxygen Mono"/>
          <w:color w:val="6A737D"/>
          <w:sz w:val="18"/>
        </w:rPr>
        <w:t xml:space="preserve">". </w:t>
      </w:r>
      <w:r w:rsidRPr="004A043A">
        <w:rPr>
          <w:rFonts w:ascii="Calibri" w:hAnsi="Calibri" w:cs="Calibri"/>
          <w:color w:val="6A737D"/>
          <w:sz w:val="18"/>
        </w:rPr>
        <w:t>Обводка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кружков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будут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рисоваться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красным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цветом</w:t>
      </w:r>
      <w:r w:rsidRPr="004A043A">
        <w:rPr>
          <w:rFonts w:ascii="Oxygen Mono" w:hAnsi="Oxygen Mono"/>
          <w:color w:val="6A737D"/>
          <w:sz w:val="18"/>
        </w:rPr>
        <w:t xml:space="preserve"> (Color.Red),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</w:rPr>
      </w:pPr>
      <w:r w:rsidRPr="004A043A">
        <w:rPr>
          <w:rFonts w:ascii="Oxygen Mono" w:hAnsi="Oxygen Mono"/>
          <w:color w:val="6A737D"/>
          <w:sz w:val="18"/>
        </w:rPr>
        <w:t xml:space="preserve">// </w:t>
      </w:r>
      <w:r w:rsidRPr="004A043A">
        <w:rPr>
          <w:rFonts w:ascii="Calibri" w:hAnsi="Calibri" w:cs="Calibri"/>
          <w:color w:val="6A737D"/>
          <w:sz w:val="18"/>
        </w:rPr>
        <w:t>Опорные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точки</w:t>
      </w:r>
      <w:r w:rsidRPr="004A043A">
        <w:rPr>
          <w:rFonts w:ascii="Oxygen Mono" w:hAnsi="Oxygen Mono"/>
          <w:color w:val="6A737D"/>
          <w:sz w:val="18"/>
        </w:rPr>
        <w:t xml:space="preserve"> - </w:t>
      </w:r>
      <w:r w:rsidRPr="004A043A">
        <w:rPr>
          <w:rFonts w:ascii="Calibri" w:hAnsi="Calibri" w:cs="Calibri"/>
          <w:color w:val="6A737D"/>
          <w:sz w:val="18"/>
        </w:rPr>
        <w:t>кружки</w:t>
      </w:r>
      <w:r w:rsidRPr="004A043A">
        <w:rPr>
          <w:rFonts w:ascii="Oxygen Mono" w:hAnsi="Oxygen Mono"/>
          <w:color w:val="6A737D"/>
          <w:sz w:val="18"/>
        </w:rPr>
        <w:t xml:space="preserve"> (SymbolType.Circle)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  <w:lang w:val="en-US"/>
        </w:rPr>
      </w:pPr>
      <w:r w:rsidRPr="004A043A">
        <w:rPr>
          <w:rFonts w:ascii="Oxygen Mono" w:hAnsi="Oxygen Mono"/>
          <w:color w:val="6F42C1"/>
          <w:sz w:val="18"/>
          <w:lang w:val="en-US"/>
        </w:rPr>
        <w:t>LineItem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</w:t>
      </w:r>
      <w:r w:rsidRPr="004A043A">
        <w:rPr>
          <w:rFonts w:ascii="Oxygen Mono" w:hAnsi="Oxygen Mono"/>
          <w:color w:val="6F42C1"/>
          <w:sz w:val="18"/>
          <w:lang w:val="en-US"/>
        </w:rPr>
        <w:t>myCurve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= pane.AddCurve(</w:t>
      </w:r>
      <w:r w:rsidRPr="004A043A">
        <w:rPr>
          <w:rFonts w:ascii="Oxygen Mono" w:hAnsi="Oxygen Mono"/>
          <w:color w:val="032F62"/>
          <w:sz w:val="18"/>
          <w:lang w:val="en-US"/>
        </w:rPr>
        <w:t>"</w:t>
      </w:r>
      <w:r w:rsidRPr="004A043A">
        <w:rPr>
          <w:rFonts w:ascii="Calibri" w:hAnsi="Calibri" w:cs="Calibri"/>
          <w:color w:val="032F62"/>
          <w:sz w:val="18"/>
        </w:rPr>
        <w:t>Узловые</w:t>
      </w:r>
      <w:r w:rsidRPr="004A043A">
        <w:rPr>
          <w:rFonts w:ascii="Oxygen Mono" w:hAnsi="Oxygen Mono"/>
          <w:color w:val="032F62"/>
          <w:sz w:val="18"/>
          <w:lang w:val="en-US"/>
        </w:rPr>
        <w:t xml:space="preserve"> </w:t>
      </w:r>
      <w:r w:rsidRPr="004A043A">
        <w:rPr>
          <w:rFonts w:ascii="Calibri" w:hAnsi="Calibri" w:cs="Calibri"/>
          <w:color w:val="032F62"/>
          <w:sz w:val="18"/>
        </w:rPr>
        <w:t>точки</w:t>
      </w:r>
      <w:r w:rsidRPr="004A043A">
        <w:rPr>
          <w:rFonts w:ascii="Oxygen Mono" w:hAnsi="Oxygen Mono"/>
          <w:color w:val="032F62"/>
          <w:sz w:val="18"/>
          <w:lang w:val="en-US"/>
        </w:rPr>
        <w:t>"</w:t>
      </w:r>
      <w:r w:rsidRPr="004A043A">
        <w:rPr>
          <w:rFonts w:ascii="Oxygen Mono" w:hAnsi="Oxygen Mono"/>
          <w:color w:val="24292E"/>
          <w:sz w:val="18"/>
          <w:lang w:val="en-US"/>
        </w:rPr>
        <w:t>, list, Color.Red, SymbolType.Circle);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</w:rPr>
      </w:pPr>
      <w:bookmarkStart w:id="147" w:name="L253"/>
      <w:bookmarkEnd w:id="147"/>
      <w:r w:rsidRPr="004A043A">
        <w:rPr>
          <w:rFonts w:ascii="Oxygen Mono" w:hAnsi="Oxygen Mono"/>
          <w:color w:val="24292E"/>
          <w:sz w:val="18"/>
        </w:rPr>
        <w:t xml:space="preserve">myCurve.Line.IsVisible = </w:t>
      </w:r>
      <w:r w:rsidRPr="004A043A">
        <w:rPr>
          <w:rFonts w:ascii="Oxygen Mono" w:hAnsi="Oxygen Mono"/>
          <w:color w:val="005CC5"/>
          <w:sz w:val="18"/>
        </w:rPr>
        <w:t>false</w:t>
      </w:r>
      <w:r w:rsidRPr="004A043A">
        <w:rPr>
          <w:rFonts w:ascii="Oxygen Mono" w:hAnsi="Oxygen Mono"/>
          <w:color w:val="24292E"/>
          <w:sz w:val="18"/>
        </w:rPr>
        <w:t xml:space="preserve">; </w:t>
      </w:r>
      <w:r w:rsidRPr="004A043A">
        <w:rPr>
          <w:rFonts w:ascii="Oxygen Mono" w:hAnsi="Oxygen Mono"/>
          <w:color w:val="6A737D"/>
          <w:sz w:val="18"/>
        </w:rPr>
        <w:t xml:space="preserve">// </w:t>
      </w:r>
      <w:r w:rsidRPr="004A043A">
        <w:rPr>
          <w:rFonts w:ascii="Calibri" w:hAnsi="Calibri" w:cs="Calibri"/>
          <w:color w:val="6A737D"/>
          <w:sz w:val="18"/>
        </w:rPr>
        <w:t>У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кривой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линия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будет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невидимой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</w:rPr>
      </w:pPr>
      <w:bookmarkStart w:id="148" w:name="L254"/>
      <w:bookmarkEnd w:id="148"/>
      <w:r w:rsidRPr="004A043A">
        <w:rPr>
          <w:rFonts w:ascii="Oxygen Mono" w:hAnsi="Oxygen Mono"/>
          <w:color w:val="24292E"/>
          <w:sz w:val="18"/>
        </w:rPr>
        <w:t xml:space="preserve">myCurve.Symbol.Size = </w:t>
      </w:r>
      <w:r w:rsidRPr="004A043A">
        <w:rPr>
          <w:rFonts w:ascii="Oxygen Mono" w:hAnsi="Oxygen Mono"/>
          <w:color w:val="005CC5"/>
          <w:sz w:val="18"/>
        </w:rPr>
        <w:t>10</w:t>
      </w:r>
      <w:r w:rsidRPr="004A043A">
        <w:rPr>
          <w:rFonts w:ascii="Oxygen Mono" w:hAnsi="Oxygen Mono"/>
          <w:color w:val="24292E"/>
          <w:sz w:val="18"/>
        </w:rPr>
        <w:t xml:space="preserve">; </w:t>
      </w:r>
      <w:r w:rsidRPr="004A043A">
        <w:rPr>
          <w:rFonts w:ascii="Oxygen Mono" w:hAnsi="Oxygen Mono"/>
          <w:color w:val="6A737D"/>
          <w:sz w:val="18"/>
        </w:rPr>
        <w:t xml:space="preserve">// </w:t>
      </w:r>
      <w:r w:rsidRPr="004A043A">
        <w:rPr>
          <w:rFonts w:ascii="Calibri" w:hAnsi="Calibri" w:cs="Calibri"/>
          <w:color w:val="6A737D"/>
          <w:sz w:val="18"/>
        </w:rPr>
        <w:t>Размер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кружков</w:t>
      </w:r>
      <w:r w:rsidRPr="004A043A">
        <w:rPr>
          <w:rFonts w:ascii="Oxygen Mono" w:hAnsi="Oxygen Mono"/>
          <w:color w:val="6A737D"/>
          <w:sz w:val="18"/>
        </w:rPr>
        <w:t xml:space="preserve"> 10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</w:rPr>
      </w:pPr>
      <w:bookmarkStart w:id="149" w:name="L255"/>
      <w:bookmarkEnd w:id="149"/>
      <w:r w:rsidRPr="004A043A">
        <w:rPr>
          <w:rFonts w:ascii="Oxygen Mono" w:hAnsi="Oxygen Mono"/>
          <w:color w:val="24292E"/>
          <w:sz w:val="18"/>
        </w:rPr>
        <w:t xml:space="preserve">zedGraphControl1.AxisChange(); </w:t>
      </w:r>
      <w:r w:rsidRPr="004A043A">
        <w:rPr>
          <w:rFonts w:ascii="Oxygen Mono" w:hAnsi="Oxygen Mono"/>
          <w:color w:val="6A737D"/>
          <w:sz w:val="18"/>
        </w:rPr>
        <w:t xml:space="preserve">// </w:t>
      </w:r>
      <w:r w:rsidRPr="004A043A">
        <w:rPr>
          <w:rFonts w:ascii="Calibri" w:hAnsi="Calibri" w:cs="Calibri"/>
          <w:color w:val="6A737D"/>
          <w:sz w:val="18"/>
        </w:rPr>
        <w:t>Обновляем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данные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об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осях</w:t>
      </w:r>
      <w:r w:rsidRPr="004A043A">
        <w:rPr>
          <w:rFonts w:ascii="Oxygen Mono" w:hAnsi="Oxygen Mono"/>
          <w:color w:val="6A737D"/>
          <w:sz w:val="18"/>
        </w:rPr>
        <w:t>.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</w:rPr>
      </w:pPr>
      <w:bookmarkStart w:id="150" w:name="L257"/>
      <w:bookmarkEnd w:id="150"/>
      <w:r w:rsidRPr="004A043A">
        <w:rPr>
          <w:rFonts w:ascii="Oxygen Mono" w:hAnsi="Oxygen Mono"/>
          <w:color w:val="24292E"/>
          <w:sz w:val="18"/>
        </w:rPr>
        <w:t xml:space="preserve">zedGraphControl1.Invalidate(); </w:t>
      </w:r>
      <w:r w:rsidRPr="004A043A">
        <w:rPr>
          <w:rFonts w:ascii="Oxygen Mono" w:hAnsi="Oxygen Mono"/>
          <w:color w:val="6A737D"/>
          <w:sz w:val="18"/>
        </w:rPr>
        <w:t xml:space="preserve">// </w:t>
      </w:r>
      <w:r w:rsidRPr="004A043A">
        <w:rPr>
          <w:rFonts w:ascii="Calibri" w:hAnsi="Calibri" w:cs="Calibri"/>
          <w:color w:val="6A737D"/>
          <w:sz w:val="18"/>
        </w:rPr>
        <w:t>Обновляем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график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</w:rPr>
      </w:pPr>
      <w:bookmarkStart w:id="151" w:name="L258"/>
      <w:bookmarkEnd w:id="151"/>
      <w:r w:rsidRPr="004A043A">
        <w:rPr>
          <w:rFonts w:ascii="Oxygen Mono" w:hAnsi="Oxygen Mono"/>
          <w:color w:val="24292E"/>
          <w:sz w:val="18"/>
        </w:rPr>
        <w:t>}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</w:rPr>
      </w:pPr>
      <w:bookmarkStart w:id="152" w:name="L259"/>
      <w:bookmarkEnd w:id="152"/>
      <w:r w:rsidRPr="004A043A">
        <w:rPr>
          <w:rFonts w:ascii="Oxygen Mono" w:hAnsi="Oxygen Mono"/>
          <w:color w:val="6A737D"/>
          <w:sz w:val="18"/>
        </w:rPr>
        <w:t xml:space="preserve">// [V] </w:t>
      </w:r>
      <w:r w:rsidRPr="004A043A">
        <w:rPr>
          <w:rFonts w:ascii="Calibri" w:hAnsi="Calibri" w:cs="Calibri"/>
          <w:color w:val="6A737D"/>
          <w:sz w:val="18"/>
        </w:rPr>
        <w:t>перегруженный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метод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нанесения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на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холст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узловых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точек</w:t>
      </w:r>
      <w:r w:rsidRPr="004A043A">
        <w:rPr>
          <w:rFonts w:ascii="Oxygen Mono" w:hAnsi="Oxygen Mono"/>
          <w:color w:val="6A737D"/>
          <w:sz w:val="18"/>
        </w:rPr>
        <w:t>: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153" w:name="L262"/>
      <w:bookmarkEnd w:id="153"/>
      <w:r w:rsidRPr="004A043A">
        <w:rPr>
          <w:rFonts w:ascii="Oxygen Mono" w:hAnsi="Oxygen Mono"/>
          <w:color w:val="D73A49"/>
          <w:sz w:val="18"/>
          <w:lang w:val="en-US"/>
        </w:rPr>
        <w:t>void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</w:t>
      </w:r>
      <w:r w:rsidRPr="004A043A">
        <w:rPr>
          <w:rFonts w:ascii="Oxygen Mono" w:hAnsi="Oxygen Mono"/>
          <w:color w:val="6F42C1"/>
          <w:sz w:val="18"/>
          <w:lang w:val="en-US"/>
        </w:rPr>
        <w:t>plotBasePoints</w:t>
      </w:r>
      <w:r w:rsidRPr="004A043A">
        <w:rPr>
          <w:rFonts w:ascii="Oxygen Mono" w:hAnsi="Oxygen Mono"/>
          <w:color w:val="24292E"/>
          <w:sz w:val="18"/>
          <w:lang w:val="en-US"/>
        </w:rPr>
        <w:t>(</w:t>
      </w:r>
      <w:r w:rsidRPr="004A043A">
        <w:rPr>
          <w:rFonts w:ascii="Oxygen Mono" w:hAnsi="Oxygen Mono"/>
          <w:color w:val="D73A49"/>
          <w:sz w:val="18"/>
          <w:lang w:val="en-US"/>
        </w:rPr>
        <w:t>double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a, </w:t>
      </w:r>
      <w:r w:rsidRPr="004A043A">
        <w:rPr>
          <w:rFonts w:ascii="Oxygen Mono" w:hAnsi="Oxygen Mono"/>
          <w:color w:val="D73A49"/>
          <w:sz w:val="18"/>
          <w:lang w:val="en-US"/>
        </w:rPr>
        <w:t>double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b, </w:t>
      </w:r>
      <w:r w:rsidRPr="004A043A">
        <w:rPr>
          <w:rFonts w:ascii="Oxygen Mono" w:hAnsi="Oxygen Mono"/>
          <w:color w:val="D73A49"/>
          <w:sz w:val="18"/>
          <w:lang w:val="en-US"/>
        </w:rPr>
        <w:t>int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n)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154" w:name="L263"/>
      <w:bookmarkEnd w:id="154"/>
      <w:r w:rsidRPr="004A043A">
        <w:rPr>
          <w:rFonts w:ascii="Oxygen Mono" w:hAnsi="Oxygen Mono"/>
          <w:color w:val="24292E"/>
          <w:sz w:val="18"/>
          <w:lang w:val="en-US"/>
        </w:rPr>
        <w:t>{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155" w:name="L264"/>
      <w:bookmarkEnd w:id="155"/>
      <w:r w:rsidRPr="004A043A">
        <w:rPr>
          <w:rFonts w:ascii="Oxygen Mono" w:hAnsi="Oxygen Mono"/>
          <w:color w:val="6F42C1"/>
          <w:sz w:val="18"/>
          <w:lang w:val="en-US"/>
        </w:rPr>
        <w:t>List</w:t>
      </w:r>
      <w:r w:rsidRPr="004A043A">
        <w:rPr>
          <w:rFonts w:ascii="Oxygen Mono" w:hAnsi="Oxygen Mono"/>
          <w:color w:val="24292E"/>
          <w:sz w:val="18"/>
          <w:lang w:val="en-US"/>
        </w:rPr>
        <w:t>&lt;</w:t>
      </w:r>
      <w:r w:rsidRPr="004A043A">
        <w:rPr>
          <w:rFonts w:ascii="Oxygen Mono" w:hAnsi="Oxygen Mono"/>
          <w:color w:val="D73A49"/>
          <w:sz w:val="18"/>
          <w:lang w:val="en-US"/>
        </w:rPr>
        <w:t>double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&gt; </w:t>
      </w:r>
      <w:r w:rsidRPr="004A043A">
        <w:rPr>
          <w:rFonts w:ascii="Oxygen Mono" w:hAnsi="Oxygen Mono"/>
          <w:color w:val="6F42C1"/>
          <w:sz w:val="18"/>
          <w:lang w:val="en-US"/>
        </w:rPr>
        <w:t>X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= createXList(a, b, n); </w:t>
      </w:r>
      <w:r w:rsidRPr="004A043A">
        <w:rPr>
          <w:rFonts w:ascii="Oxygen Mono" w:hAnsi="Oxygen Mono"/>
          <w:color w:val="6A737D"/>
          <w:sz w:val="18"/>
          <w:lang w:val="en-US"/>
        </w:rPr>
        <w:t xml:space="preserve">// </w:t>
      </w:r>
      <w:r w:rsidRPr="004A043A">
        <w:rPr>
          <w:rFonts w:ascii="Calibri" w:hAnsi="Calibri" w:cs="Calibri"/>
          <w:color w:val="6A737D"/>
          <w:sz w:val="18"/>
        </w:rPr>
        <w:t>Формируем</w:t>
      </w:r>
      <w:r w:rsidRPr="004A043A">
        <w:rPr>
          <w:rFonts w:ascii="Oxygen Mono" w:hAnsi="Oxygen Mono"/>
          <w:color w:val="6A737D"/>
          <w:sz w:val="18"/>
          <w:lang w:val="en-US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вектор</w:t>
      </w:r>
      <w:r w:rsidRPr="004A043A">
        <w:rPr>
          <w:rFonts w:ascii="Oxygen Mono" w:hAnsi="Oxygen Mono"/>
          <w:color w:val="6A737D"/>
          <w:sz w:val="18"/>
          <w:lang w:val="en-US"/>
        </w:rPr>
        <w:t xml:space="preserve"> X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156" w:name="L265"/>
      <w:bookmarkEnd w:id="156"/>
      <w:r w:rsidRPr="004A043A">
        <w:rPr>
          <w:rFonts w:ascii="Oxygen Mono" w:hAnsi="Oxygen Mono"/>
          <w:color w:val="6F42C1"/>
          <w:sz w:val="18"/>
          <w:lang w:val="en-US"/>
        </w:rPr>
        <w:t>List</w:t>
      </w:r>
      <w:r w:rsidRPr="004A043A">
        <w:rPr>
          <w:rFonts w:ascii="Oxygen Mono" w:hAnsi="Oxygen Mono"/>
          <w:color w:val="24292E"/>
          <w:sz w:val="18"/>
          <w:lang w:val="en-US"/>
        </w:rPr>
        <w:t>&lt;</w:t>
      </w:r>
      <w:r w:rsidRPr="004A043A">
        <w:rPr>
          <w:rFonts w:ascii="Oxygen Mono" w:hAnsi="Oxygen Mono"/>
          <w:color w:val="D73A49"/>
          <w:sz w:val="18"/>
          <w:lang w:val="en-US"/>
        </w:rPr>
        <w:t>double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&gt; </w:t>
      </w:r>
      <w:r w:rsidRPr="004A043A">
        <w:rPr>
          <w:rFonts w:ascii="Oxygen Mono" w:hAnsi="Oxygen Mono"/>
          <w:color w:val="6F42C1"/>
          <w:sz w:val="18"/>
          <w:lang w:val="en-US"/>
        </w:rPr>
        <w:t>Y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= createYList(X); </w:t>
      </w:r>
      <w:r w:rsidRPr="004A043A">
        <w:rPr>
          <w:rFonts w:ascii="Oxygen Mono" w:hAnsi="Oxygen Mono"/>
          <w:color w:val="6A737D"/>
          <w:sz w:val="18"/>
          <w:lang w:val="en-US"/>
        </w:rPr>
        <w:t xml:space="preserve">// </w:t>
      </w:r>
      <w:r w:rsidRPr="004A043A">
        <w:rPr>
          <w:rFonts w:ascii="Calibri" w:hAnsi="Calibri" w:cs="Calibri"/>
          <w:color w:val="6A737D"/>
          <w:sz w:val="18"/>
        </w:rPr>
        <w:t>Формируем</w:t>
      </w:r>
      <w:r w:rsidRPr="004A043A">
        <w:rPr>
          <w:rFonts w:ascii="Oxygen Mono" w:hAnsi="Oxygen Mono"/>
          <w:color w:val="6A737D"/>
          <w:sz w:val="18"/>
          <w:lang w:val="en-US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вектор</w:t>
      </w:r>
      <w:r w:rsidRPr="004A043A">
        <w:rPr>
          <w:rFonts w:ascii="Oxygen Mono" w:hAnsi="Oxygen Mono"/>
          <w:color w:val="6A737D"/>
          <w:sz w:val="18"/>
          <w:lang w:val="en-US"/>
        </w:rPr>
        <w:t xml:space="preserve"> Y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</w:rPr>
      </w:pPr>
      <w:bookmarkStart w:id="157" w:name="L266"/>
      <w:bookmarkEnd w:id="157"/>
      <w:r w:rsidRPr="004A043A">
        <w:rPr>
          <w:rFonts w:ascii="Oxygen Mono" w:hAnsi="Oxygen Mono"/>
          <w:color w:val="24292E"/>
          <w:sz w:val="18"/>
        </w:rPr>
        <w:t>plotBasePoints(X, Y);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</w:rPr>
      </w:pPr>
      <w:bookmarkStart w:id="158" w:name="L267"/>
      <w:bookmarkEnd w:id="158"/>
      <w:r w:rsidRPr="004A043A">
        <w:rPr>
          <w:rFonts w:ascii="Oxygen Mono" w:hAnsi="Oxygen Mono"/>
          <w:color w:val="24292E"/>
          <w:sz w:val="18"/>
        </w:rPr>
        <w:t>}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</w:rPr>
      </w:pPr>
      <w:bookmarkStart w:id="159" w:name="L269"/>
      <w:bookmarkEnd w:id="159"/>
      <w:r w:rsidRPr="004A043A">
        <w:rPr>
          <w:rFonts w:ascii="Oxygen Mono" w:hAnsi="Oxygen Mono"/>
          <w:color w:val="6A737D"/>
          <w:sz w:val="18"/>
        </w:rPr>
        <w:t xml:space="preserve">// [V] </w:t>
      </w:r>
      <w:r w:rsidRPr="004A043A">
        <w:rPr>
          <w:rFonts w:ascii="Calibri" w:hAnsi="Calibri" w:cs="Calibri"/>
          <w:color w:val="6A737D"/>
          <w:sz w:val="18"/>
        </w:rPr>
        <w:t>Метод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нанесения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на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холст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графика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функции</w:t>
      </w:r>
      <w:r w:rsidRPr="004A043A">
        <w:rPr>
          <w:rFonts w:ascii="Oxygen Mono" w:hAnsi="Oxygen Mono"/>
          <w:color w:val="6A737D"/>
          <w:sz w:val="18"/>
        </w:rPr>
        <w:t>: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160" w:name="L272"/>
      <w:bookmarkEnd w:id="160"/>
      <w:r w:rsidRPr="004A043A">
        <w:rPr>
          <w:rFonts w:ascii="Oxygen Mono" w:hAnsi="Oxygen Mono"/>
          <w:color w:val="D73A49"/>
          <w:sz w:val="18"/>
          <w:lang w:val="en-US"/>
        </w:rPr>
        <w:t>void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</w:t>
      </w:r>
      <w:r w:rsidRPr="004A043A">
        <w:rPr>
          <w:rFonts w:ascii="Oxygen Mono" w:hAnsi="Oxygen Mono"/>
          <w:color w:val="6F42C1"/>
          <w:sz w:val="18"/>
          <w:lang w:val="en-US"/>
        </w:rPr>
        <w:t>plotFunction</w:t>
      </w:r>
      <w:r w:rsidRPr="004A043A">
        <w:rPr>
          <w:rFonts w:ascii="Oxygen Mono" w:hAnsi="Oxygen Mono"/>
          <w:color w:val="24292E"/>
          <w:sz w:val="18"/>
          <w:lang w:val="en-US"/>
        </w:rPr>
        <w:t>(</w:t>
      </w:r>
      <w:r w:rsidRPr="004A043A">
        <w:rPr>
          <w:rFonts w:ascii="Oxygen Mono" w:hAnsi="Oxygen Mono"/>
          <w:color w:val="D73A49"/>
          <w:sz w:val="18"/>
          <w:lang w:val="en-US"/>
        </w:rPr>
        <w:t>double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a, </w:t>
      </w:r>
      <w:r w:rsidRPr="004A043A">
        <w:rPr>
          <w:rFonts w:ascii="Oxygen Mono" w:hAnsi="Oxygen Mono"/>
          <w:color w:val="D73A49"/>
          <w:sz w:val="18"/>
          <w:lang w:val="en-US"/>
        </w:rPr>
        <w:t>double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b, </w:t>
      </w:r>
      <w:r w:rsidRPr="004A043A">
        <w:rPr>
          <w:rFonts w:ascii="Oxygen Mono" w:hAnsi="Oxygen Mono"/>
          <w:color w:val="D73A49"/>
          <w:sz w:val="18"/>
          <w:lang w:val="en-US"/>
        </w:rPr>
        <w:t>int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countOfPoints)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</w:rPr>
      </w:pPr>
      <w:bookmarkStart w:id="161" w:name="L273"/>
      <w:bookmarkEnd w:id="161"/>
      <w:r w:rsidRPr="004A043A">
        <w:rPr>
          <w:rFonts w:ascii="Oxygen Mono" w:hAnsi="Oxygen Mono"/>
          <w:color w:val="24292E"/>
          <w:sz w:val="18"/>
        </w:rPr>
        <w:t>{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</w:rPr>
      </w:pPr>
      <w:bookmarkStart w:id="162" w:name="L274"/>
      <w:bookmarkEnd w:id="162"/>
      <w:r w:rsidRPr="004A043A">
        <w:rPr>
          <w:rFonts w:ascii="Oxygen Mono" w:hAnsi="Oxygen Mono"/>
          <w:color w:val="6A737D"/>
          <w:sz w:val="18"/>
        </w:rPr>
        <w:t xml:space="preserve">// </w:t>
      </w:r>
      <w:r w:rsidRPr="004A043A">
        <w:rPr>
          <w:rFonts w:ascii="Calibri" w:hAnsi="Calibri" w:cs="Calibri"/>
          <w:color w:val="6A737D"/>
          <w:sz w:val="18"/>
        </w:rPr>
        <w:t>Передаем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в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функцию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границы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отрезка</w:t>
      </w:r>
      <w:r w:rsidRPr="004A043A">
        <w:rPr>
          <w:rFonts w:ascii="Oxygen Mono" w:hAnsi="Oxygen Mono"/>
          <w:color w:val="6A737D"/>
          <w:sz w:val="18"/>
        </w:rPr>
        <w:t xml:space="preserve"> a </w:t>
      </w:r>
      <w:r w:rsidRPr="004A043A">
        <w:rPr>
          <w:rFonts w:ascii="Calibri" w:hAnsi="Calibri" w:cs="Calibri"/>
          <w:color w:val="6A737D"/>
          <w:sz w:val="18"/>
        </w:rPr>
        <w:t>и</w:t>
      </w:r>
      <w:r w:rsidRPr="004A043A">
        <w:rPr>
          <w:rFonts w:ascii="Oxygen Mono" w:hAnsi="Oxygen Mono"/>
          <w:color w:val="6A737D"/>
          <w:sz w:val="18"/>
        </w:rPr>
        <w:t xml:space="preserve"> b, </w:t>
      </w:r>
      <w:r w:rsidRPr="004A043A">
        <w:rPr>
          <w:rFonts w:ascii="Calibri" w:hAnsi="Calibri" w:cs="Calibri"/>
          <w:color w:val="6A737D"/>
          <w:sz w:val="18"/>
        </w:rPr>
        <w:t>число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разбиений</w:t>
      </w:r>
      <w:r w:rsidRPr="004A043A">
        <w:rPr>
          <w:rFonts w:ascii="Oxygen Mono" w:hAnsi="Oxygen Mono"/>
          <w:color w:val="6A737D"/>
          <w:sz w:val="18"/>
        </w:rPr>
        <w:t xml:space="preserve"> (</w:t>
      </w:r>
      <w:r w:rsidRPr="004A043A">
        <w:rPr>
          <w:rFonts w:ascii="Calibri" w:hAnsi="Calibri" w:cs="Calibri"/>
          <w:color w:val="6A737D"/>
          <w:sz w:val="18"/>
        </w:rPr>
        <w:t>тут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уже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побольше</w:t>
      </w:r>
      <w:r w:rsidRPr="004A043A">
        <w:rPr>
          <w:rFonts w:ascii="Oxygen Mono" w:hAnsi="Oxygen Mono"/>
          <w:color w:val="6A737D"/>
          <w:sz w:val="18"/>
        </w:rPr>
        <w:t xml:space="preserve">, </w:t>
      </w:r>
      <w:r w:rsidRPr="004A043A">
        <w:rPr>
          <w:rFonts w:ascii="Calibri" w:hAnsi="Calibri" w:cs="Calibri"/>
          <w:color w:val="6A737D"/>
          <w:sz w:val="18"/>
        </w:rPr>
        <w:t>чем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узлов</w:t>
      </w:r>
      <w:r w:rsidRPr="004A043A">
        <w:rPr>
          <w:rFonts w:ascii="Oxygen Mono" w:hAnsi="Oxygen Mono"/>
          <w:color w:val="6A737D"/>
          <w:sz w:val="18"/>
        </w:rPr>
        <w:t xml:space="preserve">, </w:t>
      </w:r>
      <w:r w:rsidRPr="004A043A">
        <w:rPr>
          <w:rFonts w:ascii="Calibri" w:hAnsi="Calibri" w:cs="Calibri"/>
          <w:color w:val="6A737D"/>
          <w:sz w:val="18"/>
        </w:rPr>
        <w:t>раз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в</w:t>
      </w:r>
      <w:r w:rsidRPr="004A043A">
        <w:rPr>
          <w:rFonts w:ascii="Oxygen Mono" w:hAnsi="Oxygen Mono"/>
          <w:color w:val="6A737D"/>
          <w:sz w:val="18"/>
        </w:rPr>
        <w:t xml:space="preserve"> 10 </w:t>
      </w:r>
      <w:r w:rsidRPr="004A043A">
        <w:rPr>
          <w:rFonts w:ascii="Calibri" w:hAnsi="Calibri" w:cs="Calibri"/>
          <w:color w:val="6A737D"/>
          <w:sz w:val="18"/>
        </w:rPr>
        <w:t>побольше</w:t>
      </w:r>
      <w:r w:rsidRPr="004A043A">
        <w:rPr>
          <w:rFonts w:ascii="Oxygen Mono" w:hAnsi="Oxygen Mono"/>
          <w:color w:val="6A737D"/>
          <w:sz w:val="18"/>
        </w:rPr>
        <w:t xml:space="preserve">) 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163" w:name="L275"/>
      <w:bookmarkEnd w:id="163"/>
      <w:r w:rsidRPr="004A043A">
        <w:rPr>
          <w:rFonts w:ascii="Oxygen Mono" w:hAnsi="Oxygen Mono"/>
          <w:color w:val="6F42C1"/>
          <w:sz w:val="18"/>
          <w:lang w:val="en-US"/>
        </w:rPr>
        <w:t>List</w:t>
      </w:r>
      <w:r w:rsidRPr="004A043A">
        <w:rPr>
          <w:rFonts w:ascii="Oxygen Mono" w:hAnsi="Oxygen Mono"/>
          <w:color w:val="24292E"/>
          <w:sz w:val="18"/>
          <w:lang w:val="en-US"/>
        </w:rPr>
        <w:t>&lt;</w:t>
      </w:r>
      <w:r w:rsidRPr="004A043A">
        <w:rPr>
          <w:rFonts w:ascii="Oxygen Mono" w:hAnsi="Oxygen Mono"/>
          <w:color w:val="D73A49"/>
          <w:sz w:val="18"/>
          <w:lang w:val="en-US"/>
        </w:rPr>
        <w:t>double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&gt; </w:t>
      </w:r>
      <w:r w:rsidRPr="004A043A">
        <w:rPr>
          <w:rFonts w:ascii="Oxygen Mono" w:hAnsi="Oxygen Mono"/>
          <w:color w:val="6F42C1"/>
          <w:sz w:val="18"/>
          <w:lang w:val="en-US"/>
        </w:rPr>
        <w:t>X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= createXList(a, b, countOfPoints); </w:t>
      </w:r>
      <w:r w:rsidRPr="004A043A">
        <w:rPr>
          <w:rFonts w:ascii="Oxygen Mono" w:hAnsi="Oxygen Mono"/>
          <w:color w:val="6A737D"/>
          <w:sz w:val="18"/>
          <w:lang w:val="en-US"/>
        </w:rPr>
        <w:t xml:space="preserve">// </w:t>
      </w:r>
      <w:r w:rsidRPr="004A043A">
        <w:rPr>
          <w:rFonts w:ascii="Calibri" w:hAnsi="Calibri" w:cs="Calibri"/>
          <w:color w:val="6A737D"/>
          <w:sz w:val="18"/>
        </w:rPr>
        <w:t>Формируем</w:t>
      </w:r>
      <w:r w:rsidRPr="004A043A">
        <w:rPr>
          <w:rFonts w:ascii="Oxygen Mono" w:hAnsi="Oxygen Mono"/>
          <w:color w:val="6A737D"/>
          <w:sz w:val="18"/>
          <w:lang w:val="en-US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вектор</w:t>
      </w:r>
      <w:r w:rsidRPr="004A043A">
        <w:rPr>
          <w:rFonts w:ascii="Oxygen Mono" w:hAnsi="Oxygen Mono"/>
          <w:color w:val="6A737D"/>
          <w:sz w:val="18"/>
          <w:lang w:val="en-US"/>
        </w:rPr>
        <w:t xml:space="preserve"> X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164" w:name="L276"/>
      <w:bookmarkEnd w:id="164"/>
      <w:r w:rsidRPr="004A043A">
        <w:rPr>
          <w:rFonts w:ascii="Oxygen Mono" w:hAnsi="Oxygen Mono"/>
          <w:color w:val="6F42C1"/>
          <w:sz w:val="18"/>
          <w:lang w:val="en-US"/>
        </w:rPr>
        <w:t>List</w:t>
      </w:r>
      <w:r w:rsidRPr="004A043A">
        <w:rPr>
          <w:rFonts w:ascii="Oxygen Mono" w:hAnsi="Oxygen Mono"/>
          <w:color w:val="24292E"/>
          <w:sz w:val="18"/>
          <w:lang w:val="en-US"/>
        </w:rPr>
        <w:t>&lt;</w:t>
      </w:r>
      <w:r w:rsidRPr="004A043A">
        <w:rPr>
          <w:rFonts w:ascii="Oxygen Mono" w:hAnsi="Oxygen Mono"/>
          <w:color w:val="D73A49"/>
          <w:sz w:val="18"/>
          <w:lang w:val="en-US"/>
        </w:rPr>
        <w:t>double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&gt; </w:t>
      </w:r>
      <w:r w:rsidRPr="004A043A">
        <w:rPr>
          <w:rFonts w:ascii="Oxygen Mono" w:hAnsi="Oxygen Mono"/>
          <w:color w:val="6F42C1"/>
          <w:sz w:val="18"/>
          <w:lang w:val="en-US"/>
        </w:rPr>
        <w:t>Y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= createYList(X); </w:t>
      </w:r>
      <w:r w:rsidRPr="004A043A">
        <w:rPr>
          <w:rFonts w:ascii="Oxygen Mono" w:hAnsi="Oxygen Mono"/>
          <w:color w:val="6A737D"/>
          <w:sz w:val="18"/>
          <w:lang w:val="en-US"/>
        </w:rPr>
        <w:t xml:space="preserve">// </w:t>
      </w:r>
      <w:r w:rsidRPr="004A043A">
        <w:rPr>
          <w:rFonts w:ascii="Calibri" w:hAnsi="Calibri" w:cs="Calibri"/>
          <w:color w:val="6A737D"/>
          <w:sz w:val="18"/>
        </w:rPr>
        <w:t>Формируем</w:t>
      </w:r>
      <w:r w:rsidRPr="004A043A">
        <w:rPr>
          <w:rFonts w:ascii="Oxygen Mono" w:hAnsi="Oxygen Mono"/>
          <w:color w:val="6A737D"/>
          <w:sz w:val="18"/>
          <w:lang w:val="en-US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вектор</w:t>
      </w:r>
      <w:r w:rsidRPr="004A043A">
        <w:rPr>
          <w:rFonts w:ascii="Oxygen Mono" w:hAnsi="Oxygen Mono"/>
          <w:color w:val="6A737D"/>
          <w:sz w:val="18"/>
          <w:lang w:val="en-US"/>
        </w:rPr>
        <w:t xml:space="preserve"> Y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165" w:name="L277"/>
      <w:bookmarkEnd w:id="165"/>
      <w:r w:rsidRPr="004A043A">
        <w:rPr>
          <w:rFonts w:ascii="Oxygen Mono" w:hAnsi="Oxygen Mono"/>
          <w:color w:val="6F42C1"/>
          <w:sz w:val="18"/>
          <w:lang w:val="en-US"/>
        </w:rPr>
        <w:t>GraphPane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</w:t>
      </w:r>
      <w:r w:rsidRPr="004A043A">
        <w:rPr>
          <w:rFonts w:ascii="Oxygen Mono" w:hAnsi="Oxygen Mono"/>
          <w:color w:val="6F42C1"/>
          <w:sz w:val="18"/>
          <w:lang w:val="en-US"/>
        </w:rPr>
        <w:t>pane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= zedGraphControl1.GraphPane; </w:t>
      </w:r>
      <w:r w:rsidRPr="004A043A">
        <w:rPr>
          <w:rFonts w:ascii="Oxygen Mono" w:hAnsi="Oxygen Mono"/>
          <w:color w:val="6A737D"/>
          <w:sz w:val="18"/>
          <w:lang w:val="en-US"/>
        </w:rPr>
        <w:t xml:space="preserve">// </w:t>
      </w:r>
      <w:r w:rsidRPr="004A043A">
        <w:rPr>
          <w:rFonts w:ascii="Calibri" w:hAnsi="Calibri" w:cs="Calibri"/>
          <w:color w:val="6A737D"/>
          <w:sz w:val="18"/>
        </w:rPr>
        <w:t>Получаем</w:t>
      </w:r>
      <w:r w:rsidRPr="004A043A">
        <w:rPr>
          <w:rFonts w:ascii="Oxygen Mono" w:hAnsi="Oxygen Mono"/>
          <w:color w:val="6A737D"/>
          <w:sz w:val="18"/>
          <w:lang w:val="en-US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панель</w:t>
      </w:r>
      <w:r w:rsidRPr="004A043A">
        <w:rPr>
          <w:rFonts w:ascii="Oxygen Mono" w:hAnsi="Oxygen Mono"/>
          <w:color w:val="6A737D"/>
          <w:sz w:val="18"/>
          <w:lang w:val="en-US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для</w:t>
      </w:r>
      <w:r w:rsidRPr="004A043A">
        <w:rPr>
          <w:rFonts w:ascii="Oxygen Mono" w:hAnsi="Oxygen Mono"/>
          <w:color w:val="6A737D"/>
          <w:sz w:val="18"/>
          <w:lang w:val="en-US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рисования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166" w:name="L279"/>
      <w:bookmarkEnd w:id="166"/>
      <w:r w:rsidRPr="004A043A">
        <w:rPr>
          <w:rFonts w:ascii="Oxygen Mono" w:hAnsi="Oxygen Mono"/>
          <w:color w:val="6F42C1"/>
          <w:sz w:val="18"/>
          <w:lang w:val="en-US"/>
        </w:rPr>
        <w:t>PointPairList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</w:t>
      </w:r>
      <w:r w:rsidRPr="004A043A">
        <w:rPr>
          <w:rFonts w:ascii="Oxygen Mono" w:hAnsi="Oxygen Mono"/>
          <w:color w:val="6F42C1"/>
          <w:sz w:val="18"/>
          <w:lang w:val="en-US"/>
        </w:rPr>
        <w:t>list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= </w:t>
      </w:r>
      <w:r w:rsidRPr="004A043A">
        <w:rPr>
          <w:rFonts w:ascii="Oxygen Mono" w:hAnsi="Oxygen Mono"/>
          <w:color w:val="D73A49"/>
          <w:sz w:val="18"/>
          <w:lang w:val="en-US"/>
        </w:rPr>
        <w:t>new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</w:t>
      </w:r>
      <w:r w:rsidRPr="004A043A">
        <w:rPr>
          <w:rFonts w:ascii="Oxygen Mono" w:hAnsi="Oxygen Mono"/>
          <w:color w:val="6F42C1"/>
          <w:sz w:val="18"/>
          <w:lang w:val="en-US"/>
        </w:rPr>
        <w:t>PointPairList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(); </w:t>
      </w:r>
      <w:r w:rsidRPr="004A043A">
        <w:rPr>
          <w:rFonts w:ascii="Oxygen Mono" w:hAnsi="Oxygen Mono"/>
          <w:color w:val="6A737D"/>
          <w:sz w:val="18"/>
          <w:lang w:val="en-US"/>
        </w:rPr>
        <w:t xml:space="preserve">// </w:t>
      </w:r>
      <w:r w:rsidRPr="004A043A">
        <w:rPr>
          <w:rFonts w:ascii="Calibri" w:hAnsi="Calibri" w:cs="Calibri"/>
          <w:color w:val="6A737D"/>
          <w:sz w:val="18"/>
        </w:rPr>
        <w:t>Создаем</w:t>
      </w:r>
      <w:r w:rsidRPr="004A043A">
        <w:rPr>
          <w:rFonts w:ascii="Oxygen Mono" w:hAnsi="Oxygen Mono"/>
          <w:color w:val="6A737D"/>
          <w:sz w:val="18"/>
          <w:lang w:val="en-US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список</w:t>
      </w:r>
      <w:r w:rsidRPr="004A043A">
        <w:rPr>
          <w:rFonts w:ascii="Oxygen Mono" w:hAnsi="Oxygen Mono"/>
          <w:color w:val="6A737D"/>
          <w:sz w:val="18"/>
          <w:lang w:val="en-US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точек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  <w:lang w:val="en-US"/>
        </w:rPr>
      </w:pPr>
      <w:r w:rsidRPr="004A043A">
        <w:rPr>
          <w:rFonts w:ascii="Oxygen Mono" w:hAnsi="Oxygen Mono"/>
          <w:color w:val="D73A49"/>
          <w:sz w:val="18"/>
          <w:lang w:val="en-US"/>
        </w:rPr>
        <w:t>for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(</w:t>
      </w:r>
      <w:r w:rsidRPr="004A043A">
        <w:rPr>
          <w:rFonts w:ascii="Oxygen Mono" w:hAnsi="Oxygen Mono"/>
          <w:color w:val="D73A49"/>
          <w:sz w:val="18"/>
          <w:lang w:val="en-US"/>
        </w:rPr>
        <w:t>int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</w:t>
      </w:r>
      <w:r w:rsidRPr="004A043A">
        <w:rPr>
          <w:rFonts w:ascii="Oxygen Mono" w:hAnsi="Oxygen Mono"/>
          <w:color w:val="6F42C1"/>
          <w:sz w:val="18"/>
          <w:lang w:val="en-US"/>
        </w:rPr>
        <w:t>i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= </w:t>
      </w:r>
      <w:r w:rsidRPr="004A043A">
        <w:rPr>
          <w:rFonts w:ascii="Oxygen Mono" w:hAnsi="Oxygen Mono"/>
          <w:color w:val="005CC5"/>
          <w:sz w:val="18"/>
          <w:lang w:val="en-US"/>
        </w:rPr>
        <w:t>0</w:t>
      </w:r>
      <w:r w:rsidRPr="004A043A">
        <w:rPr>
          <w:rFonts w:ascii="Oxygen Mono" w:hAnsi="Oxygen Mono"/>
          <w:color w:val="24292E"/>
          <w:sz w:val="18"/>
          <w:lang w:val="en-US"/>
        </w:rPr>
        <w:t>; i &lt; X.Count; i++)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</w:rPr>
      </w:pPr>
      <w:bookmarkStart w:id="167" w:name="L282"/>
      <w:bookmarkEnd w:id="167"/>
      <w:r w:rsidRPr="004A043A">
        <w:rPr>
          <w:rFonts w:ascii="Oxygen Mono" w:hAnsi="Oxygen Mono"/>
          <w:color w:val="24292E"/>
          <w:sz w:val="18"/>
        </w:rPr>
        <w:t xml:space="preserve">{ 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</w:rPr>
      </w:pPr>
      <w:bookmarkStart w:id="168" w:name="L283"/>
      <w:bookmarkEnd w:id="168"/>
      <w:r w:rsidRPr="004A043A">
        <w:rPr>
          <w:rFonts w:ascii="Oxygen Mono" w:hAnsi="Oxygen Mono"/>
          <w:color w:val="24292E"/>
          <w:sz w:val="18"/>
        </w:rPr>
        <w:t xml:space="preserve">list.Add(X[i], Y[i]); </w:t>
      </w:r>
      <w:r w:rsidRPr="004A043A">
        <w:rPr>
          <w:rFonts w:ascii="Oxygen Mono" w:hAnsi="Oxygen Mono"/>
          <w:color w:val="6A737D"/>
          <w:sz w:val="18"/>
        </w:rPr>
        <w:t xml:space="preserve">// </w:t>
      </w:r>
      <w:r w:rsidRPr="004A043A">
        <w:rPr>
          <w:rFonts w:ascii="Calibri" w:hAnsi="Calibri" w:cs="Calibri"/>
          <w:color w:val="6A737D"/>
          <w:sz w:val="18"/>
        </w:rPr>
        <w:t>Заполняем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список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точек</w:t>
      </w:r>
      <w:r w:rsidRPr="004A043A">
        <w:rPr>
          <w:rFonts w:ascii="Oxygen Mono" w:hAnsi="Oxygen Mono"/>
          <w:color w:val="6A737D"/>
          <w:sz w:val="18"/>
        </w:rPr>
        <w:t>: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</w:rPr>
      </w:pPr>
      <w:bookmarkStart w:id="169" w:name="L284"/>
      <w:bookmarkEnd w:id="169"/>
      <w:r w:rsidRPr="004A043A">
        <w:rPr>
          <w:rFonts w:ascii="Oxygen Mono" w:hAnsi="Oxygen Mono"/>
          <w:color w:val="24292E"/>
          <w:sz w:val="18"/>
        </w:rPr>
        <w:t>}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</w:rPr>
      </w:pPr>
      <w:bookmarkStart w:id="170" w:name="L285"/>
      <w:bookmarkEnd w:id="170"/>
      <w:r w:rsidRPr="004A043A">
        <w:rPr>
          <w:rFonts w:ascii="Oxygen Mono" w:hAnsi="Oxygen Mono"/>
          <w:color w:val="6F42C1"/>
          <w:sz w:val="18"/>
        </w:rPr>
        <w:t>LineItem</w:t>
      </w:r>
      <w:r w:rsidRPr="004A043A">
        <w:rPr>
          <w:rFonts w:ascii="Oxygen Mono" w:hAnsi="Oxygen Mono"/>
          <w:color w:val="24292E"/>
          <w:sz w:val="18"/>
        </w:rPr>
        <w:t xml:space="preserve"> </w:t>
      </w:r>
      <w:r w:rsidRPr="004A043A">
        <w:rPr>
          <w:rFonts w:ascii="Oxygen Mono" w:hAnsi="Oxygen Mono"/>
          <w:color w:val="6F42C1"/>
          <w:sz w:val="18"/>
        </w:rPr>
        <w:t>myCurve</w:t>
      </w:r>
      <w:r w:rsidRPr="004A043A">
        <w:rPr>
          <w:rFonts w:ascii="Oxygen Mono" w:hAnsi="Oxygen Mono"/>
          <w:color w:val="24292E"/>
          <w:sz w:val="18"/>
        </w:rPr>
        <w:t xml:space="preserve"> = pane.AddCurve(</w:t>
      </w:r>
      <w:r w:rsidRPr="004A043A">
        <w:rPr>
          <w:rFonts w:ascii="Oxygen Mono" w:hAnsi="Oxygen Mono"/>
          <w:color w:val="032F62"/>
          <w:sz w:val="18"/>
        </w:rPr>
        <w:t>"</w:t>
      </w:r>
      <w:r w:rsidRPr="004A043A">
        <w:rPr>
          <w:rFonts w:ascii="Calibri" w:hAnsi="Calibri" w:cs="Calibri"/>
          <w:color w:val="032F62"/>
          <w:sz w:val="18"/>
        </w:rPr>
        <w:t>График</w:t>
      </w:r>
      <w:r w:rsidRPr="004A043A">
        <w:rPr>
          <w:rFonts w:ascii="Oxygen Mono" w:hAnsi="Oxygen Mono"/>
          <w:color w:val="032F62"/>
          <w:sz w:val="18"/>
        </w:rPr>
        <w:t xml:space="preserve"> </w:t>
      </w:r>
      <w:r w:rsidRPr="004A043A">
        <w:rPr>
          <w:rFonts w:ascii="Calibri" w:hAnsi="Calibri" w:cs="Calibri"/>
          <w:color w:val="032F62"/>
          <w:sz w:val="18"/>
        </w:rPr>
        <w:t>функции</w:t>
      </w:r>
      <w:r w:rsidRPr="004A043A">
        <w:rPr>
          <w:rFonts w:ascii="Oxygen Mono" w:hAnsi="Oxygen Mono"/>
          <w:color w:val="032F62"/>
          <w:sz w:val="18"/>
        </w:rPr>
        <w:t>"</w:t>
      </w:r>
      <w:r w:rsidRPr="004A043A">
        <w:rPr>
          <w:rFonts w:ascii="Oxygen Mono" w:hAnsi="Oxygen Mono"/>
          <w:color w:val="24292E"/>
          <w:sz w:val="18"/>
        </w:rPr>
        <w:t xml:space="preserve">, list, Color.Red, SymbolType.None); </w:t>
      </w:r>
      <w:r w:rsidRPr="004A043A">
        <w:rPr>
          <w:rFonts w:ascii="Oxygen Mono" w:hAnsi="Oxygen Mono"/>
          <w:color w:val="6A737D"/>
          <w:sz w:val="18"/>
        </w:rPr>
        <w:t xml:space="preserve">// </w:t>
      </w:r>
      <w:r w:rsidRPr="004A043A">
        <w:rPr>
          <w:rFonts w:ascii="Calibri" w:hAnsi="Calibri" w:cs="Calibri"/>
          <w:color w:val="6A737D"/>
          <w:sz w:val="18"/>
        </w:rPr>
        <w:t>Создаем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кривую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</w:rPr>
      </w:pPr>
      <w:bookmarkStart w:id="171" w:name="L287"/>
      <w:bookmarkEnd w:id="171"/>
      <w:r w:rsidRPr="004A043A">
        <w:rPr>
          <w:rFonts w:ascii="Oxygen Mono" w:hAnsi="Oxygen Mono"/>
          <w:color w:val="24292E"/>
          <w:sz w:val="18"/>
        </w:rPr>
        <w:t xml:space="preserve">zedGraphControl1.AxisChange(); </w:t>
      </w:r>
      <w:r w:rsidRPr="004A043A">
        <w:rPr>
          <w:rFonts w:ascii="Oxygen Mono" w:hAnsi="Oxygen Mono"/>
          <w:color w:val="6A737D"/>
          <w:sz w:val="18"/>
        </w:rPr>
        <w:t xml:space="preserve">// </w:t>
      </w:r>
      <w:r w:rsidRPr="004A043A">
        <w:rPr>
          <w:rFonts w:ascii="Calibri" w:hAnsi="Calibri" w:cs="Calibri"/>
          <w:color w:val="6A737D"/>
          <w:sz w:val="18"/>
        </w:rPr>
        <w:t>Обновляем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данные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об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осях</w:t>
      </w:r>
      <w:r w:rsidRPr="004A043A">
        <w:rPr>
          <w:rFonts w:ascii="Oxygen Mono" w:hAnsi="Oxygen Mono"/>
          <w:color w:val="6A737D"/>
          <w:sz w:val="18"/>
        </w:rPr>
        <w:t>.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</w:rPr>
      </w:pPr>
      <w:bookmarkStart w:id="172" w:name="L288"/>
      <w:bookmarkEnd w:id="172"/>
      <w:r w:rsidRPr="004A043A">
        <w:rPr>
          <w:rFonts w:ascii="Oxygen Mono" w:hAnsi="Oxygen Mono"/>
          <w:color w:val="24292E"/>
          <w:sz w:val="18"/>
        </w:rPr>
        <w:t xml:space="preserve">zedGraphControl1.Invalidate(); </w:t>
      </w:r>
      <w:r w:rsidRPr="004A043A">
        <w:rPr>
          <w:rFonts w:ascii="Oxygen Mono" w:hAnsi="Oxygen Mono"/>
          <w:color w:val="6A737D"/>
          <w:sz w:val="18"/>
        </w:rPr>
        <w:t xml:space="preserve">// </w:t>
      </w:r>
      <w:r w:rsidRPr="004A043A">
        <w:rPr>
          <w:rFonts w:ascii="Calibri" w:hAnsi="Calibri" w:cs="Calibri"/>
          <w:color w:val="6A737D"/>
          <w:sz w:val="18"/>
        </w:rPr>
        <w:t>Обновляем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график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</w:rPr>
      </w:pPr>
      <w:bookmarkStart w:id="173" w:name="L289"/>
      <w:bookmarkEnd w:id="173"/>
      <w:r w:rsidRPr="004A043A">
        <w:rPr>
          <w:rFonts w:ascii="Oxygen Mono" w:hAnsi="Oxygen Mono"/>
          <w:color w:val="24292E"/>
          <w:sz w:val="18"/>
        </w:rPr>
        <w:t>}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</w:rPr>
      </w:pPr>
      <w:bookmarkStart w:id="174" w:name="L290"/>
      <w:bookmarkEnd w:id="174"/>
      <w:r w:rsidRPr="004A043A">
        <w:rPr>
          <w:rFonts w:ascii="Oxygen Mono" w:hAnsi="Oxygen Mono"/>
          <w:color w:val="6A737D"/>
          <w:sz w:val="18"/>
        </w:rPr>
        <w:t xml:space="preserve">// [V] </w:t>
      </w:r>
      <w:r w:rsidRPr="004A043A">
        <w:rPr>
          <w:rFonts w:ascii="Calibri" w:hAnsi="Calibri" w:cs="Calibri"/>
          <w:color w:val="6A737D"/>
          <w:sz w:val="18"/>
        </w:rPr>
        <w:t>Метод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нанесения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на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холст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графика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полинома</w:t>
      </w:r>
      <w:r w:rsidRPr="004A043A">
        <w:rPr>
          <w:rFonts w:ascii="Oxygen Mono" w:hAnsi="Oxygen Mono"/>
          <w:color w:val="6A737D"/>
          <w:sz w:val="18"/>
        </w:rPr>
        <w:t>: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</w:rPr>
      </w:pPr>
      <w:bookmarkStart w:id="175" w:name="L292"/>
      <w:bookmarkEnd w:id="175"/>
      <w:r w:rsidRPr="004A043A">
        <w:rPr>
          <w:rFonts w:ascii="Oxygen Mono" w:hAnsi="Oxygen Mono"/>
          <w:color w:val="6A737D"/>
          <w:sz w:val="18"/>
        </w:rPr>
        <w:t xml:space="preserve">// a,b - </w:t>
      </w:r>
      <w:r w:rsidRPr="004A043A">
        <w:rPr>
          <w:rFonts w:ascii="Calibri" w:hAnsi="Calibri" w:cs="Calibri"/>
          <w:color w:val="6A737D"/>
          <w:sz w:val="18"/>
        </w:rPr>
        <w:t>границы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отрезка</w:t>
      </w:r>
      <w:r w:rsidRPr="004A043A">
        <w:rPr>
          <w:rFonts w:ascii="Oxygen Mono" w:hAnsi="Oxygen Mono"/>
          <w:color w:val="6A737D"/>
          <w:sz w:val="18"/>
        </w:rPr>
        <w:t xml:space="preserve">, n - </w:t>
      </w:r>
      <w:r w:rsidRPr="004A043A">
        <w:rPr>
          <w:rFonts w:ascii="Calibri" w:hAnsi="Calibri" w:cs="Calibri"/>
          <w:color w:val="6A737D"/>
          <w:sz w:val="18"/>
        </w:rPr>
        <w:t>степень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полинома</w:t>
      </w:r>
      <w:r w:rsidRPr="004A043A">
        <w:rPr>
          <w:rFonts w:ascii="Oxygen Mono" w:hAnsi="Oxygen Mono"/>
          <w:color w:val="6A737D"/>
          <w:sz w:val="18"/>
        </w:rPr>
        <w:t xml:space="preserve">, countOfPoints - </w:t>
      </w:r>
      <w:r w:rsidRPr="004A043A">
        <w:rPr>
          <w:rFonts w:ascii="Calibri" w:hAnsi="Calibri" w:cs="Calibri"/>
          <w:color w:val="6A737D"/>
          <w:sz w:val="18"/>
        </w:rPr>
        <w:t>число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точек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на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графике</w:t>
      </w:r>
      <w:r w:rsidRPr="004A043A">
        <w:rPr>
          <w:rFonts w:ascii="Oxygen Mono" w:hAnsi="Oxygen Mono"/>
          <w:color w:val="6A737D"/>
          <w:sz w:val="18"/>
        </w:rPr>
        <w:t xml:space="preserve"> (</w:t>
      </w:r>
      <w:r w:rsidRPr="004A043A">
        <w:rPr>
          <w:rFonts w:ascii="Calibri" w:hAnsi="Calibri" w:cs="Calibri"/>
          <w:color w:val="6A737D"/>
          <w:sz w:val="18"/>
        </w:rPr>
        <w:t>больше</w:t>
      </w:r>
      <w:r w:rsidRPr="004A043A">
        <w:rPr>
          <w:rFonts w:ascii="Oxygen Mono" w:hAnsi="Oxygen Mono"/>
          <w:color w:val="6A737D"/>
          <w:sz w:val="18"/>
        </w:rPr>
        <w:t xml:space="preserve"> n hfp d 10),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</w:rPr>
      </w:pPr>
      <w:bookmarkStart w:id="176" w:name="L293"/>
      <w:bookmarkEnd w:id="176"/>
      <w:r w:rsidRPr="004A043A">
        <w:rPr>
          <w:rFonts w:ascii="Oxygen Mono" w:hAnsi="Oxygen Mono"/>
          <w:color w:val="6A737D"/>
          <w:sz w:val="18"/>
        </w:rPr>
        <w:t xml:space="preserve">// number - </w:t>
      </w:r>
      <w:r w:rsidRPr="004A043A">
        <w:rPr>
          <w:rFonts w:ascii="Calibri" w:hAnsi="Calibri" w:cs="Calibri"/>
          <w:color w:val="6A737D"/>
          <w:sz w:val="18"/>
        </w:rPr>
        <w:t>номер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способа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рассчета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коэффициентов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полинома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177" w:name="L294"/>
      <w:bookmarkEnd w:id="177"/>
      <w:r w:rsidRPr="004A043A">
        <w:rPr>
          <w:rFonts w:ascii="Oxygen Mono" w:hAnsi="Oxygen Mono"/>
          <w:color w:val="D73A49"/>
          <w:sz w:val="18"/>
          <w:lang w:val="en-US"/>
        </w:rPr>
        <w:t>void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</w:t>
      </w:r>
      <w:r w:rsidRPr="004A043A">
        <w:rPr>
          <w:rFonts w:ascii="Oxygen Mono" w:hAnsi="Oxygen Mono"/>
          <w:color w:val="6F42C1"/>
          <w:sz w:val="18"/>
          <w:lang w:val="en-US"/>
        </w:rPr>
        <w:t>plotNewton</w:t>
      </w:r>
      <w:r w:rsidRPr="004A043A">
        <w:rPr>
          <w:rFonts w:ascii="Oxygen Mono" w:hAnsi="Oxygen Mono"/>
          <w:color w:val="24292E"/>
          <w:sz w:val="18"/>
          <w:lang w:val="en-US"/>
        </w:rPr>
        <w:t>(</w:t>
      </w:r>
      <w:r w:rsidRPr="004A043A">
        <w:rPr>
          <w:rFonts w:ascii="Oxygen Mono" w:hAnsi="Oxygen Mono"/>
          <w:color w:val="D73A49"/>
          <w:sz w:val="18"/>
          <w:lang w:val="en-US"/>
        </w:rPr>
        <w:t>double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a, </w:t>
      </w:r>
      <w:r w:rsidRPr="004A043A">
        <w:rPr>
          <w:rFonts w:ascii="Oxygen Mono" w:hAnsi="Oxygen Mono"/>
          <w:color w:val="D73A49"/>
          <w:sz w:val="18"/>
          <w:lang w:val="en-US"/>
        </w:rPr>
        <w:t>double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b, </w:t>
      </w:r>
      <w:r w:rsidRPr="004A043A">
        <w:rPr>
          <w:rFonts w:ascii="Oxygen Mono" w:hAnsi="Oxygen Mono"/>
          <w:color w:val="D73A49"/>
          <w:sz w:val="18"/>
          <w:lang w:val="en-US"/>
        </w:rPr>
        <w:t>int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n, </w:t>
      </w:r>
      <w:r w:rsidRPr="004A043A">
        <w:rPr>
          <w:rFonts w:ascii="Oxygen Mono" w:hAnsi="Oxygen Mono"/>
          <w:color w:val="D73A49"/>
          <w:sz w:val="18"/>
          <w:lang w:val="en-US"/>
        </w:rPr>
        <w:t>int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countOfPoints, </w:t>
      </w:r>
      <w:r w:rsidRPr="004A043A">
        <w:rPr>
          <w:rFonts w:ascii="Oxygen Mono" w:hAnsi="Oxygen Mono"/>
          <w:color w:val="D73A49"/>
          <w:sz w:val="18"/>
          <w:lang w:val="en-US"/>
        </w:rPr>
        <w:t>int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number) 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178" w:name="L295"/>
      <w:bookmarkEnd w:id="178"/>
      <w:r w:rsidRPr="004A043A">
        <w:rPr>
          <w:rFonts w:ascii="Oxygen Mono" w:hAnsi="Oxygen Mono"/>
          <w:color w:val="24292E"/>
          <w:sz w:val="18"/>
          <w:lang w:val="en-US"/>
        </w:rPr>
        <w:t>{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179" w:name="L296"/>
      <w:bookmarkEnd w:id="179"/>
      <w:r w:rsidRPr="004A043A">
        <w:rPr>
          <w:rFonts w:ascii="Oxygen Mono" w:hAnsi="Oxygen Mono"/>
          <w:color w:val="6F42C1"/>
          <w:sz w:val="18"/>
          <w:lang w:val="en-US"/>
        </w:rPr>
        <w:t>List</w:t>
      </w:r>
      <w:r w:rsidRPr="004A043A">
        <w:rPr>
          <w:rFonts w:ascii="Oxygen Mono" w:hAnsi="Oxygen Mono"/>
          <w:color w:val="24292E"/>
          <w:sz w:val="18"/>
          <w:lang w:val="en-US"/>
        </w:rPr>
        <w:t>&lt;</w:t>
      </w:r>
      <w:r w:rsidRPr="004A043A">
        <w:rPr>
          <w:rFonts w:ascii="Oxygen Mono" w:hAnsi="Oxygen Mono"/>
          <w:color w:val="D73A49"/>
          <w:sz w:val="18"/>
          <w:lang w:val="en-US"/>
        </w:rPr>
        <w:t>double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&gt; </w:t>
      </w:r>
      <w:r w:rsidRPr="004A043A">
        <w:rPr>
          <w:rFonts w:ascii="Oxygen Mono" w:hAnsi="Oxygen Mono"/>
          <w:color w:val="6F42C1"/>
          <w:sz w:val="18"/>
          <w:lang w:val="en-US"/>
        </w:rPr>
        <w:t>D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= coefPolyNewtonBase(a, b, n, number); </w:t>
      </w:r>
      <w:r w:rsidRPr="004A043A">
        <w:rPr>
          <w:rFonts w:ascii="Oxygen Mono" w:hAnsi="Oxygen Mono"/>
          <w:color w:val="6A737D"/>
          <w:sz w:val="18"/>
          <w:lang w:val="en-US"/>
        </w:rPr>
        <w:t xml:space="preserve">// </w:t>
      </w:r>
      <w:r w:rsidRPr="004A043A">
        <w:rPr>
          <w:rFonts w:ascii="Calibri" w:hAnsi="Calibri" w:cs="Calibri"/>
          <w:color w:val="6A737D"/>
          <w:sz w:val="18"/>
        </w:rPr>
        <w:t>Формируем</w:t>
      </w:r>
      <w:r w:rsidRPr="004A043A">
        <w:rPr>
          <w:rFonts w:ascii="Oxygen Mono" w:hAnsi="Oxygen Mono"/>
          <w:color w:val="6A737D"/>
          <w:sz w:val="18"/>
          <w:lang w:val="en-US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список</w:t>
      </w:r>
      <w:r w:rsidRPr="004A043A">
        <w:rPr>
          <w:rFonts w:ascii="Oxygen Mono" w:hAnsi="Oxygen Mono"/>
          <w:color w:val="6A737D"/>
          <w:sz w:val="18"/>
          <w:lang w:val="en-US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коэффициентов</w:t>
      </w:r>
      <w:r w:rsidRPr="004A043A">
        <w:rPr>
          <w:rFonts w:ascii="Oxygen Mono" w:hAnsi="Oxygen Mono"/>
          <w:color w:val="6A737D"/>
          <w:sz w:val="18"/>
          <w:lang w:val="en-US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способом</w:t>
      </w:r>
      <w:r w:rsidRPr="004A043A">
        <w:rPr>
          <w:rFonts w:ascii="Oxygen Mono" w:hAnsi="Oxygen Mono"/>
          <w:color w:val="6A737D"/>
          <w:sz w:val="18"/>
          <w:lang w:val="en-US"/>
        </w:rPr>
        <w:t xml:space="preserve"> number !!!!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180" w:name="L297"/>
      <w:bookmarkEnd w:id="180"/>
      <w:r w:rsidRPr="004A043A">
        <w:rPr>
          <w:rFonts w:ascii="Oxygen Mono" w:hAnsi="Oxygen Mono"/>
          <w:color w:val="6F42C1"/>
          <w:sz w:val="18"/>
          <w:lang w:val="en-US"/>
        </w:rPr>
        <w:t>List</w:t>
      </w:r>
      <w:r w:rsidRPr="004A043A">
        <w:rPr>
          <w:rFonts w:ascii="Oxygen Mono" w:hAnsi="Oxygen Mono"/>
          <w:color w:val="24292E"/>
          <w:sz w:val="18"/>
          <w:lang w:val="en-US"/>
        </w:rPr>
        <w:t>&lt;</w:t>
      </w:r>
      <w:r w:rsidRPr="004A043A">
        <w:rPr>
          <w:rFonts w:ascii="Oxygen Mono" w:hAnsi="Oxygen Mono"/>
          <w:color w:val="D73A49"/>
          <w:sz w:val="18"/>
          <w:lang w:val="en-US"/>
        </w:rPr>
        <w:t>double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&gt; </w:t>
      </w:r>
      <w:r w:rsidRPr="004A043A">
        <w:rPr>
          <w:rFonts w:ascii="Oxygen Mono" w:hAnsi="Oxygen Mono"/>
          <w:color w:val="6F42C1"/>
          <w:sz w:val="18"/>
          <w:lang w:val="en-US"/>
        </w:rPr>
        <w:t>basePointsX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= createXList(a, b, n); </w:t>
      </w:r>
      <w:r w:rsidRPr="004A043A">
        <w:rPr>
          <w:rFonts w:ascii="Oxygen Mono" w:hAnsi="Oxygen Mono"/>
          <w:color w:val="6A737D"/>
          <w:sz w:val="18"/>
          <w:lang w:val="en-US"/>
        </w:rPr>
        <w:t xml:space="preserve">// </w:t>
      </w:r>
      <w:r w:rsidRPr="004A043A">
        <w:rPr>
          <w:rFonts w:ascii="Calibri" w:hAnsi="Calibri" w:cs="Calibri"/>
          <w:color w:val="6A737D"/>
          <w:sz w:val="18"/>
        </w:rPr>
        <w:t>Формируем</w:t>
      </w:r>
      <w:r w:rsidRPr="004A043A">
        <w:rPr>
          <w:rFonts w:ascii="Oxygen Mono" w:hAnsi="Oxygen Mono"/>
          <w:color w:val="6A737D"/>
          <w:sz w:val="18"/>
          <w:lang w:val="en-US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узловые</w:t>
      </w:r>
      <w:r w:rsidRPr="004A043A">
        <w:rPr>
          <w:rFonts w:ascii="Oxygen Mono" w:hAnsi="Oxygen Mono"/>
          <w:color w:val="6A737D"/>
          <w:sz w:val="18"/>
          <w:lang w:val="en-US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точки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</w:rPr>
      </w:pPr>
      <w:bookmarkStart w:id="181" w:name="L299"/>
      <w:bookmarkEnd w:id="181"/>
      <w:r w:rsidRPr="004A043A">
        <w:rPr>
          <w:rFonts w:ascii="Oxygen Mono" w:hAnsi="Oxygen Mono"/>
          <w:color w:val="6F42C1"/>
          <w:sz w:val="18"/>
        </w:rPr>
        <w:t>List</w:t>
      </w:r>
      <w:r w:rsidRPr="004A043A">
        <w:rPr>
          <w:rFonts w:ascii="Oxygen Mono" w:hAnsi="Oxygen Mono"/>
          <w:color w:val="24292E"/>
          <w:sz w:val="18"/>
        </w:rPr>
        <w:t>&lt;</w:t>
      </w:r>
      <w:r w:rsidRPr="004A043A">
        <w:rPr>
          <w:rFonts w:ascii="Oxygen Mono" w:hAnsi="Oxygen Mono"/>
          <w:color w:val="D73A49"/>
          <w:sz w:val="18"/>
        </w:rPr>
        <w:t>double</w:t>
      </w:r>
      <w:r w:rsidRPr="004A043A">
        <w:rPr>
          <w:rFonts w:ascii="Oxygen Mono" w:hAnsi="Oxygen Mono"/>
          <w:color w:val="24292E"/>
          <w:sz w:val="18"/>
        </w:rPr>
        <w:t xml:space="preserve">&gt; </w:t>
      </w:r>
      <w:r w:rsidRPr="004A043A">
        <w:rPr>
          <w:rFonts w:ascii="Oxygen Mono" w:hAnsi="Oxygen Mono"/>
          <w:color w:val="6F42C1"/>
          <w:sz w:val="18"/>
        </w:rPr>
        <w:t>X</w:t>
      </w:r>
      <w:r w:rsidRPr="004A043A">
        <w:rPr>
          <w:rFonts w:ascii="Oxygen Mono" w:hAnsi="Oxygen Mono"/>
          <w:color w:val="24292E"/>
          <w:sz w:val="18"/>
        </w:rPr>
        <w:t xml:space="preserve"> = createXList(a, b, countOfPoints); </w:t>
      </w:r>
      <w:r w:rsidRPr="004A043A">
        <w:rPr>
          <w:rFonts w:ascii="Oxygen Mono" w:hAnsi="Oxygen Mono"/>
          <w:color w:val="6A737D"/>
          <w:sz w:val="18"/>
        </w:rPr>
        <w:t xml:space="preserve">// </w:t>
      </w:r>
      <w:r w:rsidRPr="004A043A">
        <w:rPr>
          <w:rFonts w:ascii="Calibri" w:hAnsi="Calibri" w:cs="Calibri"/>
          <w:color w:val="6A737D"/>
          <w:sz w:val="18"/>
        </w:rPr>
        <w:t>Формируем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вектор</w:t>
      </w:r>
      <w:r w:rsidRPr="004A043A">
        <w:rPr>
          <w:rFonts w:ascii="Oxygen Mono" w:hAnsi="Oxygen Mono"/>
          <w:color w:val="6A737D"/>
          <w:sz w:val="18"/>
        </w:rPr>
        <w:t xml:space="preserve"> X, </w:t>
      </w:r>
      <w:r w:rsidRPr="004A043A">
        <w:rPr>
          <w:rFonts w:ascii="Calibri" w:hAnsi="Calibri" w:cs="Calibri"/>
          <w:color w:val="6A737D"/>
          <w:sz w:val="18"/>
        </w:rPr>
        <w:t>точки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уже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для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графика</w:t>
      </w:r>
      <w:r w:rsidRPr="004A043A">
        <w:rPr>
          <w:rFonts w:ascii="Oxygen Mono" w:hAnsi="Oxygen Mono"/>
          <w:color w:val="6A737D"/>
          <w:sz w:val="18"/>
        </w:rPr>
        <w:t xml:space="preserve">, </w:t>
      </w:r>
      <w:r w:rsidRPr="004A043A">
        <w:rPr>
          <w:rFonts w:ascii="Calibri" w:hAnsi="Calibri" w:cs="Calibri"/>
          <w:color w:val="6A737D"/>
          <w:sz w:val="18"/>
        </w:rPr>
        <w:t>не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для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узлов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  <w:lang w:val="en-US"/>
        </w:rPr>
      </w:pPr>
      <w:r w:rsidRPr="004A043A">
        <w:rPr>
          <w:rFonts w:ascii="Oxygen Mono" w:hAnsi="Oxygen Mono"/>
          <w:color w:val="6F42C1"/>
          <w:sz w:val="18"/>
          <w:lang w:val="en-US"/>
        </w:rPr>
        <w:t>List</w:t>
      </w:r>
      <w:r w:rsidRPr="004A043A">
        <w:rPr>
          <w:rFonts w:ascii="Oxygen Mono" w:hAnsi="Oxygen Mono"/>
          <w:color w:val="24292E"/>
          <w:sz w:val="18"/>
          <w:lang w:val="en-US"/>
        </w:rPr>
        <w:t>&lt;</w:t>
      </w:r>
      <w:r w:rsidRPr="004A043A">
        <w:rPr>
          <w:rFonts w:ascii="Oxygen Mono" w:hAnsi="Oxygen Mono"/>
          <w:color w:val="D73A49"/>
          <w:sz w:val="18"/>
          <w:lang w:val="en-US"/>
        </w:rPr>
        <w:t>double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&gt; </w:t>
      </w:r>
      <w:r w:rsidRPr="004A043A">
        <w:rPr>
          <w:rFonts w:ascii="Oxygen Mono" w:hAnsi="Oxygen Mono"/>
          <w:color w:val="6F42C1"/>
          <w:sz w:val="18"/>
          <w:lang w:val="en-US"/>
        </w:rPr>
        <w:t>Y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= </w:t>
      </w:r>
      <w:r w:rsidRPr="004A043A">
        <w:rPr>
          <w:rFonts w:ascii="Oxygen Mono" w:hAnsi="Oxygen Mono"/>
          <w:color w:val="D73A49"/>
          <w:sz w:val="18"/>
          <w:lang w:val="en-US"/>
        </w:rPr>
        <w:t>new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</w:t>
      </w:r>
      <w:r w:rsidRPr="004A043A">
        <w:rPr>
          <w:rFonts w:ascii="Oxygen Mono" w:hAnsi="Oxygen Mono"/>
          <w:color w:val="6F42C1"/>
          <w:sz w:val="18"/>
          <w:lang w:val="en-US"/>
        </w:rPr>
        <w:t>List</w:t>
      </w:r>
      <w:r w:rsidRPr="004A043A">
        <w:rPr>
          <w:rFonts w:ascii="Oxygen Mono" w:hAnsi="Oxygen Mono"/>
          <w:color w:val="24292E"/>
          <w:sz w:val="18"/>
          <w:lang w:val="en-US"/>
        </w:rPr>
        <w:t>&lt;</w:t>
      </w:r>
      <w:r w:rsidRPr="004A043A">
        <w:rPr>
          <w:rFonts w:ascii="Oxygen Mono" w:hAnsi="Oxygen Mono"/>
          <w:color w:val="D73A49"/>
          <w:sz w:val="18"/>
          <w:lang w:val="en-US"/>
        </w:rPr>
        <w:t>double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&gt;(); </w:t>
      </w:r>
      <w:r w:rsidRPr="004A043A">
        <w:rPr>
          <w:rFonts w:ascii="Oxygen Mono" w:hAnsi="Oxygen Mono"/>
          <w:color w:val="6A737D"/>
          <w:sz w:val="18"/>
          <w:lang w:val="en-US"/>
        </w:rPr>
        <w:t xml:space="preserve">// </w:t>
      </w:r>
      <w:r w:rsidRPr="004A043A">
        <w:rPr>
          <w:rFonts w:ascii="Calibri" w:hAnsi="Calibri" w:cs="Calibri"/>
          <w:color w:val="6A737D"/>
          <w:sz w:val="18"/>
        </w:rPr>
        <w:t>Формируем</w:t>
      </w:r>
      <w:r w:rsidRPr="004A043A">
        <w:rPr>
          <w:rFonts w:ascii="Oxygen Mono" w:hAnsi="Oxygen Mono"/>
          <w:color w:val="6A737D"/>
          <w:sz w:val="18"/>
          <w:lang w:val="en-US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вектор</w:t>
      </w:r>
      <w:r w:rsidRPr="004A043A">
        <w:rPr>
          <w:rFonts w:ascii="Oxygen Mono" w:hAnsi="Oxygen Mono"/>
          <w:color w:val="6A737D"/>
          <w:sz w:val="18"/>
          <w:lang w:val="en-US"/>
        </w:rPr>
        <w:t xml:space="preserve"> Y, </w:t>
      </w:r>
      <w:r w:rsidRPr="004A043A">
        <w:rPr>
          <w:rFonts w:ascii="Calibri" w:hAnsi="Calibri" w:cs="Calibri"/>
          <w:color w:val="6A737D"/>
          <w:sz w:val="18"/>
        </w:rPr>
        <w:t>для</w:t>
      </w:r>
      <w:r w:rsidRPr="004A043A">
        <w:rPr>
          <w:rFonts w:ascii="Oxygen Mono" w:hAnsi="Oxygen Mono"/>
          <w:color w:val="6A737D"/>
          <w:sz w:val="18"/>
          <w:lang w:val="en-US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графика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182" w:name="L302"/>
      <w:bookmarkEnd w:id="182"/>
      <w:r w:rsidRPr="004A043A">
        <w:rPr>
          <w:rFonts w:ascii="Oxygen Mono" w:hAnsi="Oxygen Mono"/>
          <w:color w:val="D73A49"/>
          <w:sz w:val="18"/>
          <w:lang w:val="en-US"/>
        </w:rPr>
        <w:t>foreach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(</w:t>
      </w:r>
      <w:r w:rsidRPr="004A043A">
        <w:rPr>
          <w:rFonts w:ascii="Oxygen Mono" w:hAnsi="Oxygen Mono"/>
          <w:color w:val="D73A49"/>
          <w:sz w:val="18"/>
          <w:lang w:val="en-US"/>
        </w:rPr>
        <w:t xml:space="preserve">double 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xx </w:t>
      </w:r>
      <w:r w:rsidRPr="004A043A">
        <w:rPr>
          <w:rFonts w:ascii="Oxygen Mono" w:hAnsi="Oxygen Mono"/>
          <w:color w:val="D73A49"/>
          <w:sz w:val="18"/>
          <w:lang w:val="en-US"/>
        </w:rPr>
        <w:t>in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X)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183" w:name="L303"/>
      <w:bookmarkEnd w:id="183"/>
      <w:r w:rsidRPr="004A043A">
        <w:rPr>
          <w:rFonts w:ascii="Oxygen Mono" w:hAnsi="Oxygen Mono"/>
          <w:color w:val="24292E"/>
          <w:sz w:val="18"/>
          <w:lang w:val="en-US"/>
        </w:rPr>
        <w:t>{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184" w:name="L304"/>
      <w:bookmarkEnd w:id="184"/>
      <w:r w:rsidRPr="004A043A">
        <w:rPr>
          <w:rFonts w:ascii="Oxygen Mono" w:hAnsi="Oxygen Mono"/>
          <w:color w:val="24292E"/>
          <w:sz w:val="18"/>
          <w:lang w:val="en-US"/>
        </w:rPr>
        <w:t>Y.Add(pointNewton(D, basePointsX, xx));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185" w:name="L305"/>
      <w:bookmarkEnd w:id="185"/>
      <w:r w:rsidRPr="004A043A">
        <w:rPr>
          <w:rFonts w:ascii="Oxygen Mono" w:hAnsi="Oxygen Mono"/>
          <w:color w:val="24292E"/>
          <w:sz w:val="18"/>
          <w:lang w:val="en-US"/>
        </w:rPr>
        <w:t>}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186" w:name="L306"/>
      <w:bookmarkEnd w:id="186"/>
      <w:r w:rsidRPr="004A043A">
        <w:rPr>
          <w:rFonts w:ascii="Oxygen Mono" w:hAnsi="Oxygen Mono"/>
          <w:color w:val="6F42C1"/>
          <w:sz w:val="18"/>
          <w:lang w:val="en-US"/>
        </w:rPr>
        <w:t>GraphPane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</w:t>
      </w:r>
      <w:r w:rsidRPr="004A043A">
        <w:rPr>
          <w:rFonts w:ascii="Oxygen Mono" w:hAnsi="Oxygen Mono"/>
          <w:color w:val="6F42C1"/>
          <w:sz w:val="18"/>
          <w:lang w:val="en-US"/>
        </w:rPr>
        <w:t>pane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= zedGraphControl1.GraphPane; </w:t>
      </w:r>
      <w:r w:rsidRPr="004A043A">
        <w:rPr>
          <w:rFonts w:ascii="Oxygen Mono" w:hAnsi="Oxygen Mono"/>
          <w:color w:val="6A737D"/>
          <w:sz w:val="18"/>
          <w:lang w:val="en-US"/>
        </w:rPr>
        <w:t xml:space="preserve">// </w:t>
      </w:r>
      <w:r w:rsidRPr="004A043A">
        <w:rPr>
          <w:rFonts w:ascii="Calibri" w:hAnsi="Calibri" w:cs="Calibri"/>
          <w:color w:val="6A737D"/>
          <w:sz w:val="18"/>
        </w:rPr>
        <w:t>Получаем</w:t>
      </w:r>
      <w:r w:rsidRPr="004A043A">
        <w:rPr>
          <w:rFonts w:ascii="Oxygen Mono" w:hAnsi="Oxygen Mono"/>
          <w:color w:val="6A737D"/>
          <w:sz w:val="18"/>
          <w:lang w:val="en-US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панель</w:t>
      </w:r>
      <w:r w:rsidRPr="004A043A">
        <w:rPr>
          <w:rFonts w:ascii="Oxygen Mono" w:hAnsi="Oxygen Mono"/>
          <w:color w:val="6A737D"/>
          <w:sz w:val="18"/>
          <w:lang w:val="en-US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для</w:t>
      </w:r>
      <w:r w:rsidRPr="004A043A">
        <w:rPr>
          <w:rFonts w:ascii="Oxygen Mono" w:hAnsi="Oxygen Mono"/>
          <w:color w:val="6A737D"/>
          <w:sz w:val="18"/>
          <w:lang w:val="en-US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рисования</w:t>
      </w:r>
      <w:r w:rsidRPr="004A043A">
        <w:rPr>
          <w:rFonts w:ascii="Oxygen Mono" w:hAnsi="Oxygen Mono"/>
          <w:color w:val="6A737D"/>
          <w:sz w:val="18"/>
          <w:lang w:val="en-US"/>
        </w:rPr>
        <w:t xml:space="preserve"> 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187" w:name="L308"/>
      <w:bookmarkEnd w:id="187"/>
      <w:r w:rsidRPr="004A043A">
        <w:rPr>
          <w:rFonts w:ascii="Oxygen Mono" w:hAnsi="Oxygen Mono"/>
          <w:color w:val="6F42C1"/>
          <w:sz w:val="18"/>
          <w:lang w:val="en-US"/>
        </w:rPr>
        <w:t>PointPairList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</w:t>
      </w:r>
      <w:r w:rsidRPr="004A043A">
        <w:rPr>
          <w:rFonts w:ascii="Oxygen Mono" w:hAnsi="Oxygen Mono"/>
          <w:color w:val="6F42C1"/>
          <w:sz w:val="18"/>
          <w:lang w:val="en-US"/>
        </w:rPr>
        <w:t>list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= </w:t>
      </w:r>
      <w:r w:rsidRPr="004A043A">
        <w:rPr>
          <w:rFonts w:ascii="Oxygen Mono" w:hAnsi="Oxygen Mono"/>
          <w:color w:val="D73A49"/>
          <w:sz w:val="18"/>
          <w:lang w:val="en-US"/>
        </w:rPr>
        <w:t>new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</w:t>
      </w:r>
      <w:r w:rsidRPr="004A043A">
        <w:rPr>
          <w:rFonts w:ascii="Oxygen Mono" w:hAnsi="Oxygen Mono"/>
          <w:color w:val="6F42C1"/>
          <w:sz w:val="18"/>
          <w:lang w:val="en-US"/>
        </w:rPr>
        <w:t>PointPairList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(); </w:t>
      </w:r>
      <w:r w:rsidRPr="004A043A">
        <w:rPr>
          <w:rFonts w:ascii="Oxygen Mono" w:hAnsi="Oxygen Mono"/>
          <w:color w:val="6A737D"/>
          <w:sz w:val="18"/>
          <w:lang w:val="en-US"/>
        </w:rPr>
        <w:t xml:space="preserve">// </w:t>
      </w:r>
      <w:r w:rsidRPr="004A043A">
        <w:rPr>
          <w:rFonts w:ascii="Calibri" w:hAnsi="Calibri" w:cs="Calibri"/>
          <w:color w:val="6A737D"/>
          <w:sz w:val="18"/>
        </w:rPr>
        <w:t>Создаем</w:t>
      </w:r>
      <w:r w:rsidRPr="004A043A">
        <w:rPr>
          <w:rFonts w:ascii="Oxygen Mono" w:hAnsi="Oxygen Mono"/>
          <w:color w:val="6A737D"/>
          <w:sz w:val="18"/>
          <w:lang w:val="en-US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список</w:t>
      </w:r>
      <w:r w:rsidRPr="004A043A">
        <w:rPr>
          <w:rFonts w:ascii="Oxygen Mono" w:hAnsi="Oxygen Mono"/>
          <w:color w:val="6A737D"/>
          <w:sz w:val="18"/>
          <w:lang w:val="en-US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точек</w:t>
      </w:r>
      <w:r w:rsidRPr="004A043A">
        <w:rPr>
          <w:rFonts w:ascii="Oxygen Mono" w:hAnsi="Oxygen Mono"/>
          <w:color w:val="6A737D"/>
          <w:sz w:val="18"/>
          <w:lang w:val="en-US"/>
        </w:rPr>
        <w:t xml:space="preserve"> (</w:t>
      </w:r>
      <w:r w:rsidRPr="004A043A">
        <w:rPr>
          <w:rFonts w:ascii="Calibri" w:hAnsi="Calibri" w:cs="Calibri"/>
          <w:color w:val="6A737D"/>
          <w:sz w:val="18"/>
        </w:rPr>
        <w:t>координат</w:t>
      </w:r>
      <w:r w:rsidRPr="004A043A">
        <w:rPr>
          <w:rFonts w:ascii="Oxygen Mono" w:hAnsi="Oxygen Mono"/>
          <w:color w:val="6A737D"/>
          <w:sz w:val="18"/>
          <w:lang w:val="en-US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х</w:t>
      </w:r>
      <w:r w:rsidRPr="004A043A">
        <w:rPr>
          <w:rFonts w:ascii="Oxygen Mono" w:hAnsi="Oxygen Mono"/>
          <w:color w:val="6A737D"/>
          <w:sz w:val="18"/>
          <w:lang w:val="en-US"/>
        </w:rPr>
        <w:t>-</w:t>
      </w:r>
      <w:r w:rsidRPr="004A043A">
        <w:rPr>
          <w:rFonts w:ascii="Calibri" w:hAnsi="Calibri" w:cs="Calibri"/>
          <w:color w:val="6A737D"/>
          <w:sz w:val="18"/>
        </w:rPr>
        <w:t>у</w:t>
      </w:r>
      <w:r w:rsidRPr="004A043A">
        <w:rPr>
          <w:rFonts w:ascii="Oxygen Mono" w:hAnsi="Oxygen Mono"/>
          <w:color w:val="6A737D"/>
          <w:sz w:val="18"/>
          <w:lang w:val="en-US"/>
        </w:rPr>
        <w:t>)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188" w:name="L309"/>
      <w:bookmarkEnd w:id="188"/>
      <w:r w:rsidRPr="004A043A">
        <w:rPr>
          <w:rFonts w:ascii="Oxygen Mono" w:hAnsi="Oxygen Mono"/>
          <w:color w:val="D73A49"/>
          <w:sz w:val="18"/>
          <w:lang w:val="en-US"/>
        </w:rPr>
        <w:t>for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(</w:t>
      </w:r>
      <w:r w:rsidRPr="004A043A">
        <w:rPr>
          <w:rFonts w:ascii="Oxygen Mono" w:hAnsi="Oxygen Mono"/>
          <w:color w:val="D73A49"/>
          <w:sz w:val="18"/>
          <w:lang w:val="en-US"/>
        </w:rPr>
        <w:t>int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</w:t>
      </w:r>
      <w:r w:rsidRPr="004A043A">
        <w:rPr>
          <w:rFonts w:ascii="Oxygen Mono" w:hAnsi="Oxygen Mono"/>
          <w:color w:val="6F42C1"/>
          <w:sz w:val="18"/>
          <w:lang w:val="en-US"/>
        </w:rPr>
        <w:t>i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= </w:t>
      </w:r>
      <w:r w:rsidRPr="004A043A">
        <w:rPr>
          <w:rFonts w:ascii="Oxygen Mono" w:hAnsi="Oxygen Mono"/>
          <w:color w:val="005CC5"/>
          <w:sz w:val="18"/>
          <w:lang w:val="en-US"/>
        </w:rPr>
        <w:t>0</w:t>
      </w:r>
      <w:r w:rsidRPr="004A043A">
        <w:rPr>
          <w:rFonts w:ascii="Oxygen Mono" w:hAnsi="Oxygen Mono"/>
          <w:color w:val="24292E"/>
          <w:sz w:val="18"/>
          <w:lang w:val="en-US"/>
        </w:rPr>
        <w:t>; i &lt; X.Count; i++)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</w:rPr>
      </w:pPr>
      <w:bookmarkStart w:id="189" w:name="L310"/>
      <w:bookmarkEnd w:id="189"/>
      <w:r w:rsidRPr="004A043A">
        <w:rPr>
          <w:rFonts w:ascii="Oxygen Mono" w:hAnsi="Oxygen Mono"/>
          <w:color w:val="24292E"/>
          <w:sz w:val="18"/>
        </w:rPr>
        <w:t xml:space="preserve">{ 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</w:rPr>
      </w:pPr>
      <w:bookmarkStart w:id="190" w:name="L311"/>
      <w:bookmarkEnd w:id="190"/>
      <w:r w:rsidRPr="004A043A">
        <w:rPr>
          <w:rFonts w:ascii="Oxygen Mono" w:hAnsi="Oxygen Mono"/>
          <w:color w:val="24292E"/>
          <w:sz w:val="18"/>
        </w:rPr>
        <w:t xml:space="preserve">list.Add(X[i], Y[i]); </w:t>
      </w:r>
      <w:r w:rsidRPr="004A043A">
        <w:rPr>
          <w:rFonts w:ascii="Oxygen Mono" w:hAnsi="Oxygen Mono"/>
          <w:color w:val="6A737D"/>
          <w:sz w:val="18"/>
        </w:rPr>
        <w:t xml:space="preserve">// </w:t>
      </w:r>
      <w:r w:rsidRPr="004A043A">
        <w:rPr>
          <w:rFonts w:ascii="Calibri" w:hAnsi="Calibri" w:cs="Calibri"/>
          <w:color w:val="6A737D"/>
          <w:sz w:val="18"/>
        </w:rPr>
        <w:t>Заполняем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список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точек</w:t>
      </w:r>
      <w:r w:rsidRPr="004A043A">
        <w:rPr>
          <w:rFonts w:ascii="Oxygen Mono" w:hAnsi="Oxygen Mono"/>
          <w:color w:val="6A737D"/>
          <w:sz w:val="18"/>
        </w:rPr>
        <w:t>: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</w:rPr>
      </w:pPr>
      <w:bookmarkStart w:id="191" w:name="L312"/>
      <w:bookmarkEnd w:id="191"/>
      <w:r w:rsidRPr="004A043A">
        <w:rPr>
          <w:rFonts w:ascii="Oxygen Mono" w:hAnsi="Oxygen Mono"/>
          <w:color w:val="24292E"/>
          <w:sz w:val="18"/>
        </w:rPr>
        <w:t>}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</w:rPr>
      </w:pPr>
      <w:bookmarkStart w:id="192" w:name="L313"/>
      <w:bookmarkEnd w:id="192"/>
      <w:r w:rsidRPr="004A043A">
        <w:rPr>
          <w:rFonts w:ascii="Oxygen Mono" w:hAnsi="Oxygen Mono"/>
          <w:color w:val="6F42C1"/>
          <w:sz w:val="18"/>
        </w:rPr>
        <w:t>LineItem</w:t>
      </w:r>
      <w:r w:rsidRPr="004A043A">
        <w:rPr>
          <w:rFonts w:ascii="Oxygen Mono" w:hAnsi="Oxygen Mono"/>
          <w:color w:val="24292E"/>
          <w:sz w:val="18"/>
        </w:rPr>
        <w:t xml:space="preserve"> </w:t>
      </w:r>
      <w:r w:rsidRPr="004A043A">
        <w:rPr>
          <w:rFonts w:ascii="Oxygen Mono" w:hAnsi="Oxygen Mono"/>
          <w:color w:val="6F42C1"/>
          <w:sz w:val="18"/>
        </w:rPr>
        <w:t>myCurve</w:t>
      </w:r>
      <w:r w:rsidRPr="004A043A">
        <w:rPr>
          <w:rFonts w:ascii="Oxygen Mono" w:hAnsi="Oxygen Mono"/>
          <w:color w:val="24292E"/>
          <w:sz w:val="18"/>
        </w:rPr>
        <w:t>;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</w:rPr>
      </w:pPr>
      <w:bookmarkStart w:id="193" w:name="L315"/>
      <w:bookmarkEnd w:id="193"/>
      <w:r w:rsidRPr="004A043A">
        <w:rPr>
          <w:rFonts w:ascii="Oxygen Mono" w:hAnsi="Oxygen Mono"/>
          <w:color w:val="D73A49"/>
          <w:sz w:val="18"/>
        </w:rPr>
        <w:t>switch</w:t>
      </w:r>
      <w:r w:rsidRPr="004A043A">
        <w:rPr>
          <w:rFonts w:ascii="Oxygen Mono" w:hAnsi="Oxygen Mono"/>
          <w:color w:val="24292E"/>
          <w:sz w:val="18"/>
        </w:rPr>
        <w:t xml:space="preserve"> (</w:t>
      </w:r>
      <w:r w:rsidRPr="004A043A">
        <w:rPr>
          <w:rFonts w:ascii="Oxygen Mono" w:hAnsi="Oxygen Mono"/>
          <w:color w:val="6F42C1"/>
          <w:sz w:val="18"/>
        </w:rPr>
        <w:t>number</w:t>
      </w:r>
      <w:r w:rsidRPr="004A043A">
        <w:rPr>
          <w:rFonts w:ascii="Oxygen Mono" w:hAnsi="Oxygen Mono"/>
          <w:color w:val="24292E"/>
          <w:sz w:val="18"/>
        </w:rPr>
        <w:t xml:space="preserve">) </w:t>
      </w:r>
      <w:r w:rsidRPr="004A043A">
        <w:rPr>
          <w:rFonts w:ascii="Oxygen Mono" w:hAnsi="Oxygen Mono"/>
          <w:color w:val="6A737D"/>
          <w:sz w:val="18"/>
        </w:rPr>
        <w:t xml:space="preserve">// </w:t>
      </w:r>
      <w:r w:rsidRPr="004A043A">
        <w:rPr>
          <w:rFonts w:ascii="Calibri" w:hAnsi="Calibri" w:cs="Calibri"/>
          <w:color w:val="6A737D"/>
          <w:sz w:val="18"/>
        </w:rPr>
        <w:t>Создаем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кривую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с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параметрами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в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зависимости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от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выбранного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способа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194" w:name="L316"/>
      <w:bookmarkEnd w:id="194"/>
      <w:r w:rsidRPr="004A043A">
        <w:rPr>
          <w:rFonts w:ascii="Oxygen Mono" w:hAnsi="Oxygen Mono"/>
          <w:color w:val="24292E"/>
          <w:sz w:val="18"/>
          <w:lang w:val="en-US"/>
        </w:rPr>
        <w:t>{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195" w:name="L317"/>
      <w:bookmarkEnd w:id="195"/>
      <w:r w:rsidRPr="004A043A">
        <w:rPr>
          <w:rFonts w:ascii="Oxygen Mono" w:hAnsi="Oxygen Mono"/>
          <w:color w:val="D73A49"/>
          <w:sz w:val="18"/>
          <w:lang w:val="en-US"/>
        </w:rPr>
        <w:t>case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</w:t>
      </w:r>
      <w:r w:rsidRPr="004A043A">
        <w:rPr>
          <w:rFonts w:ascii="Oxygen Mono" w:hAnsi="Oxygen Mono"/>
          <w:color w:val="005CC5"/>
          <w:sz w:val="18"/>
          <w:lang w:val="en-US"/>
        </w:rPr>
        <w:t>1</w:t>
      </w:r>
      <w:r w:rsidRPr="004A043A">
        <w:rPr>
          <w:rFonts w:ascii="Oxygen Mono" w:hAnsi="Oxygen Mono"/>
          <w:color w:val="24292E"/>
          <w:sz w:val="18"/>
          <w:lang w:val="en-US"/>
        </w:rPr>
        <w:t>: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196" w:name="L318"/>
      <w:bookmarkEnd w:id="196"/>
      <w:r w:rsidRPr="004A043A">
        <w:rPr>
          <w:rFonts w:ascii="Oxygen Mono" w:hAnsi="Oxygen Mono"/>
          <w:color w:val="24292E"/>
          <w:sz w:val="18"/>
          <w:lang w:val="en-US"/>
        </w:rPr>
        <w:t>myCurve = pane.AddCurve(</w:t>
      </w:r>
      <w:r w:rsidRPr="004A043A">
        <w:rPr>
          <w:rFonts w:ascii="Oxygen Mono" w:hAnsi="Oxygen Mono"/>
          <w:color w:val="032F62"/>
          <w:sz w:val="18"/>
          <w:lang w:val="en-US"/>
        </w:rPr>
        <w:t>"</w:t>
      </w:r>
      <w:r w:rsidRPr="004A043A">
        <w:rPr>
          <w:rFonts w:ascii="Calibri" w:hAnsi="Calibri" w:cs="Calibri"/>
          <w:color w:val="032F62"/>
          <w:sz w:val="18"/>
        </w:rPr>
        <w:t>Полином</w:t>
      </w:r>
      <w:r w:rsidRPr="004A043A">
        <w:rPr>
          <w:rFonts w:ascii="Oxygen Mono" w:hAnsi="Oxygen Mono"/>
          <w:color w:val="032F62"/>
          <w:sz w:val="18"/>
          <w:lang w:val="en-US"/>
        </w:rPr>
        <w:t xml:space="preserve"> </w:t>
      </w:r>
      <w:r w:rsidRPr="004A043A">
        <w:rPr>
          <w:rFonts w:ascii="Calibri" w:hAnsi="Calibri" w:cs="Calibri"/>
          <w:color w:val="032F62"/>
          <w:sz w:val="18"/>
        </w:rPr>
        <w:t>Ньютона</w:t>
      </w:r>
      <w:r w:rsidRPr="004A043A">
        <w:rPr>
          <w:rFonts w:ascii="Oxygen Mono" w:hAnsi="Oxygen Mono"/>
          <w:color w:val="032F62"/>
          <w:sz w:val="18"/>
          <w:lang w:val="en-US"/>
        </w:rPr>
        <w:t xml:space="preserve"> </w:t>
      </w:r>
      <w:r w:rsidRPr="004A043A">
        <w:rPr>
          <w:rFonts w:ascii="Courier New" w:hAnsi="Courier New" w:cs="Courier New"/>
          <w:color w:val="032F62"/>
          <w:sz w:val="18"/>
          <w:lang w:val="en-US"/>
        </w:rPr>
        <w:t>№</w:t>
      </w:r>
      <w:r w:rsidRPr="004A043A">
        <w:rPr>
          <w:rFonts w:ascii="Oxygen Mono" w:hAnsi="Oxygen Mono"/>
          <w:color w:val="032F62"/>
          <w:sz w:val="18"/>
          <w:lang w:val="en-US"/>
        </w:rPr>
        <w:t>1"</w:t>
      </w:r>
      <w:r w:rsidRPr="004A043A">
        <w:rPr>
          <w:rFonts w:ascii="Oxygen Mono" w:hAnsi="Oxygen Mono"/>
          <w:color w:val="24292E"/>
          <w:sz w:val="18"/>
          <w:lang w:val="en-US"/>
        </w:rPr>
        <w:t>, list, Color.Blue, SymbolType.None);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197" w:name="L319"/>
      <w:bookmarkEnd w:id="197"/>
      <w:r w:rsidRPr="004A043A">
        <w:rPr>
          <w:rFonts w:ascii="Oxygen Mono" w:hAnsi="Oxygen Mono"/>
          <w:color w:val="D73A49"/>
          <w:sz w:val="18"/>
          <w:lang w:val="en-US"/>
        </w:rPr>
        <w:t>break</w:t>
      </w:r>
      <w:r w:rsidRPr="004A043A">
        <w:rPr>
          <w:rFonts w:ascii="Oxygen Mono" w:hAnsi="Oxygen Mono"/>
          <w:color w:val="24292E"/>
          <w:sz w:val="18"/>
          <w:lang w:val="en-US"/>
        </w:rPr>
        <w:t>;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198" w:name="L320"/>
      <w:bookmarkEnd w:id="198"/>
      <w:r w:rsidRPr="004A043A">
        <w:rPr>
          <w:rFonts w:ascii="Oxygen Mono" w:hAnsi="Oxygen Mono"/>
          <w:color w:val="D73A49"/>
          <w:sz w:val="18"/>
          <w:lang w:val="en-US"/>
        </w:rPr>
        <w:t>case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</w:t>
      </w:r>
      <w:r w:rsidRPr="004A043A">
        <w:rPr>
          <w:rFonts w:ascii="Oxygen Mono" w:hAnsi="Oxygen Mono"/>
          <w:color w:val="005CC5"/>
          <w:sz w:val="18"/>
          <w:lang w:val="en-US"/>
        </w:rPr>
        <w:t>2</w:t>
      </w:r>
      <w:r w:rsidRPr="004A043A">
        <w:rPr>
          <w:rFonts w:ascii="Oxygen Mono" w:hAnsi="Oxygen Mono"/>
          <w:color w:val="24292E"/>
          <w:sz w:val="18"/>
          <w:lang w:val="en-US"/>
        </w:rPr>
        <w:t>: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  <w:lang w:val="en-US"/>
        </w:rPr>
      </w:pPr>
      <w:r w:rsidRPr="004A043A">
        <w:rPr>
          <w:rFonts w:ascii="Oxygen Mono" w:hAnsi="Oxygen Mono"/>
          <w:color w:val="24292E"/>
          <w:sz w:val="18"/>
          <w:lang w:val="en-US"/>
        </w:rPr>
        <w:t>myCurve = pane.AddCurve(</w:t>
      </w:r>
      <w:r w:rsidRPr="004A043A">
        <w:rPr>
          <w:rFonts w:ascii="Oxygen Mono" w:hAnsi="Oxygen Mono"/>
          <w:color w:val="032F62"/>
          <w:sz w:val="18"/>
          <w:lang w:val="en-US"/>
        </w:rPr>
        <w:t>"</w:t>
      </w:r>
      <w:r w:rsidRPr="004A043A">
        <w:rPr>
          <w:rFonts w:ascii="Calibri" w:hAnsi="Calibri" w:cs="Calibri"/>
          <w:color w:val="032F62"/>
          <w:sz w:val="18"/>
        </w:rPr>
        <w:t>Полином</w:t>
      </w:r>
      <w:r w:rsidRPr="004A043A">
        <w:rPr>
          <w:rFonts w:ascii="Oxygen Mono" w:hAnsi="Oxygen Mono"/>
          <w:color w:val="032F62"/>
          <w:sz w:val="18"/>
          <w:lang w:val="en-US"/>
        </w:rPr>
        <w:t xml:space="preserve"> </w:t>
      </w:r>
      <w:r w:rsidRPr="004A043A">
        <w:rPr>
          <w:rFonts w:ascii="Calibri" w:hAnsi="Calibri" w:cs="Calibri"/>
          <w:color w:val="032F62"/>
          <w:sz w:val="18"/>
        </w:rPr>
        <w:t>Ньютона</w:t>
      </w:r>
      <w:r w:rsidRPr="004A043A">
        <w:rPr>
          <w:rFonts w:ascii="Oxygen Mono" w:hAnsi="Oxygen Mono"/>
          <w:color w:val="032F62"/>
          <w:sz w:val="18"/>
          <w:lang w:val="en-US"/>
        </w:rPr>
        <w:t xml:space="preserve"> </w:t>
      </w:r>
      <w:r w:rsidRPr="004A043A">
        <w:rPr>
          <w:rFonts w:ascii="Courier New" w:hAnsi="Courier New" w:cs="Courier New"/>
          <w:color w:val="032F62"/>
          <w:sz w:val="18"/>
          <w:lang w:val="en-US"/>
        </w:rPr>
        <w:t>№</w:t>
      </w:r>
      <w:r w:rsidRPr="004A043A">
        <w:rPr>
          <w:rFonts w:ascii="Oxygen Mono" w:hAnsi="Oxygen Mono"/>
          <w:color w:val="032F62"/>
          <w:sz w:val="18"/>
          <w:lang w:val="en-US"/>
        </w:rPr>
        <w:t>2"</w:t>
      </w:r>
      <w:r w:rsidRPr="004A043A">
        <w:rPr>
          <w:rFonts w:ascii="Oxygen Mono" w:hAnsi="Oxygen Mono"/>
          <w:color w:val="24292E"/>
          <w:sz w:val="18"/>
          <w:lang w:val="en-US"/>
        </w:rPr>
        <w:t>, list, Color.DarkGreen, SymbolType.None);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  <w:lang w:val="en-US"/>
        </w:rPr>
      </w:pPr>
      <w:r w:rsidRPr="004A043A">
        <w:rPr>
          <w:rFonts w:ascii="Oxygen Mono" w:hAnsi="Oxygen Mono"/>
          <w:color w:val="D73A49"/>
          <w:sz w:val="18"/>
          <w:lang w:val="en-US"/>
        </w:rPr>
        <w:t>break</w:t>
      </w:r>
      <w:r w:rsidRPr="004A043A">
        <w:rPr>
          <w:rFonts w:ascii="Oxygen Mono" w:hAnsi="Oxygen Mono"/>
          <w:color w:val="24292E"/>
          <w:sz w:val="18"/>
          <w:lang w:val="en-US"/>
        </w:rPr>
        <w:t>;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199" w:name="L323"/>
      <w:bookmarkEnd w:id="199"/>
      <w:r w:rsidRPr="004A043A">
        <w:rPr>
          <w:rFonts w:ascii="Oxygen Mono" w:hAnsi="Oxygen Mono"/>
          <w:color w:val="D73A49"/>
          <w:sz w:val="18"/>
          <w:lang w:val="en-US"/>
        </w:rPr>
        <w:t>case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</w:t>
      </w:r>
      <w:r w:rsidRPr="004A043A">
        <w:rPr>
          <w:rFonts w:ascii="Oxygen Mono" w:hAnsi="Oxygen Mono"/>
          <w:color w:val="005CC5"/>
          <w:sz w:val="18"/>
          <w:lang w:val="en-US"/>
        </w:rPr>
        <w:t>3</w:t>
      </w:r>
      <w:r w:rsidRPr="004A043A">
        <w:rPr>
          <w:rFonts w:ascii="Oxygen Mono" w:hAnsi="Oxygen Mono"/>
          <w:color w:val="24292E"/>
          <w:sz w:val="18"/>
          <w:lang w:val="en-US"/>
        </w:rPr>
        <w:t>: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200" w:name="L324"/>
      <w:bookmarkEnd w:id="200"/>
      <w:r w:rsidRPr="004A043A">
        <w:rPr>
          <w:rFonts w:ascii="Oxygen Mono" w:hAnsi="Oxygen Mono"/>
          <w:color w:val="24292E"/>
          <w:sz w:val="18"/>
          <w:lang w:val="en-US"/>
        </w:rPr>
        <w:t>myCurve = pane.AddCurve(</w:t>
      </w:r>
      <w:r w:rsidRPr="004A043A">
        <w:rPr>
          <w:rFonts w:ascii="Oxygen Mono" w:hAnsi="Oxygen Mono"/>
          <w:color w:val="032F62"/>
          <w:sz w:val="18"/>
          <w:lang w:val="en-US"/>
        </w:rPr>
        <w:t>"</w:t>
      </w:r>
      <w:r w:rsidRPr="004A043A">
        <w:rPr>
          <w:rFonts w:ascii="Calibri" w:hAnsi="Calibri" w:cs="Calibri"/>
          <w:color w:val="032F62"/>
          <w:sz w:val="18"/>
        </w:rPr>
        <w:t>Полином</w:t>
      </w:r>
      <w:r w:rsidRPr="004A043A">
        <w:rPr>
          <w:rFonts w:ascii="Oxygen Mono" w:hAnsi="Oxygen Mono"/>
          <w:color w:val="032F62"/>
          <w:sz w:val="18"/>
          <w:lang w:val="en-US"/>
        </w:rPr>
        <w:t xml:space="preserve"> </w:t>
      </w:r>
      <w:r w:rsidRPr="004A043A">
        <w:rPr>
          <w:rFonts w:ascii="Calibri" w:hAnsi="Calibri" w:cs="Calibri"/>
          <w:color w:val="032F62"/>
          <w:sz w:val="18"/>
        </w:rPr>
        <w:t>Ньютона</w:t>
      </w:r>
      <w:r w:rsidRPr="004A043A">
        <w:rPr>
          <w:rFonts w:ascii="Oxygen Mono" w:hAnsi="Oxygen Mono"/>
          <w:color w:val="032F62"/>
          <w:sz w:val="18"/>
          <w:lang w:val="en-US"/>
        </w:rPr>
        <w:t xml:space="preserve"> </w:t>
      </w:r>
      <w:r w:rsidRPr="004A043A">
        <w:rPr>
          <w:rFonts w:ascii="Courier New" w:hAnsi="Courier New" w:cs="Courier New"/>
          <w:color w:val="032F62"/>
          <w:sz w:val="18"/>
          <w:lang w:val="en-US"/>
        </w:rPr>
        <w:t>№</w:t>
      </w:r>
      <w:r w:rsidRPr="004A043A">
        <w:rPr>
          <w:rFonts w:ascii="Oxygen Mono" w:hAnsi="Oxygen Mono"/>
          <w:color w:val="032F62"/>
          <w:sz w:val="18"/>
          <w:lang w:val="en-US"/>
        </w:rPr>
        <w:t>3"</w:t>
      </w:r>
      <w:r w:rsidRPr="004A043A">
        <w:rPr>
          <w:rFonts w:ascii="Oxygen Mono" w:hAnsi="Oxygen Mono"/>
          <w:color w:val="24292E"/>
          <w:sz w:val="18"/>
          <w:lang w:val="en-US"/>
        </w:rPr>
        <w:t>, list, Color.Orange, SymbolType.None);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201" w:name="L325"/>
      <w:bookmarkEnd w:id="201"/>
      <w:r w:rsidRPr="004A043A">
        <w:rPr>
          <w:rFonts w:ascii="Oxygen Mono" w:hAnsi="Oxygen Mono"/>
          <w:color w:val="D73A49"/>
          <w:sz w:val="18"/>
          <w:lang w:val="en-US"/>
        </w:rPr>
        <w:t>break</w:t>
      </w:r>
      <w:r w:rsidRPr="004A043A">
        <w:rPr>
          <w:rFonts w:ascii="Oxygen Mono" w:hAnsi="Oxygen Mono"/>
          <w:color w:val="24292E"/>
          <w:sz w:val="18"/>
          <w:lang w:val="en-US"/>
        </w:rPr>
        <w:t>;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202" w:name="L326"/>
      <w:bookmarkEnd w:id="202"/>
      <w:r w:rsidRPr="004A043A">
        <w:rPr>
          <w:rFonts w:ascii="Oxygen Mono" w:hAnsi="Oxygen Mono"/>
          <w:color w:val="24292E"/>
          <w:sz w:val="18"/>
          <w:lang w:val="en-US"/>
        </w:rPr>
        <w:t>}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203" w:name="L327"/>
      <w:bookmarkEnd w:id="203"/>
      <w:r w:rsidRPr="004A043A">
        <w:rPr>
          <w:rFonts w:ascii="Oxygen Mono" w:hAnsi="Oxygen Mono"/>
          <w:color w:val="24292E"/>
          <w:sz w:val="18"/>
          <w:lang w:val="en-US"/>
        </w:rPr>
        <w:t xml:space="preserve">zedGraphControl1.AxisChange(); </w:t>
      </w:r>
      <w:r w:rsidRPr="004A043A">
        <w:rPr>
          <w:rFonts w:ascii="Oxygen Mono" w:hAnsi="Oxygen Mono"/>
          <w:color w:val="6A737D"/>
          <w:sz w:val="18"/>
          <w:lang w:val="en-US"/>
        </w:rPr>
        <w:t xml:space="preserve">// </w:t>
      </w:r>
      <w:r w:rsidRPr="004A043A">
        <w:rPr>
          <w:rFonts w:ascii="Calibri" w:hAnsi="Calibri" w:cs="Calibri"/>
          <w:color w:val="6A737D"/>
          <w:sz w:val="18"/>
        </w:rPr>
        <w:t>Обновляем</w:t>
      </w:r>
      <w:r w:rsidRPr="004A043A">
        <w:rPr>
          <w:rFonts w:ascii="Oxygen Mono" w:hAnsi="Oxygen Mono"/>
          <w:color w:val="6A737D"/>
          <w:sz w:val="18"/>
          <w:lang w:val="en-US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данные</w:t>
      </w:r>
      <w:r w:rsidRPr="004A043A">
        <w:rPr>
          <w:rFonts w:ascii="Oxygen Mono" w:hAnsi="Oxygen Mono"/>
          <w:color w:val="6A737D"/>
          <w:sz w:val="18"/>
          <w:lang w:val="en-US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об</w:t>
      </w:r>
      <w:r w:rsidRPr="004A043A">
        <w:rPr>
          <w:rFonts w:ascii="Oxygen Mono" w:hAnsi="Oxygen Mono"/>
          <w:color w:val="6A737D"/>
          <w:sz w:val="18"/>
          <w:lang w:val="en-US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осях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204" w:name="L329"/>
      <w:bookmarkEnd w:id="204"/>
      <w:r w:rsidRPr="004A043A">
        <w:rPr>
          <w:rFonts w:ascii="Oxygen Mono" w:hAnsi="Oxygen Mono"/>
          <w:color w:val="24292E"/>
          <w:sz w:val="18"/>
          <w:lang w:val="en-US"/>
        </w:rPr>
        <w:t xml:space="preserve">zedGraphControl1.Invalidate(); </w:t>
      </w:r>
      <w:r w:rsidRPr="004A043A">
        <w:rPr>
          <w:rFonts w:ascii="Oxygen Mono" w:hAnsi="Oxygen Mono"/>
          <w:color w:val="6A737D"/>
          <w:sz w:val="18"/>
          <w:lang w:val="en-US"/>
        </w:rPr>
        <w:t xml:space="preserve">// </w:t>
      </w:r>
      <w:r w:rsidRPr="004A043A">
        <w:rPr>
          <w:rFonts w:ascii="Calibri" w:hAnsi="Calibri" w:cs="Calibri"/>
          <w:color w:val="6A737D"/>
          <w:sz w:val="18"/>
        </w:rPr>
        <w:t>Обновляем</w:t>
      </w:r>
      <w:r w:rsidRPr="004A043A">
        <w:rPr>
          <w:rFonts w:ascii="Oxygen Mono" w:hAnsi="Oxygen Mono"/>
          <w:color w:val="6A737D"/>
          <w:sz w:val="18"/>
          <w:lang w:val="en-US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график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205" w:name="L330"/>
      <w:bookmarkEnd w:id="205"/>
      <w:r w:rsidRPr="004A043A">
        <w:rPr>
          <w:rFonts w:ascii="Oxygen Mono" w:hAnsi="Oxygen Mono"/>
          <w:color w:val="24292E"/>
          <w:sz w:val="18"/>
          <w:lang w:val="en-US"/>
        </w:rPr>
        <w:t>}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  <w:lang w:val="en-US"/>
        </w:rPr>
      </w:pPr>
      <w:r w:rsidRPr="004A043A">
        <w:rPr>
          <w:rFonts w:ascii="Oxygen Mono" w:hAnsi="Oxygen Mono"/>
          <w:color w:val="6A737D"/>
          <w:sz w:val="18"/>
          <w:lang w:val="en-US"/>
        </w:rPr>
        <w:t xml:space="preserve">// [^] </w:t>
      </w:r>
      <w:r w:rsidRPr="004A043A">
        <w:rPr>
          <w:rFonts w:ascii="Calibri" w:hAnsi="Calibri" w:cs="Calibri"/>
          <w:color w:val="6A737D"/>
          <w:sz w:val="18"/>
        </w:rPr>
        <w:t>Метод</w:t>
      </w:r>
      <w:r w:rsidRPr="004A043A">
        <w:rPr>
          <w:rFonts w:ascii="Oxygen Mono" w:hAnsi="Oxygen Mono"/>
          <w:color w:val="6A737D"/>
          <w:sz w:val="18"/>
          <w:lang w:val="en-US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автомасштаба</w:t>
      </w:r>
      <w:r w:rsidRPr="004A043A">
        <w:rPr>
          <w:rFonts w:ascii="Oxygen Mono" w:hAnsi="Oxygen Mono"/>
          <w:color w:val="6A737D"/>
          <w:sz w:val="18"/>
          <w:lang w:val="en-US"/>
        </w:rPr>
        <w:t xml:space="preserve"> (</w:t>
      </w:r>
      <w:r w:rsidRPr="004A043A">
        <w:rPr>
          <w:rFonts w:ascii="Calibri" w:hAnsi="Calibri" w:cs="Calibri"/>
          <w:color w:val="6A737D"/>
          <w:sz w:val="18"/>
        </w:rPr>
        <w:t>расчетный</w:t>
      </w:r>
      <w:r w:rsidRPr="004A043A">
        <w:rPr>
          <w:rFonts w:ascii="Oxygen Mono" w:hAnsi="Oxygen Mono"/>
          <w:color w:val="6A737D"/>
          <w:sz w:val="18"/>
          <w:lang w:val="en-US"/>
        </w:rPr>
        <w:t xml:space="preserve">, </w:t>
      </w:r>
      <w:r w:rsidRPr="004A043A">
        <w:rPr>
          <w:rFonts w:ascii="Calibri" w:hAnsi="Calibri" w:cs="Calibri"/>
          <w:color w:val="6A737D"/>
          <w:sz w:val="18"/>
        </w:rPr>
        <w:t>работает</w:t>
      </w:r>
      <w:r w:rsidRPr="004A043A">
        <w:rPr>
          <w:rFonts w:ascii="Oxygen Mono" w:hAnsi="Oxygen Mono"/>
          <w:color w:val="6A737D"/>
          <w:sz w:val="18"/>
          <w:lang w:val="en-US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лучше</w:t>
      </w:r>
      <w:r w:rsidRPr="004A043A">
        <w:rPr>
          <w:rFonts w:ascii="Oxygen Mono" w:hAnsi="Oxygen Mono"/>
          <w:color w:val="6A737D"/>
          <w:sz w:val="18"/>
          <w:lang w:val="en-US"/>
        </w:rPr>
        <w:t>)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206" w:name="L333"/>
      <w:bookmarkEnd w:id="206"/>
      <w:r w:rsidRPr="004A043A">
        <w:rPr>
          <w:rFonts w:ascii="Oxygen Mono" w:hAnsi="Oxygen Mono"/>
          <w:color w:val="D73A49"/>
          <w:sz w:val="18"/>
          <w:lang w:val="en-US"/>
        </w:rPr>
        <w:t>private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</w:t>
      </w:r>
      <w:r w:rsidRPr="004A043A">
        <w:rPr>
          <w:rFonts w:ascii="Oxygen Mono" w:hAnsi="Oxygen Mono"/>
          <w:color w:val="D73A49"/>
          <w:sz w:val="18"/>
          <w:lang w:val="en-US"/>
        </w:rPr>
        <w:t>void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</w:t>
      </w:r>
      <w:r w:rsidRPr="004A043A">
        <w:rPr>
          <w:rFonts w:ascii="Oxygen Mono" w:hAnsi="Oxygen Mono"/>
          <w:color w:val="6F42C1"/>
          <w:sz w:val="18"/>
          <w:lang w:val="en-US"/>
        </w:rPr>
        <w:t>plotMashtab</w:t>
      </w:r>
      <w:r w:rsidRPr="004A043A">
        <w:rPr>
          <w:rFonts w:ascii="Oxygen Mono" w:hAnsi="Oxygen Mono"/>
          <w:color w:val="24292E"/>
          <w:sz w:val="18"/>
          <w:lang w:val="en-US"/>
        </w:rPr>
        <w:t>(</w:t>
      </w:r>
      <w:r w:rsidRPr="004A043A">
        <w:rPr>
          <w:rFonts w:ascii="Oxygen Mono" w:hAnsi="Oxygen Mono"/>
          <w:color w:val="D73A49"/>
          <w:sz w:val="18"/>
          <w:lang w:val="en-US"/>
        </w:rPr>
        <w:t>double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a, </w:t>
      </w:r>
      <w:r w:rsidRPr="004A043A">
        <w:rPr>
          <w:rFonts w:ascii="Oxygen Mono" w:hAnsi="Oxygen Mono"/>
          <w:color w:val="D73A49"/>
          <w:sz w:val="18"/>
          <w:lang w:val="en-US"/>
        </w:rPr>
        <w:t>double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b, </w:t>
      </w:r>
      <w:r w:rsidRPr="004A043A">
        <w:rPr>
          <w:rFonts w:ascii="Oxygen Mono" w:hAnsi="Oxygen Mono"/>
          <w:color w:val="D73A49"/>
          <w:sz w:val="18"/>
          <w:lang w:val="en-US"/>
        </w:rPr>
        <w:t>int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n)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207" w:name="L334"/>
      <w:bookmarkEnd w:id="207"/>
      <w:r w:rsidRPr="004A043A">
        <w:rPr>
          <w:rFonts w:ascii="Oxygen Mono" w:hAnsi="Oxygen Mono"/>
          <w:color w:val="24292E"/>
          <w:sz w:val="18"/>
          <w:lang w:val="en-US"/>
        </w:rPr>
        <w:t>{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208" w:name="L335"/>
      <w:bookmarkEnd w:id="208"/>
      <w:r w:rsidRPr="004A043A">
        <w:rPr>
          <w:rFonts w:ascii="Oxygen Mono" w:hAnsi="Oxygen Mono"/>
          <w:color w:val="6F42C1"/>
          <w:sz w:val="18"/>
          <w:lang w:val="en-US"/>
        </w:rPr>
        <w:t>GraphPane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</w:t>
      </w:r>
      <w:r w:rsidRPr="004A043A">
        <w:rPr>
          <w:rFonts w:ascii="Oxygen Mono" w:hAnsi="Oxygen Mono"/>
          <w:color w:val="6F42C1"/>
          <w:sz w:val="18"/>
          <w:lang w:val="en-US"/>
        </w:rPr>
        <w:t>pane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= zedGraphControl1.GraphPane; </w:t>
      </w:r>
      <w:r w:rsidRPr="004A043A">
        <w:rPr>
          <w:rFonts w:ascii="Oxygen Mono" w:hAnsi="Oxygen Mono"/>
          <w:color w:val="6A737D"/>
          <w:sz w:val="18"/>
          <w:lang w:val="en-US"/>
        </w:rPr>
        <w:t xml:space="preserve">// </w:t>
      </w:r>
      <w:r w:rsidRPr="004A043A">
        <w:rPr>
          <w:rFonts w:ascii="Calibri" w:hAnsi="Calibri" w:cs="Calibri"/>
          <w:color w:val="6A737D"/>
          <w:sz w:val="18"/>
        </w:rPr>
        <w:t>Получаем</w:t>
      </w:r>
      <w:r w:rsidRPr="004A043A">
        <w:rPr>
          <w:rFonts w:ascii="Oxygen Mono" w:hAnsi="Oxygen Mono"/>
          <w:color w:val="6A737D"/>
          <w:sz w:val="18"/>
          <w:lang w:val="en-US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панель</w:t>
      </w:r>
      <w:r w:rsidRPr="004A043A">
        <w:rPr>
          <w:rFonts w:ascii="Oxygen Mono" w:hAnsi="Oxygen Mono"/>
          <w:color w:val="6A737D"/>
          <w:sz w:val="18"/>
          <w:lang w:val="en-US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для</w:t>
      </w:r>
      <w:r w:rsidRPr="004A043A">
        <w:rPr>
          <w:rFonts w:ascii="Oxygen Mono" w:hAnsi="Oxygen Mono"/>
          <w:color w:val="6A737D"/>
          <w:sz w:val="18"/>
          <w:lang w:val="en-US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рисования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</w:rPr>
      </w:pPr>
      <w:bookmarkStart w:id="209" w:name="L336"/>
      <w:bookmarkEnd w:id="209"/>
      <w:r w:rsidRPr="004A043A">
        <w:rPr>
          <w:rFonts w:ascii="Oxygen Mono" w:hAnsi="Oxygen Mono"/>
          <w:color w:val="6A737D"/>
          <w:sz w:val="18"/>
        </w:rPr>
        <w:t xml:space="preserve">// </w:t>
      </w:r>
      <w:r w:rsidRPr="004A043A">
        <w:rPr>
          <w:rFonts w:ascii="Calibri" w:hAnsi="Calibri" w:cs="Calibri"/>
          <w:color w:val="6A737D"/>
          <w:sz w:val="18"/>
        </w:rPr>
        <w:t>Устанавливаем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интересующий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нас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интервал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по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оси</w:t>
      </w:r>
      <w:r w:rsidRPr="004A043A">
        <w:rPr>
          <w:rFonts w:ascii="Oxygen Mono" w:hAnsi="Oxygen Mono"/>
          <w:color w:val="6A737D"/>
          <w:sz w:val="18"/>
        </w:rPr>
        <w:t xml:space="preserve"> X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210" w:name="L337"/>
      <w:bookmarkEnd w:id="210"/>
      <w:r w:rsidRPr="004A043A">
        <w:rPr>
          <w:rFonts w:ascii="Oxygen Mono" w:hAnsi="Oxygen Mono"/>
          <w:color w:val="24292E"/>
          <w:sz w:val="18"/>
          <w:lang w:val="en-US"/>
        </w:rPr>
        <w:t>pane.XAxis.Scale.Min = a-</w:t>
      </w:r>
      <w:r w:rsidRPr="004A043A">
        <w:rPr>
          <w:rFonts w:ascii="Oxygen Mono" w:hAnsi="Oxygen Mono"/>
          <w:color w:val="005CC5"/>
          <w:sz w:val="18"/>
          <w:lang w:val="en-US"/>
        </w:rPr>
        <w:t>0.1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; </w:t>
      </w:r>
      <w:r w:rsidRPr="004A043A">
        <w:rPr>
          <w:rFonts w:ascii="Oxygen Mono" w:hAnsi="Oxygen Mono"/>
          <w:color w:val="6A737D"/>
          <w:sz w:val="18"/>
          <w:lang w:val="en-US"/>
        </w:rPr>
        <w:t>// xmin_limit;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211" w:name="L338"/>
      <w:bookmarkEnd w:id="211"/>
      <w:r w:rsidRPr="004A043A">
        <w:rPr>
          <w:rFonts w:ascii="Oxygen Mono" w:hAnsi="Oxygen Mono"/>
          <w:color w:val="24292E"/>
          <w:sz w:val="18"/>
          <w:lang w:val="en-US"/>
        </w:rPr>
        <w:t>pane.XAxis.Scale.Max = b+</w:t>
      </w:r>
      <w:r w:rsidRPr="004A043A">
        <w:rPr>
          <w:rFonts w:ascii="Oxygen Mono" w:hAnsi="Oxygen Mono"/>
          <w:color w:val="005CC5"/>
          <w:sz w:val="18"/>
          <w:lang w:val="en-US"/>
        </w:rPr>
        <w:t>0.1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; </w:t>
      </w:r>
      <w:r w:rsidRPr="004A043A">
        <w:rPr>
          <w:rFonts w:ascii="Oxygen Mono" w:hAnsi="Oxygen Mono"/>
          <w:color w:val="6A737D"/>
          <w:sz w:val="18"/>
          <w:lang w:val="en-US"/>
        </w:rPr>
        <w:t>// xmax_limit;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</w:rPr>
      </w:pPr>
      <w:bookmarkStart w:id="212" w:name="L339"/>
      <w:bookmarkEnd w:id="212"/>
      <w:r w:rsidRPr="004A043A">
        <w:rPr>
          <w:rFonts w:ascii="Oxygen Mono" w:hAnsi="Oxygen Mono"/>
          <w:color w:val="6A737D"/>
          <w:sz w:val="18"/>
        </w:rPr>
        <w:t xml:space="preserve">// </w:t>
      </w:r>
      <w:r w:rsidRPr="004A043A">
        <w:rPr>
          <w:rFonts w:ascii="Calibri" w:hAnsi="Calibri" w:cs="Calibri"/>
          <w:color w:val="6A737D"/>
          <w:sz w:val="18"/>
        </w:rPr>
        <w:t>Устанавливаем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интересующий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нас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интервал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по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оси</w:t>
      </w:r>
      <w:r w:rsidRPr="004A043A">
        <w:rPr>
          <w:rFonts w:ascii="Oxygen Mono" w:hAnsi="Oxygen Mono"/>
          <w:color w:val="6A737D"/>
          <w:sz w:val="18"/>
        </w:rPr>
        <w:t xml:space="preserve"> Y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</w:rPr>
      </w:pPr>
      <w:bookmarkStart w:id="213" w:name="L341"/>
      <w:bookmarkEnd w:id="213"/>
      <w:r w:rsidRPr="004A043A">
        <w:rPr>
          <w:rFonts w:ascii="Oxygen Mono" w:hAnsi="Oxygen Mono"/>
          <w:color w:val="6A737D"/>
          <w:sz w:val="18"/>
        </w:rPr>
        <w:t xml:space="preserve">// </w:t>
      </w:r>
      <w:r w:rsidRPr="004A043A">
        <w:rPr>
          <w:rFonts w:ascii="Calibri" w:hAnsi="Calibri" w:cs="Calibri"/>
          <w:color w:val="6A737D"/>
          <w:sz w:val="18"/>
        </w:rPr>
        <w:t>Для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этого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нам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надо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получить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минимум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и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максимум</w:t>
      </w:r>
      <w:r w:rsidRPr="004A043A">
        <w:rPr>
          <w:rFonts w:ascii="Oxygen Mono" w:hAnsi="Oxygen Mono"/>
          <w:color w:val="6A737D"/>
          <w:sz w:val="18"/>
        </w:rPr>
        <w:t xml:space="preserve"> Y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214" w:name="L342"/>
      <w:bookmarkEnd w:id="214"/>
      <w:r w:rsidRPr="004A043A">
        <w:rPr>
          <w:rFonts w:ascii="Oxygen Mono" w:hAnsi="Oxygen Mono"/>
          <w:color w:val="6F42C1"/>
          <w:sz w:val="18"/>
          <w:lang w:val="en-US"/>
        </w:rPr>
        <w:t>List</w:t>
      </w:r>
      <w:r w:rsidRPr="004A043A">
        <w:rPr>
          <w:rFonts w:ascii="Oxygen Mono" w:hAnsi="Oxygen Mono"/>
          <w:color w:val="24292E"/>
          <w:sz w:val="18"/>
          <w:lang w:val="en-US"/>
        </w:rPr>
        <w:t>&lt;</w:t>
      </w:r>
      <w:r w:rsidRPr="004A043A">
        <w:rPr>
          <w:rFonts w:ascii="Oxygen Mono" w:hAnsi="Oxygen Mono"/>
          <w:color w:val="D73A49"/>
          <w:sz w:val="18"/>
          <w:lang w:val="en-US"/>
        </w:rPr>
        <w:t>double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&gt; </w:t>
      </w:r>
      <w:r w:rsidRPr="004A043A">
        <w:rPr>
          <w:rFonts w:ascii="Oxygen Mono" w:hAnsi="Oxygen Mono"/>
          <w:color w:val="6F42C1"/>
          <w:sz w:val="18"/>
          <w:lang w:val="en-US"/>
        </w:rPr>
        <w:t>X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= createXList(a, b, </w:t>
      </w:r>
      <w:r w:rsidRPr="004A043A">
        <w:rPr>
          <w:rFonts w:ascii="Oxygen Mono" w:hAnsi="Oxygen Mono"/>
          <w:color w:val="005CC5"/>
          <w:sz w:val="18"/>
          <w:lang w:val="en-US"/>
        </w:rPr>
        <w:t>1000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); </w:t>
      </w:r>
      <w:r w:rsidRPr="004A043A">
        <w:rPr>
          <w:rFonts w:ascii="Oxygen Mono" w:hAnsi="Oxygen Mono"/>
          <w:color w:val="6A737D"/>
          <w:sz w:val="18"/>
          <w:lang w:val="en-US"/>
        </w:rPr>
        <w:t xml:space="preserve">// </w:t>
      </w:r>
      <w:r w:rsidRPr="004A043A">
        <w:rPr>
          <w:rFonts w:ascii="Calibri" w:hAnsi="Calibri" w:cs="Calibri"/>
          <w:color w:val="6A737D"/>
          <w:sz w:val="18"/>
        </w:rPr>
        <w:t>Формируем</w:t>
      </w:r>
      <w:r w:rsidRPr="004A043A">
        <w:rPr>
          <w:rFonts w:ascii="Oxygen Mono" w:hAnsi="Oxygen Mono"/>
          <w:color w:val="6A737D"/>
          <w:sz w:val="18"/>
          <w:lang w:val="en-US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вектор</w:t>
      </w:r>
      <w:r w:rsidRPr="004A043A">
        <w:rPr>
          <w:rFonts w:ascii="Oxygen Mono" w:hAnsi="Oxygen Mono"/>
          <w:color w:val="6A737D"/>
          <w:sz w:val="18"/>
          <w:lang w:val="en-US"/>
        </w:rPr>
        <w:t xml:space="preserve"> X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215" w:name="L343"/>
      <w:bookmarkEnd w:id="215"/>
      <w:r w:rsidRPr="004A043A">
        <w:rPr>
          <w:rFonts w:ascii="Oxygen Mono" w:hAnsi="Oxygen Mono"/>
          <w:color w:val="6F42C1"/>
          <w:sz w:val="18"/>
          <w:lang w:val="en-US"/>
        </w:rPr>
        <w:t>List</w:t>
      </w:r>
      <w:r w:rsidRPr="004A043A">
        <w:rPr>
          <w:rFonts w:ascii="Oxygen Mono" w:hAnsi="Oxygen Mono"/>
          <w:color w:val="24292E"/>
          <w:sz w:val="18"/>
          <w:lang w:val="en-US"/>
        </w:rPr>
        <w:t>&lt;</w:t>
      </w:r>
      <w:r w:rsidRPr="004A043A">
        <w:rPr>
          <w:rFonts w:ascii="Oxygen Mono" w:hAnsi="Oxygen Mono"/>
          <w:color w:val="D73A49"/>
          <w:sz w:val="18"/>
          <w:lang w:val="en-US"/>
        </w:rPr>
        <w:t>double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&gt; </w:t>
      </w:r>
      <w:r w:rsidRPr="004A043A">
        <w:rPr>
          <w:rFonts w:ascii="Oxygen Mono" w:hAnsi="Oxygen Mono"/>
          <w:color w:val="6F42C1"/>
          <w:sz w:val="18"/>
          <w:lang w:val="en-US"/>
        </w:rPr>
        <w:t>Y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= createYList(X); </w:t>
      </w:r>
      <w:r w:rsidRPr="004A043A">
        <w:rPr>
          <w:rFonts w:ascii="Oxygen Mono" w:hAnsi="Oxygen Mono"/>
          <w:color w:val="6A737D"/>
          <w:sz w:val="18"/>
          <w:lang w:val="en-US"/>
        </w:rPr>
        <w:t xml:space="preserve">// </w:t>
      </w:r>
      <w:r w:rsidRPr="004A043A">
        <w:rPr>
          <w:rFonts w:ascii="Calibri" w:hAnsi="Calibri" w:cs="Calibri"/>
          <w:color w:val="6A737D"/>
          <w:sz w:val="18"/>
        </w:rPr>
        <w:t>Формируем</w:t>
      </w:r>
      <w:r w:rsidRPr="004A043A">
        <w:rPr>
          <w:rFonts w:ascii="Oxygen Mono" w:hAnsi="Oxygen Mono"/>
          <w:color w:val="6A737D"/>
          <w:sz w:val="18"/>
          <w:lang w:val="en-US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вектор</w:t>
      </w:r>
      <w:r w:rsidRPr="004A043A">
        <w:rPr>
          <w:rFonts w:ascii="Oxygen Mono" w:hAnsi="Oxygen Mono"/>
          <w:color w:val="6A737D"/>
          <w:sz w:val="18"/>
          <w:lang w:val="en-US"/>
        </w:rPr>
        <w:t xml:space="preserve"> Y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</w:rPr>
      </w:pPr>
      <w:bookmarkStart w:id="216" w:name="L344"/>
      <w:bookmarkEnd w:id="216"/>
      <w:r w:rsidRPr="004A043A">
        <w:rPr>
          <w:rFonts w:ascii="Oxygen Mono" w:hAnsi="Oxygen Mono"/>
          <w:color w:val="24292E"/>
          <w:sz w:val="18"/>
        </w:rPr>
        <w:t xml:space="preserve">Y.Sort(); </w:t>
      </w:r>
      <w:r w:rsidRPr="004A043A">
        <w:rPr>
          <w:rFonts w:ascii="Oxygen Mono" w:hAnsi="Oxygen Mono"/>
          <w:color w:val="6A737D"/>
          <w:sz w:val="18"/>
        </w:rPr>
        <w:t xml:space="preserve">// </w:t>
      </w:r>
      <w:r w:rsidRPr="004A043A">
        <w:rPr>
          <w:rFonts w:ascii="Calibri" w:hAnsi="Calibri" w:cs="Calibri"/>
          <w:color w:val="6A737D"/>
          <w:sz w:val="18"/>
        </w:rPr>
        <w:t>Сортируем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по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возрастанию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</w:rPr>
      </w:pPr>
      <w:bookmarkStart w:id="217" w:name="L345"/>
      <w:bookmarkEnd w:id="217"/>
      <w:r w:rsidRPr="004A043A">
        <w:rPr>
          <w:rFonts w:ascii="Oxygen Mono" w:hAnsi="Oxygen Mono"/>
          <w:color w:val="6A737D"/>
          <w:sz w:val="18"/>
        </w:rPr>
        <w:t xml:space="preserve">// </w:t>
      </w:r>
      <w:r w:rsidRPr="004A043A">
        <w:rPr>
          <w:rFonts w:ascii="Calibri" w:hAnsi="Calibri" w:cs="Calibri"/>
          <w:color w:val="6A737D"/>
          <w:sz w:val="18"/>
        </w:rPr>
        <w:t>Устанавливаем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интересующий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нас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интервал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по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оси</w:t>
      </w:r>
      <w:r w:rsidRPr="004A043A">
        <w:rPr>
          <w:rFonts w:ascii="Oxygen Mono" w:hAnsi="Oxygen Mono"/>
          <w:color w:val="6A737D"/>
          <w:sz w:val="18"/>
        </w:rPr>
        <w:t xml:space="preserve"> Y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218" w:name="L346"/>
      <w:bookmarkEnd w:id="218"/>
      <w:r w:rsidRPr="004A043A">
        <w:rPr>
          <w:rFonts w:ascii="Oxygen Mono" w:hAnsi="Oxygen Mono"/>
          <w:color w:val="24292E"/>
          <w:sz w:val="18"/>
          <w:lang w:val="en-US"/>
        </w:rPr>
        <w:t>pane.YAxis.Scale.Min = Y[</w:t>
      </w:r>
      <w:r w:rsidRPr="004A043A">
        <w:rPr>
          <w:rFonts w:ascii="Oxygen Mono" w:hAnsi="Oxygen Mono"/>
          <w:color w:val="005CC5"/>
          <w:sz w:val="18"/>
          <w:lang w:val="en-US"/>
        </w:rPr>
        <w:t>0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] - </w:t>
      </w:r>
      <w:r w:rsidRPr="004A043A">
        <w:rPr>
          <w:rFonts w:ascii="Oxygen Mono" w:hAnsi="Oxygen Mono"/>
          <w:color w:val="005CC5"/>
          <w:sz w:val="18"/>
          <w:lang w:val="en-US"/>
        </w:rPr>
        <w:t>0.1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; </w:t>
      </w:r>
      <w:r w:rsidRPr="004A043A">
        <w:rPr>
          <w:rFonts w:ascii="Oxygen Mono" w:hAnsi="Oxygen Mono"/>
          <w:color w:val="6A737D"/>
          <w:sz w:val="18"/>
          <w:lang w:val="en-US"/>
        </w:rPr>
        <w:t>// ymin_limit;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219" w:name="L347"/>
      <w:bookmarkEnd w:id="219"/>
      <w:r w:rsidRPr="004A043A">
        <w:rPr>
          <w:rFonts w:ascii="Oxygen Mono" w:hAnsi="Oxygen Mono"/>
          <w:color w:val="24292E"/>
          <w:sz w:val="18"/>
          <w:lang w:val="en-US"/>
        </w:rPr>
        <w:t>pane.YAxis.Scale.Max = Y[Y.Count-</w:t>
      </w:r>
      <w:r w:rsidRPr="004A043A">
        <w:rPr>
          <w:rFonts w:ascii="Oxygen Mono" w:hAnsi="Oxygen Mono"/>
          <w:color w:val="005CC5"/>
          <w:sz w:val="18"/>
          <w:lang w:val="en-US"/>
        </w:rPr>
        <w:t>1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] + </w:t>
      </w:r>
      <w:r w:rsidRPr="004A043A">
        <w:rPr>
          <w:rFonts w:ascii="Oxygen Mono" w:hAnsi="Oxygen Mono"/>
          <w:color w:val="005CC5"/>
          <w:sz w:val="18"/>
          <w:lang w:val="en-US"/>
        </w:rPr>
        <w:t>0.1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; </w:t>
      </w:r>
      <w:r w:rsidRPr="004A043A">
        <w:rPr>
          <w:rFonts w:ascii="Oxygen Mono" w:hAnsi="Oxygen Mono"/>
          <w:color w:val="6A737D"/>
          <w:sz w:val="18"/>
          <w:lang w:val="en-US"/>
        </w:rPr>
        <w:t>// ymax_limit;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220" w:name="L348"/>
      <w:bookmarkEnd w:id="220"/>
      <w:r w:rsidRPr="004A043A">
        <w:rPr>
          <w:rFonts w:ascii="Oxygen Mono" w:hAnsi="Oxygen Mono"/>
          <w:color w:val="24292E"/>
          <w:sz w:val="18"/>
          <w:lang w:val="en-US"/>
        </w:rPr>
        <w:t xml:space="preserve">zedGraphControl1.AxisChange(); </w:t>
      </w:r>
      <w:r w:rsidRPr="004A043A">
        <w:rPr>
          <w:rFonts w:ascii="Oxygen Mono" w:hAnsi="Oxygen Mono"/>
          <w:color w:val="6A737D"/>
          <w:sz w:val="18"/>
          <w:lang w:val="en-US"/>
        </w:rPr>
        <w:t xml:space="preserve">// </w:t>
      </w:r>
      <w:r w:rsidRPr="004A043A">
        <w:rPr>
          <w:rFonts w:ascii="Calibri" w:hAnsi="Calibri" w:cs="Calibri"/>
          <w:color w:val="6A737D"/>
          <w:sz w:val="18"/>
        </w:rPr>
        <w:t>Обновляем</w:t>
      </w:r>
      <w:r w:rsidRPr="004A043A">
        <w:rPr>
          <w:rFonts w:ascii="Oxygen Mono" w:hAnsi="Oxygen Mono"/>
          <w:color w:val="6A737D"/>
          <w:sz w:val="18"/>
          <w:lang w:val="en-US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данные</w:t>
      </w:r>
      <w:r w:rsidRPr="004A043A">
        <w:rPr>
          <w:rFonts w:ascii="Oxygen Mono" w:hAnsi="Oxygen Mono"/>
          <w:color w:val="6A737D"/>
          <w:sz w:val="18"/>
          <w:lang w:val="en-US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об</w:t>
      </w:r>
      <w:r w:rsidRPr="004A043A">
        <w:rPr>
          <w:rFonts w:ascii="Oxygen Mono" w:hAnsi="Oxygen Mono"/>
          <w:color w:val="6A737D"/>
          <w:sz w:val="18"/>
          <w:lang w:val="en-US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осях</w:t>
      </w:r>
      <w:r w:rsidRPr="004A043A">
        <w:rPr>
          <w:rFonts w:ascii="Oxygen Mono" w:hAnsi="Oxygen Mono"/>
          <w:color w:val="6A737D"/>
          <w:sz w:val="18"/>
          <w:lang w:val="en-US"/>
        </w:rPr>
        <w:t xml:space="preserve"> 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221" w:name="L350"/>
      <w:bookmarkEnd w:id="221"/>
      <w:r w:rsidRPr="004A043A">
        <w:rPr>
          <w:rFonts w:ascii="Oxygen Mono" w:hAnsi="Oxygen Mono"/>
          <w:color w:val="24292E"/>
          <w:sz w:val="18"/>
          <w:lang w:val="en-US"/>
        </w:rPr>
        <w:t xml:space="preserve">zedGraphControl1.Invalidate(); </w:t>
      </w:r>
      <w:r w:rsidRPr="004A043A">
        <w:rPr>
          <w:rFonts w:ascii="Oxygen Mono" w:hAnsi="Oxygen Mono"/>
          <w:color w:val="6A737D"/>
          <w:sz w:val="18"/>
          <w:lang w:val="en-US"/>
        </w:rPr>
        <w:t xml:space="preserve">// </w:t>
      </w:r>
      <w:r w:rsidRPr="004A043A">
        <w:rPr>
          <w:rFonts w:ascii="Calibri" w:hAnsi="Calibri" w:cs="Calibri"/>
          <w:color w:val="6A737D"/>
          <w:sz w:val="18"/>
        </w:rPr>
        <w:t>Обновляем</w:t>
      </w:r>
      <w:r w:rsidRPr="004A043A">
        <w:rPr>
          <w:rFonts w:ascii="Oxygen Mono" w:hAnsi="Oxygen Mono"/>
          <w:color w:val="6A737D"/>
          <w:sz w:val="18"/>
          <w:lang w:val="en-US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график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222" w:name="L351"/>
      <w:bookmarkEnd w:id="222"/>
      <w:r w:rsidRPr="004A043A">
        <w:rPr>
          <w:rFonts w:ascii="Oxygen Mono" w:hAnsi="Oxygen Mono"/>
          <w:color w:val="24292E"/>
          <w:sz w:val="18"/>
          <w:lang w:val="en-US"/>
        </w:rPr>
        <w:t>}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223" w:name="L352"/>
      <w:bookmarkEnd w:id="223"/>
      <w:r w:rsidRPr="004A043A">
        <w:rPr>
          <w:rFonts w:ascii="Oxygen Mono" w:hAnsi="Oxygen Mono"/>
          <w:color w:val="6A737D"/>
          <w:sz w:val="18"/>
          <w:lang w:val="en-US"/>
        </w:rPr>
        <w:t xml:space="preserve">// [^] </w:t>
      </w:r>
      <w:r w:rsidRPr="004A043A">
        <w:rPr>
          <w:rFonts w:ascii="Calibri" w:hAnsi="Calibri" w:cs="Calibri"/>
          <w:color w:val="6A737D"/>
          <w:sz w:val="18"/>
        </w:rPr>
        <w:t>Метод</w:t>
      </w:r>
      <w:r w:rsidRPr="004A043A">
        <w:rPr>
          <w:rFonts w:ascii="Oxygen Mono" w:hAnsi="Oxygen Mono"/>
          <w:color w:val="6A737D"/>
          <w:sz w:val="18"/>
          <w:lang w:val="en-US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автомасштаба</w:t>
      </w:r>
      <w:r w:rsidRPr="004A043A">
        <w:rPr>
          <w:rFonts w:ascii="Oxygen Mono" w:hAnsi="Oxygen Mono"/>
          <w:color w:val="6A737D"/>
          <w:sz w:val="18"/>
          <w:lang w:val="en-US"/>
        </w:rPr>
        <w:t xml:space="preserve"> (</w:t>
      </w:r>
      <w:r w:rsidRPr="004A043A">
        <w:rPr>
          <w:rFonts w:ascii="Calibri" w:hAnsi="Calibri" w:cs="Calibri"/>
          <w:color w:val="6A737D"/>
          <w:sz w:val="18"/>
        </w:rPr>
        <w:t>встроенный</w:t>
      </w:r>
      <w:r w:rsidRPr="004A043A">
        <w:rPr>
          <w:rFonts w:ascii="Oxygen Mono" w:hAnsi="Oxygen Mono"/>
          <w:color w:val="6A737D"/>
          <w:sz w:val="18"/>
          <w:lang w:val="en-US"/>
        </w:rPr>
        <w:t xml:space="preserve">, </w:t>
      </w:r>
      <w:r w:rsidRPr="004A043A">
        <w:rPr>
          <w:rFonts w:ascii="Calibri" w:hAnsi="Calibri" w:cs="Calibri"/>
          <w:color w:val="6A737D"/>
          <w:sz w:val="18"/>
        </w:rPr>
        <w:t>похуже</w:t>
      </w:r>
      <w:r w:rsidRPr="004A043A">
        <w:rPr>
          <w:rFonts w:ascii="Oxygen Mono" w:hAnsi="Oxygen Mono"/>
          <w:color w:val="6A737D"/>
          <w:sz w:val="18"/>
          <w:lang w:val="en-US"/>
        </w:rPr>
        <w:t>)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224" w:name="L354"/>
      <w:bookmarkEnd w:id="224"/>
      <w:r w:rsidRPr="004A043A">
        <w:rPr>
          <w:rFonts w:ascii="Oxygen Mono" w:hAnsi="Oxygen Mono"/>
          <w:color w:val="D73A49"/>
          <w:sz w:val="18"/>
          <w:lang w:val="en-US"/>
        </w:rPr>
        <w:t>private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</w:t>
      </w:r>
      <w:r w:rsidRPr="004A043A">
        <w:rPr>
          <w:rFonts w:ascii="Oxygen Mono" w:hAnsi="Oxygen Mono"/>
          <w:color w:val="D73A49"/>
          <w:sz w:val="18"/>
          <w:lang w:val="en-US"/>
        </w:rPr>
        <w:t>void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</w:t>
      </w:r>
      <w:r w:rsidRPr="004A043A">
        <w:rPr>
          <w:rFonts w:ascii="Oxygen Mono" w:hAnsi="Oxygen Mono"/>
          <w:color w:val="6F42C1"/>
          <w:sz w:val="18"/>
          <w:lang w:val="en-US"/>
        </w:rPr>
        <w:t>autoMashtab</w:t>
      </w:r>
      <w:r w:rsidRPr="004A043A">
        <w:rPr>
          <w:rFonts w:ascii="Oxygen Mono" w:hAnsi="Oxygen Mono"/>
          <w:color w:val="24292E"/>
          <w:sz w:val="18"/>
          <w:lang w:val="en-US"/>
        </w:rPr>
        <w:t>()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225" w:name="L355"/>
      <w:bookmarkEnd w:id="225"/>
      <w:r w:rsidRPr="004A043A">
        <w:rPr>
          <w:rFonts w:ascii="Oxygen Mono" w:hAnsi="Oxygen Mono"/>
          <w:color w:val="24292E"/>
          <w:sz w:val="18"/>
          <w:lang w:val="en-US"/>
        </w:rPr>
        <w:t>{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226" w:name="L356"/>
      <w:bookmarkEnd w:id="226"/>
      <w:r w:rsidRPr="004A043A">
        <w:rPr>
          <w:rFonts w:ascii="Oxygen Mono" w:hAnsi="Oxygen Mono"/>
          <w:color w:val="6F42C1"/>
          <w:sz w:val="18"/>
          <w:lang w:val="en-US"/>
        </w:rPr>
        <w:t>GraphPane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</w:t>
      </w:r>
      <w:r w:rsidRPr="004A043A">
        <w:rPr>
          <w:rFonts w:ascii="Oxygen Mono" w:hAnsi="Oxygen Mono"/>
          <w:color w:val="6F42C1"/>
          <w:sz w:val="18"/>
          <w:lang w:val="en-US"/>
        </w:rPr>
        <w:t>pane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= zedGraphControl1.GraphPane; </w:t>
      </w:r>
      <w:r w:rsidRPr="004A043A">
        <w:rPr>
          <w:rFonts w:ascii="Oxygen Mono" w:hAnsi="Oxygen Mono"/>
          <w:color w:val="6A737D"/>
          <w:sz w:val="18"/>
          <w:lang w:val="en-US"/>
        </w:rPr>
        <w:t xml:space="preserve">// </w:t>
      </w:r>
      <w:r w:rsidRPr="004A043A">
        <w:rPr>
          <w:rFonts w:ascii="Calibri" w:hAnsi="Calibri" w:cs="Calibri"/>
          <w:color w:val="6A737D"/>
          <w:sz w:val="18"/>
        </w:rPr>
        <w:t>Получаем</w:t>
      </w:r>
      <w:r w:rsidRPr="004A043A">
        <w:rPr>
          <w:rFonts w:ascii="Oxygen Mono" w:hAnsi="Oxygen Mono"/>
          <w:color w:val="6A737D"/>
          <w:sz w:val="18"/>
          <w:lang w:val="en-US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панель</w:t>
      </w:r>
      <w:r w:rsidRPr="004A043A">
        <w:rPr>
          <w:rFonts w:ascii="Oxygen Mono" w:hAnsi="Oxygen Mono"/>
          <w:color w:val="6A737D"/>
          <w:sz w:val="18"/>
          <w:lang w:val="en-US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для</w:t>
      </w:r>
      <w:r w:rsidRPr="004A043A">
        <w:rPr>
          <w:rFonts w:ascii="Oxygen Mono" w:hAnsi="Oxygen Mono"/>
          <w:color w:val="6A737D"/>
          <w:sz w:val="18"/>
          <w:lang w:val="en-US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рисования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</w:rPr>
      </w:pPr>
      <w:bookmarkStart w:id="227" w:name="L357"/>
      <w:bookmarkEnd w:id="227"/>
      <w:r w:rsidRPr="004A043A">
        <w:rPr>
          <w:rFonts w:ascii="Oxygen Mono" w:hAnsi="Oxygen Mono"/>
          <w:color w:val="6A737D"/>
          <w:sz w:val="18"/>
        </w:rPr>
        <w:t xml:space="preserve">// </w:t>
      </w:r>
      <w:r w:rsidRPr="004A043A">
        <w:rPr>
          <w:rFonts w:ascii="Calibri" w:hAnsi="Calibri" w:cs="Calibri"/>
          <w:color w:val="6A737D"/>
          <w:sz w:val="18"/>
        </w:rPr>
        <w:t>Установим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масштаб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по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умолчанию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для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оси</w:t>
      </w:r>
      <w:r w:rsidRPr="004A043A">
        <w:rPr>
          <w:rFonts w:ascii="Oxygen Mono" w:hAnsi="Oxygen Mono"/>
          <w:color w:val="6A737D"/>
          <w:sz w:val="18"/>
        </w:rPr>
        <w:t xml:space="preserve"> X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228" w:name="L359"/>
      <w:bookmarkEnd w:id="228"/>
      <w:r w:rsidRPr="004A043A">
        <w:rPr>
          <w:rFonts w:ascii="Oxygen Mono" w:hAnsi="Oxygen Mono"/>
          <w:color w:val="24292E"/>
          <w:sz w:val="18"/>
          <w:lang w:val="en-US"/>
        </w:rPr>
        <w:t xml:space="preserve">pane.XAxis.Scale.MinAuto = </w:t>
      </w:r>
      <w:r w:rsidRPr="004A043A">
        <w:rPr>
          <w:rFonts w:ascii="Oxygen Mono" w:hAnsi="Oxygen Mono"/>
          <w:color w:val="005CC5"/>
          <w:sz w:val="18"/>
          <w:lang w:val="en-US"/>
        </w:rPr>
        <w:t>true</w:t>
      </w:r>
      <w:r w:rsidRPr="004A043A">
        <w:rPr>
          <w:rFonts w:ascii="Oxygen Mono" w:hAnsi="Oxygen Mono"/>
          <w:color w:val="24292E"/>
          <w:sz w:val="18"/>
          <w:lang w:val="en-US"/>
        </w:rPr>
        <w:t>;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229" w:name="L360"/>
      <w:bookmarkEnd w:id="229"/>
      <w:r w:rsidRPr="004A043A">
        <w:rPr>
          <w:rFonts w:ascii="Oxygen Mono" w:hAnsi="Oxygen Mono"/>
          <w:color w:val="24292E"/>
          <w:sz w:val="18"/>
          <w:lang w:val="en-US"/>
        </w:rPr>
        <w:t xml:space="preserve">pane.XAxis.Scale.MaxAuto = </w:t>
      </w:r>
      <w:r w:rsidRPr="004A043A">
        <w:rPr>
          <w:rFonts w:ascii="Oxygen Mono" w:hAnsi="Oxygen Mono"/>
          <w:color w:val="005CC5"/>
          <w:sz w:val="18"/>
          <w:lang w:val="en-US"/>
        </w:rPr>
        <w:t>true</w:t>
      </w:r>
      <w:r w:rsidRPr="004A043A">
        <w:rPr>
          <w:rFonts w:ascii="Oxygen Mono" w:hAnsi="Oxygen Mono"/>
          <w:color w:val="24292E"/>
          <w:sz w:val="18"/>
          <w:lang w:val="en-US"/>
        </w:rPr>
        <w:t>;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</w:rPr>
      </w:pPr>
      <w:r w:rsidRPr="004A043A">
        <w:rPr>
          <w:rFonts w:ascii="Oxygen Mono" w:hAnsi="Oxygen Mono"/>
          <w:color w:val="6A737D"/>
          <w:sz w:val="18"/>
        </w:rPr>
        <w:t xml:space="preserve">// </w:t>
      </w:r>
      <w:r w:rsidRPr="004A043A">
        <w:rPr>
          <w:rFonts w:ascii="Calibri" w:hAnsi="Calibri" w:cs="Calibri"/>
          <w:color w:val="6A737D"/>
          <w:sz w:val="18"/>
        </w:rPr>
        <w:t>Установим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масштаб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по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умолчанию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для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оси</w:t>
      </w:r>
      <w:r w:rsidRPr="004A043A">
        <w:rPr>
          <w:rFonts w:ascii="Oxygen Mono" w:hAnsi="Oxygen Mono"/>
          <w:color w:val="6A737D"/>
          <w:sz w:val="18"/>
        </w:rPr>
        <w:t xml:space="preserve"> Y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230" w:name="L363"/>
      <w:bookmarkEnd w:id="230"/>
      <w:r w:rsidRPr="004A043A">
        <w:rPr>
          <w:rFonts w:ascii="Oxygen Mono" w:hAnsi="Oxygen Mono"/>
          <w:color w:val="24292E"/>
          <w:sz w:val="18"/>
          <w:lang w:val="en-US"/>
        </w:rPr>
        <w:t xml:space="preserve">pane.YAxis.Scale.MinAuto = </w:t>
      </w:r>
      <w:r w:rsidRPr="004A043A">
        <w:rPr>
          <w:rFonts w:ascii="Oxygen Mono" w:hAnsi="Oxygen Mono"/>
          <w:color w:val="005CC5"/>
          <w:sz w:val="18"/>
          <w:lang w:val="en-US"/>
        </w:rPr>
        <w:t>true</w:t>
      </w:r>
      <w:r w:rsidRPr="004A043A">
        <w:rPr>
          <w:rFonts w:ascii="Oxygen Mono" w:hAnsi="Oxygen Mono"/>
          <w:color w:val="24292E"/>
          <w:sz w:val="18"/>
          <w:lang w:val="en-US"/>
        </w:rPr>
        <w:t>;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231" w:name="L364"/>
      <w:bookmarkEnd w:id="231"/>
      <w:r w:rsidRPr="004A043A">
        <w:rPr>
          <w:rFonts w:ascii="Oxygen Mono" w:hAnsi="Oxygen Mono"/>
          <w:color w:val="24292E"/>
          <w:sz w:val="18"/>
          <w:lang w:val="en-US"/>
        </w:rPr>
        <w:t xml:space="preserve">pane.YAxis.Scale.MaxAuto = </w:t>
      </w:r>
      <w:r w:rsidRPr="004A043A">
        <w:rPr>
          <w:rFonts w:ascii="Oxygen Mono" w:hAnsi="Oxygen Mono"/>
          <w:color w:val="005CC5"/>
          <w:sz w:val="18"/>
          <w:lang w:val="en-US"/>
        </w:rPr>
        <w:t>true</w:t>
      </w:r>
      <w:r w:rsidRPr="004A043A">
        <w:rPr>
          <w:rFonts w:ascii="Oxygen Mono" w:hAnsi="Oxygen Mono"/>
          <w:color w:val="24292E"/>
          <w:sz w:val="18"/>
          <w:lang w:val="en-US"/>
        </w:rPr>
        <w:t>;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232" w:name="L365"/>
      <w:bookmarkEnd w:id="232"/>
      <w:r w:rsidRPr="004A043A">
        <w:rPr>
          <w:rFonts w:ascii="Oxygen Mono" w:hAnsi="Oxygen Mono"/>
          <w:color w:val="24292E"/>
          <w:sz w:val="18"/>
          <w:lang w:val="en-US"/>
        </w:rPr>
        <w:t xml:space="preserve">zedGraphControl1.AxisChange(); </w:t>
      </w:r>
      <w:r w:rsidRPr="004A043A">
        <w:rPr>
          <w:rFonts w:ascii="Oxygen Mono" w:hAnsi="Oxygen Mono"/>
          <w:color w:val="6A737D"/>
          <w:sz w:val="18"/>
          <w:lang w:val="en-US"/>
        </w:rPr>
        <w:t xml:space="preserve">// </w:t>
      </w:r>
      <w:r w:rsidRPr="004A043A">
        <w:rPr>
          <w:rFonts w:ascii="Calibri" w:hAnsi="Calibri" w:cs="Calibri"/>
          <w:color w:val="6A737D"/>
          <w:sz w:val="18"/>
        </w:rPr>
        <w:t>Обновим</w:t>
      </w:r>
      <w:r w:rsidRPr="004A043A">
        <w:rPr>
          <w:rFonts w:ascii="Oxygen Mono" w:hAnsi="Oxygen Mono"/>
          <w:color w:val="6A737D"/>
          <w:sz w:val="18"/>
          <w:lang w:val="en-US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данные</w:t>
      </w:r>
      <w:r w:rsidRPr="004A043A">
        <w:rPr>
          <w:rFonts w:ascii="Oxygen Mono" w:hAnsi="Oxygen Mono"/>
          <w:color w:val="6A737D"/>
          <w:sz w:val="18"/>
          <w:lang w:val="en-US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об</w:t>
      </w:r>
      <w:r w:rsidRPr="004A043A">
        <w:rPr>
          <w:rFonts w:ascii="Oxygen Mono" w:hAnsi="Oxygen Mono"/>
          <w:color w:val="6A737D"/>
          <w:sz w:val="18"/>
          <w:lang w:val="en-US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осях</w:t>
      </w:r>
      <w:r w:rsidRPr="004A043A">
        <w:rPr>
          <w:rFonts w:ascii="Oxygen Mono" w:hAnsi="Oxygen Mono"/>
          <w:color w:val="6A737D"/>
          <w:sz w:val="18"/>
          <w:lang w:val="en-US"/>
        </w:rPr>
        <w:t xml:space="preserve"> 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233" w:name="L367"/>
      <w:bookmarkEnd w:id="233"/>
      <w:r w:rsidRPr="004A043A">
        <w:rPr>
          <w:rFonts w:ascii="Oxygen Mono" w:hAnsi="Oxygen Mono"/>
          <w:color w:val="24292E"/>
          <w:sz w:val="18"/>
          <w:lang w:val="en-US"/>
        </w:rPr>
        <w:t xml:space="preserve">zedGraphControl1.Invalidate(); </w:t>
      </w:r>
      <w:r w:rsidRPr="004A043A">
        <w:rPr>
          <w:rFonts w:ascii="Oxygen Mono" w:hAnsi="Oxygen Mono"/>
          <w:color w:val="6A737D"/>
          <w:sz w:val="18"/>
          <w:lang w:val="en-US"/>
        </w:rPr>
        <w:t xml:space="preserve">// </w:t>
      </w:r>
      <w:r w:rsidRPr="004A043A">
        <w:rPr>
          <w:rFonts w:ascii="Calibri" w:hAnsi="Calibri" w:cs="Calibri"/>
          <w:color w:val="6A737D"/>
          <w:sz w:val="18"/>
        </w:rPr>
        <w:t>Обновляем</w:t>
      </w:r>
      <w:r w:rsidRPr="004A043A">
        <w:rPr>
          <w:rFonts w:ascii="Oxygen Mono" w:hAnsi="Oxygen Mono"/>
          <w:color w:val="6A737D"/>
          <w:sz w:val="18"/>
          <w:lang w:val="en-US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график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234" w:name="L368"/>
      <w:bookmarkEnd w:id="234"/>
      <w:r w:rsidRPr="004A043A">
        <w:rPr>
          <w:rFonts w:ascii="Oxygen Mono" w:hAnsi="Oxygen Mono"/>
          <w:color w:val="24292E"/>
          <w:sz w:val="18"/>
          <w:lang w:val="en-US"/>
        </w:rPr>
        <w:t>}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235" w:name="L369"/>
      <w:bookmarkEnd w:id="235"/>
      <w:r w:rsidRPr="004A043A">
        <w:rPr>
          <w:rFonts w:ascii="Oxygen Mono" w:hAnsi="Oxygen Mono"/>
          <w:color w:val="6A737D"/>
          <w:sz w:val="18"/>
          <w:lang w:val="en-US"/>
        </w:rPr>
        <w:t xml:space="preserve">// [**] </w:t>
      </w:r>
      <w:r w:rsidRPr="004A043A">
        <w:rPr>
          <w:rFonts w:ascii="Calibri" w:hAnsi="Calibri" w:cs="Calibri"/>
          <w:color w:val="6A737D"/>
          <w:sz w:val="18"/>
        </w:rPr>
        <w:t>Аккумулирующий</w:t>
      </w:r>
      <w:r w:rsidRPr="004A043A">
        <w:rPr>
          <w:rFonts w:ascii="Oxygen Mono" w:hAnsi="Oxygen Mono"/>
          <w:color w:val="6A737D"/>
          <w:sz w:val="18"/>
          <w:lang w:val="en-US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метод</w:t>
      </w:r>
      <w:r w:rsidRPr="004A043A">
        <w:rPr>
          <w:rFonts w:ascii="Oxygen Mono" w:hAnsi="Oxygen Mono"/>
          <w:color w:val="6A737D"/>
          <w:sz w:val="18"/>
          <w:lang w:val="en-US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отстройки</w:t>
      </w:r>
      <w:r w:rsidRPr="004A043A">
        <w:rPr>
          <w:rFonts w:ascii="Oxygen Mono" w:hAnsi="Oxygen Mono"/>
          <w:color w:val="6A737D"/>
          <w:sz w:val="18"/>
          <w:lang w:val="en-US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графиков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</w:rPr>
      </w:pPr>
      <w:bookmarkStart w:id="236" w:name="L371"/>
      <w:bookmarkEnd w:id="236"/>
      <w:r w:rsidRPr="004A043A">
        <w:rPr>
          <w:rFonts w:ascii="Oxygen Mono" w:hAnsi="Oxygen Mono"/>
          <w:color w:val="D73A49"/>
          <w:sz w:val="18"/>
        </w:rPr>
        <w:t>void</w:t>
      </w:r>
      <w:r w:rsidRPr="004A043A">
        <w:rPr>
          <w:rFonts w:ascii="Oxygen Mono" w:hAnsi="Oxygen Mono"/>
          <w:color w:val="24292E"/>
          <w:sz w:val="18"/>
        </w:rPr>
        <w:t xml:space="preserve"> </w:t>
      </w:r>
      <w:r w:rsidRPr="004A043A">
        <w:rPr>
          <w:rFonts w:ascii="Oxygen Mono" w:hAnsi="Oxygen Mono"/>
          <w:color w:val="6F42C1"/>
          <w:sz w:val="18"/>
        </w:rPr>
        <w:t>plotButtonCommand</w:t>
      </w:r>
      <w:r w:rsidRPr="004A043A">
        <w:rPr>
          <w:rFonts w:ascii="Oxygen Mono" w:hAnsi="Oxygen Mono"/>
          <w:color w:val="24292E"/>
          <w:sz w:val="18"/>
        </w:rPr>
        <w:t>(</w:t>
      </w:r>
      <w:r w:rsidRPr="004A043A">
        <w:rPr>
          <w:rFonts w:ascii="Oxygen Mono" w:hAnsi="Oxygen Mono"/>
          <w:color w:val="D73A49"/>
          <w:sz w:val="18"/>
        </w:rPr>
        <w:t>int</w:t>
      </w:r>
      <w:r w:rsidRPr="004A043A">
        <w:rPr>
          <w:rFonts w:ascii="Oxygen Mono" w:hAnsi="Oxygen Mono"/>
          <w:color w:val="24292E"/>
          <w:sz w:val="18"/>
        </w:rPr>
        <w:t xml:space="preserve"> number)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</w:rPr>
      </w:pPr>
      <w:bookmarkStart w:id="237" w:name="L372"/>
      <w:bookmarkEnd w:id="237"/>
      <w:r w:rsidRPr="004A043A">
        <w:rPr>
          <w:rFonts w:ascii="Oxygen Mono" w:hAnsi="Oxygen Mono"/>
          <w:color w:val="24292E"/>
          <w:sz w:val="18"/>
        </w:rPr>
        <w:t>{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</w:rPr>
      </w:pPr>
      <w:bookmarkStart w:id="238" w:name="L373"/>
      <w:bookmarkEnd w:id="238"/>
      <w:r w:rsidRPr="004A043A">
        <w:rPr>
          <w:rFonts w:ascii="Oxygen Mono" w:hAnsi="Oxygen Mono"/>
          <w:color w:val="6A737D"/>
          <w:sz w:val="18"/>
        </w:rPr>
        <w:t xml:space="preserve">// </w:t>
      </w:r>
      <w:r w:rsidRPr="004A043A">
        <w:rPr>
          <w:rFonts w:ascii="Calibri" w:hAnsi="Calibri" w:cs="Calibri"/>
          <w:color w:val="6A737D"/>
          <w:sz w:val="18"/>
        </w:rPr>
        <w:t>Читаем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значения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полей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в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соотвествующие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переменные</w:t>
      </w:r>
      <w:r w:rsidRPr="004A043A">
        <w:rPr>
          <w:rFonts w:ascii="Oxygen Mono" w:hAnsi="Oxygen Mono"/>
          <w:color w:val="6A737D"/>
          <w:sz w:val="18"/>
        </w:rPr>
        <w:t>: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239" w:name="L374"/>
      <w:bookmarkEnd w:id="239"/>
      <w:r w:rsidRPr="004A043A">
        <w:rPr>
          <w:rFonts w:ascii="Oxygen Mono" w:hAnsi="Oxygen Mono"/>
          <w:color w:val="D73A49"/>
          <w:sz w:val="18"/>
          <w:lang w:val="en-US"/>
        </w:rPr>
        <w:t>double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</w:t>
      </w:r>
      <w:r w:rsidRPr="004A043A">
        <w:rPr>
          <w:rFonts w:ascii="Oxygen Mono" w:hAnsi="Oxygen Mono"/>
          <w:color w:val="6F42C1"/>
          <w:sz w:val="18"/>
          <w:lang w:val="en-US"/>
        </w:rPr>
        <w:t>a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= </w:t>
      </w:r>
      <w:r w:rsidRPr="004A043A">
        <w:rPr>
          <w:rFonts w:ascii="Oxygen Mono" w:hAnsi="Oxygen Mono"/>
          <w:color w:val="005CC5"/>
          <w:sz w:val="18"/>
          <w:lang w:val="en-US"/>
        </w:rPr>
        <w:t>0.0</w:t>
      </w:r>
      <w:r w:rsidRPr="004A043A">
        <w:rPr>
          <w:rFonts w:ascii="Oxygen Mono" w:hAnsi="Oxygen Mono"/>
          <w:color w:val="24292E"/>
          <w:sz w:val="18"/>
          <w:lang w:val="en-US"/>
        </w:rPr>
        <w:t>;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240" w:name="L375"/>
      <w:bookmarkEnd w:id="240"/>
      <w:r w:rsidRPr="004A043A">
        <w:rPr>
          <w:rFonts w:ascii="Oxygen Mono" w:hAnsi="Oxygen Mono"/>
          <w:color w:val="24292E"/>
          <w:sz w:val="18"/>
          <w:lang w:val="en-US"/>
        </w:rPr>
        <w:t>Double.TryParse(txtA.Text, out a);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241" w:name="L376"/>
      <w:bookmarkEnd w:id="241"/>
      <w:r w:rsidRPr="004A043A">
        <w:rPr>
          <w:rFonts w:ascii="Oxygen Mono" w:hAnsi="Oxygen Mono"/>
          <w:color w:val="D73A49"/>
          <w:sz w:val="18"/>
          <w:lang w:val="en-US"/>
        </w:rPr>
        <w:t>double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</w:t>
      </w:r>
      <w:r w:rsidRPr="004A043A">
        <w:rPr>
          <w:rFonts w:ascii="Oxygen Mono" w:hAnsi="Oxygen Mono"/>
          <w:color w:val="6F42C1"/>
          <w:sz w:val="18"/>
          <w:lang w:val="en-US"/>
        </w:rPr>
        <w:t>b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= </w:t>
      </w:r>
      <w:r w:rsidRPr="004A043A">
        <w:rPr>
          <w:rFonts w:ascii="Oxygen Mono" w:hAnsi="Oxygen Mono"/>
          <w:color w:val="005CC5"/>
          <w:sz w:val="18"/>
          <w:lang w:val="en-US"/>
        </w:rPr>
        <w:t>0.0</w:t>
      </w:r>
      <w:r w:rsidRPr="004A043A">
        <w:rPr>
          <w:rFonts w:ascii="Oxygen Mono" w:hAnsi="Oxygen Mono"/>
          <w:color w:val="24292E"/>
          <w:sz w:val="18"/>
          <w:lang w:val="en-US"/>
        </w:rPr>
        <w:t>;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242" w:name="L377"/>
      <w:bookmarkEnd w:id="242"/>
      <w:r w:rsidRPr="004A043A">
        <w:rPr>
          <w:rFonts w:ascii="Oxygen Mono" w:hAnsi="Oxygen Mono"/>
          <w:color w:val="24292E"/>
          <w:sz w:val="18"/>
          <w:lang w:val="en-US"/>
        </w:rPr>
        <w:t>Double.TryParse(txtB.Text, out b);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243" w:name="L378"/>
      <w:bookmarkEnd w:id="243"/>
      <w:r w:rsidRPr="004A043A">
        <w:rPr>
          <w:rFonts w:ascii="Oxygen Mono" w:hAnsi="Oxygen Mono"/>
          <w:color w:val="D73A49"/>
          <w:sz w:val="18"/>
          <w:lang w:val="en-US"/>
        </w:rPr>
        <w:t>int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</w:t>
      </w:r>
      <w:r w:rsidRPr="004A043A">
        <w:rPr>
          <w:rFonts w:ascii="Oxygen Mono" w:hAnsi="Oxygen Mono"/>
          <w:color w:val="6F42C1"/>
          <w:sz w:val="18"/>
          <w:lang w:val="en-US"/>
        </w:rPr>
        <w:t>n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= </w:t>
      </w:r>
      <w:r w:rsidRPr="004A043A">
        <w:rPr>
          <w:rFonts w:ascii="Oxygen Mono" w:hAnsi="Oxygen Mono"/>
          <w:color w:val="005CC5"/>
          <w:sz w:val="18"/>
          <w:lang w:val="en-US"/>
        </w:rPr>
        <w:t>0</w:t>
      </w:r>
      <w:r w:rsidRPr="004A043A">
        <w:rPr>
          <w:rFonts w:ascii="Oxygen Mono" w:hAnsi="Oxygen Mono"/>
          <w:color w:val="24292E"/>
          <w:sz w:val="18"/>
          <w:lang w:val="en-US"/>
        </w:rPr>
        <w:t>;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244" w:name="L379"/>
      <w:bookmarkEnd w:id="244"/>
      <w:r w:rsidRPr="004A043A">
        <w:rPr>
          <w:rFonts w:ascii="Oxygen Mono" w:hAnsi="Oxygen Mono"/>
          <w:color w:val="D73A49"/>
          <w:sz w:val="18"/>
          <w:lang w:val="en-US"/>
        </w:rPr>
        <w:t>int</w:t>
      </w:r>
      <w:r w:rsidRPr="004A043A">
        <w:rPr>
          <w:rFonts w:ascii="Oxygen Mono" w:hAnsi="Oxygen Mono"/>
          <w:color w:val="24292E"/>
          <w:sz w:val="18"/>
          <w:lang w:val="en-US"/>
        </w:rPr>
        <w:t>.TryParse(txtN.Text, out n);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</w:rPr>
      </w:pPr>
      <w:bookmarkStart w:id="245" w:name="L380"/>
      <w:bookmarkEnd w:id="245"/>
      <w:r w:rsidRPr="004A043A">
        <w:rPr>
          <w:rFonts w:ascii="Oxygen Mono" w:hAnsi="Oxygen Mono"/>
          <w:color w:val="6A737D"/>
          <w:sz w:val="18"/>
        </w:rPr>
        <w:t xml:space="preserve">// </w:t>
      </w:r>
      <w:r w:rsidRPr="004A043A">
        <w:rPr>
          <w:rFonts w:ascii="Calibri" w:hAnsi="Calibri" w:cs="Calibri"/>
          <w:color w:val="6A737D"/>
          <w:sz w:val="18"/>
        </w:rPr>
        <w:t>Работаем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с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графиками</w:t>
      </w:r>
      <w:r w:rsidRPr="004A043A">
        <w:rPr>
          <w:rFonts w:ascii="Oxygen Mono" w:hAnsi="Oxygen Mono"/>
          <w:color w:val="6A737D"/>
          <w:sz w:val="18"/>
        </w:rPr>
        <w:t>: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</w:rPr>
      </w:pPr>
      <w:bookmarkStart w:id="246" w:name="L382"/>
      <w:bookmarkEnd w:id="246"/>
      <w:r w:rsidRPr="004A043A">
        <w:rPr>
          <w:rFonts w:ascii="Oxygen Mono" w:hAnsi="Oxygen Mono"/>
          <w:color w:val="24292E"/>
          <w:sz w:val="18"/>
        </w:rPr>
        <w:t xml:space="preserve">clearPlot(); </w:t>
      </w:r>
      <w:r w:rsidRPr="004A043A">
        <w:rPr>
          <w:rFonts w:ascii="Oxygen Mono" w:hAnsi="Oxygen Mono"/>
          <w:color w:val="6A737D"/>
          <w:sz w:val="18"/>
        </w:rPr>
        <w:t xml:space="preserve">// </w:t>
      </w:r>
      <w:r w:rsidRPr="004A043A">
        <w:rPr>
          <w:rFonts w:ascii="Calibri" w:hAnsi="Calibri" w:cs="Calibri"/>
          <w:color w:val="6A737D"/>
          <w:sz w:val="18"/>
        </w:rPr>
        <w:t>Очищаем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холст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</w:rPr>
      </w:pPr>
      <w:bookmarkStart w:id="247" w:name="L383"/>
      <w:bookmarkEnd w:id="247"/>
      <w:r w:rsidRPr="004A043A">
        <w:rPr>
          <w:rFonts w:ascii="Oxygen Mono" w:hAnsi="Oxygen Mono"/>
          <w:color w:val="24292E"/>
          <w:sz w:val="18"/>
        </w:rPr>
        <w:t xml:space="preserve">plotBasePoints(a, b, n); </w:t>
      </w:r>
      <w:r w:rsidRPr="004A043A">
        <w:rPr>
          <w:rFonts w:ascii="Oxygen Mono" w:hAnsi="Oxygen Mono"/>
          <w:color w:val="6A737D"/>
          <w:sz w:val="18"/>
        </w:rPr>
        <w:t xml:space="preserve">// </w:t>
      </w:r>
      <w:r w:rsidRPr="004A043A">
        <w:rPr>
          <w:rFonts w:ascii="Calibri" w:hAnsi="Calibri" w:cs="Calibri"/>
          <w:color w:val="6A737D"/>
          <w:sz w:val="18"/>
        </w:rPr>
        <w:t>Печатаем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узловые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точки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</w:rPr>
      </w:pPr>
      <w:bookmarkStart w:id="248" w:name="L384"/>
      <w:bookmarkEnd w:id="248"/>
      <w:r w:rsidRPr="004A043A">
        <w:rPr>
          <w:rFonts w:ascii="Oxygen Mono" w:hAnsi="Oxygen Mono"/>
          <w:color w:val="24292E"/>
          <w:sz w:val="18"/>
        </w:rPr>
        <w:t xml:space="preserve">plotFunction(a, b, </w:t>
      </w:r>
      <w:r w:rsidRPr="004A043A">
        <w:rPr>
          <w:rFonts w:ascii="Oxygen Mono" w:hAnsi="Oxygen Mono"/>
          <w:color w:val="005CC5"/>
          <w:sz w:val="18"/>
        </w:rPr>
        <w:t>10000</w:t>
      </w:r>
      <w:r w:rsidRPr="004A043A">
        <w:rPr>
          <w:rFonts w:ascii="Oxygen Mono" w:hAnsi="Oxygen Mono"/>
          <w:color w:val="24292E"/>
          <w:sz w:val="18"/>
        </w:rPr>
        <w:t xml:space="preserve">); </w:t>
      </w:r>
      <w:r w:rsidRPr="004A043A">
        <w:rPr>
          <w:rFonts w:ascii="Oxygen Mono" w:hAnsi="Oxygen Mono"/>
          <w:color w:val="6A737D"/>
          <w:sz w:val="18"/>
        </w:rPr>
        <w:t xml:space="preserve">// </w:t>
      </w:r>
      <w:r w:rsidRPr="004A043A">
        <w:rPr>
          <w:rFonts w:ascii="Calibri" w:hAnsi="Calibri" w:cs="Calibri"/>
          <w:color w:val="6A737D"/>
          <w:sz w:val="18"/>
        </w:rPr>
        <w:t>Печатаем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график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функции</w:t>
      </w:r>
      <w:r w:rsidRPr="004A043A">
        <w:rPr>
          <w:rFonts w:ascii="Oxygen Mono" w:hAnsi="Oxygen Mono"/>
          <w:color w:val="6A737D"/>
          <w:sz w:val="18"/>
        </w:rPr>
        <w:t xml:space="preserve"> (1000 </w:t>
      </w:r>
      <w:r w:rsidRPr="004A043A">
        <w:rPr>
          <w:rFonts w:ascii="Calibri" w:hAnsi="Calibri" w:cs="Calibri"/>
          <w:color w:val="6A737D"/>
          <w:sz w:val="18"/>
        </w:rPr>
        <w:t>точек</w:t>
      </w:r>
      <w:r w:rsidRPr="004A043A">
        <w:rPr>
          <w:rFonts w:ascii="Oxygen Mono" w:hAnsi="Oxygen Mono"/>
          <w:color w:val="6A737D"/>
          <w:sz w:val="18"/>
        </w:rPr>
        <w:t>)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</w:rPr>
      </w:pPr>
      <w:bookmarkStart w:id="249" w:name="L385"/>
      <w:bookmarkEnd w:id="249"/>
      <w:r w:rsidRPr="004A043A">
        <w:rPr>
          <w:rFonts w:ascii="Oxygen Mono" w:hAnsi="Oxygen Mono"/>
          <w:color w:val="D73A49"/>
          <w:sz w:val="18"/>
        </w:rPr>
        <w:t>if</w:t>
      </w:r>
      <w:r w:rsidRPr="004A043A">
        <w:rPr>
          <w:rFonts w:ascii="Oxygen Mono" w:hAnsi="Oxygen Mono"/>
          <w:color w:val="24292E"/>
          <w:sz w:val="18"/>
        </w:rPr>
        <w:t xml:space="preserve"> (number &lt; </w:t>
      </w:r>
      <w:r w:rsidRPr="004A043A">
        <w:rPr>
          <w:rFonts w:ascii="Oxygen Mono" w:hAnsi="Oxygen Mono"/>
          <w:color w:val="005CC5"/>
          <w:sz w:val="18"/>
        </w:rPr>
        <w:t>4</w:t>
      </w:r>
      <w:r w:rsidRPr="004A043A">
        <w:rPr>
          <w:rFonts w:ascii="Oxygen Mono" w:hAnsi="Oxygen Mono"/>
          <w:color w:val="24292E"/>
          <w:sz w:val="18"/>
        </w:rPr>
        <w:t xml:space="preserve">) </w:t>
      </w:r>
      <w:r w:rsidRPr="004A043A">
        <w:rPr>
          <w:rFonts w:ascii="Oxygen Mono" w:hAnsi="Oxygen Mono"/>
          <w:color w:val="6A737D"/>
          <w:sz w:val="18"/>
        </w:rPr>
        <w:t xml:space="preserve">// </w:t>
      </w:r>
      <w:r w:rsidRPr="004A043A">
        <w:rPr>
          <w:rFonts w:ascii="Calibri" w:hAnsi="Calibri" w:cs="Calibri"/>
          <w:color w:val="6A737D"/>
          <w:sz w:val="18"/>
        </w:rPr>
        <w:t>Если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получили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номер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от</w:t>
      </w:r>
      <w:r w:rsidRPr="004A043A">
        <w:rPr>
          <w:rFonts w:ascii="Oxygen Mono" w:hAnsi="Oxygen Mono"/>
          <w:color w:val="6A737D"/>
          <w:sz w:val="18"/>
        </w:rPr>
        <w:t xml:space="preserve"> 1 </w:t>
      </w:r>
      <w:r w:rsidRPr="004A043A">
        <w:rPr>
          <w:rFonts w:ascii="Calibri" w:hAnsi="Calibri" w:cs="Calibri"/>
          <w:color w:val="6A737D"/>
          <w:sz w:val="18"/>
        </w:rPr>
        <w:t>до</w:t>
      </w:r>
      <w:r w:rsidRPr="004A043A">
        <w:rPr>
          <w:rFonts w:ascii="Oxygen Mono" w:hAnsi="Oxygen Mono"/>
          <w:color w:val="6A737D"/>
          <w:sz w:val="18"/>
        </w:rPr>
        <w:t xml:space="preserve"> 3, </w:t>
      </w:r>
      <w:r w:rsidRPr="004A043A">
        <w:rPr>
          <w:rFonts w:ascii="Calibri" w:hAnsi="Calibri" w:cs="Calibri"/>
          <w:color w:val="6A737D"/>
          <w:sz w:val="18"/>
        </w:rPr>
        <w:t>то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выводим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один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график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</w:rPr>
      </w:pPr>
      <w:bookmarkStart w:id="250" w:name="L387"/>
      <w:bookmarkEnd w:id="250"/>
      <w:r w:rsidRPr="004A043A">
        <w:rPr>
          <w:rFonts w:ascii="Oxygen Mono" w:hAnsi="Oxygen Mono"/>
          <w:color w:val="24292E"/>
          <w:sz w:val="18"/>
        </w:rPr>
        <w:t>{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</w:rPr>
      </w:pPr>
      <w:bookmarkStart w:id="251" w:name="L388"/>
      <w:bookmarkEnd w:id="251"/>
      <w:r w:rsidRPr="004A043A">
        <w:rPr>
          <w:rFonts w:ascii="Oxygen Mono" w:hAnsi="Oxygen Mono"/>
          <w:color w:val="24292E"/>
          <w:sz w:val="18"/>
        </w:rPr>
        <w:t xml:space="preserve">plotNewton(a, b, n, </w:t>
      </w:r>
      <w:r w:rsidRPr="004A043A">
        <w:rPr>
          <w:rFonts w:ascii="Oxygen Mono" w:hAnsi="Oxygen Mono"/>
          <w:color w:val="005CC5"/>
          <w:sz w:val="18"/>
        </w:rPr>
        <w:t>10000</w:t>
      </w:r>
      <w:r w:rsidRPr="004A043A">
        <w:rPr>
          <w:rFonts w:ascii="Oxygen Mono" w:hAnsi="Oxygen Mono"/>
          <w:color w:val="24292E"/>
          <w:sz w:val="18"/>
        </w:rPr>
        <w:t xml:space="preserve">, number); </w:t>
      </w:r>
      <w:r w:rsidRPr="004A043A">
        <w:rPr>
          <w:rFonts w:ascii="Oxygen Mono" w:hAnsi="Oxygen Mono"/>
          <w:color w:val="6A737D"/>
          <w:sz w:val="18"/>
        </w:rPr>
        <w:t xml:space="preserve">// </w:t>
      </w:r>
      <w:r w:rsidRPr="004A043A">
        <w:rPr>
          <w:rFonts w:ascii="Calibri" w:hAnsi="Calibri" w:cs="Calibri"/>
          <w:color w:val="6A737D"/>
          <w:sz w:val="18"/>
        </w:rPr>
        <w:t>Печатаем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график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полинома</w:t>
      </w:r>
      <w:r w:rsidRPr="004A043A">
        <w:rPr>
          <w:rFonts w:ascii="Oxygen Mono" w:hAnsi="Oxygen Mono"/>
          <w:color w:val="6A737D"/>
          <w:sz w:val="18"/>
        </w:rPr>
        <w:t xml:space="preserve">, </w:t>
      </w:r>
      <w:r w:rsidRPr="004A043A">
        <w:rPr>
          <w:rFonts w:ascii="Calibri" w:hAnsi="Calibri" w:cs="Calibri"/>
          <w:color w:val="6A737D"/>
          <w:sz w:val="18"/>
        </w:rPr>
        <w:t>посчитанного</w:t>
      </w:r>
      <w:r w:rsidRPr="004A043A">
        <w:rPr>
          <w:rFonts w:ascii="Oxygen Mono" w:hAnsi="Oxygen Mono"/>
          <w:color w:val="6A737D"/>
          <w:sz w:val="18"/>
        </w:rPr>
        <w:t xml:space="preserve"> number </w:t>
      </w:r>
      <w:r w:rsidRPr="004A043A">
        <w:rPr>
          <w:rFonts w:ascii="Calibri" w:hAnsi="Calibri" w:cs="Calibri"/>
          <w:color w:val="6A737D"/>
          <w:sz w:val="18"/>
        </w:rPr>
        <w:t>способом</w:t>
      </w:r>
      <w:r w:rsidRPr="004A043A">
        <w:rPr>
          <w:rFonts w:ascii="Oxygen Mono" w:hAnsi="Oxygen Mono"/>
          <w:color w:val="6A737D"/>
          <w:sz w:val="18"/>
        </w:rPr>
        <w:t xml:space="preserve">, </w:t>
      </w:r>
      <w:r w:rsidRPr="004A043A">
        <w:rPr>
          <w:rFonts w:ascii="Calibri" w:hAnsi="Calibri" w:cs="Calibri"/>
          <w:color w:val="6A737D"/>
          <w:sz w:val="18"/>
        </w:rPr>
        <w:t>выводим</w:t>
      </w:r>
      <w:r w:rsidRPr="004A043A">
        <w:rPr>
          <w:rFonts w:ascii="Oxygen Mono" w:hAnsi="Oxygen Mono"/>
          <w:color w:val="6A737D"/>
          <w:sz w:val="18"/>
        </w:rPr>
        <w:t xml:space="preserve"> 1000 </w:t>
      </w:r>
      <w:r w:rsidRPr="004A043A">
        <w:rPr>
          <w:rFonts w:ascii="Calibri" w:hAnsi="Calibri" w:cs="Calibri"/>
          <w:color w:val="6A737D"/>
          <w:sz w:val="18"/>
        </w:rPr>
        <w:t>точек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</w:rPr>
      </w:pPr>
      <w:bookmarkStart w:id="252" w:name="L389"/>
      <w:bookmarkEnd w:id="252"/>
      <w:r w:rsidRPr="004A043A">
        <w:rPr>
          <w:rFonts w:ascii="Oxygen Mono" w:hAnsi="Oxygen Mono"/>
          <w:color w:val="24292E"/>
          <w:sz w:val="18"/>
        </w:rPr>
        <w:t>}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</w:rPr>
      </w:pPr>
      <w:bookmarkStart w:id="253" w:name="L390"/>
      <w:bookmarkEnd w:id="253"/>
      <w:r w:rsidRPr="004A043A">
        <w:rPr>
          <w:rFonts w:ascii="Oxygen Mono" w:hAnsi="Oxygen Mono"/>
          <w:color w:val="D73A49"/>
          <w:sz w:val="18"/>
        </w:rPr>
        <w:t>else</w:t>
      </w:r>
      <w:r w:rsidRPr="004A043A">
        <w:rPr>
          <w:rFonts w:ascii="Oxygen Mono" w:hAnsi="Oxygen Mono"/>
          <w:color w:val="24292E"/>
          <w:sz w:val="18"/>
        </w:rPr>
        <w:t xml:space="preserve"> </w:t>
      </w:r>
      <w:r w:rsidRPr="004A043A">
        <w:rPr>
          <w:rFonts w:ascii="Oxygen Mono" w:hAnsi="Oxygen Mono"/>
          <w:color w:val="6A737D"/>
          <w:sz w:val="18"/>
        </w:rPr>
        <w:t xml:space="preserve">// </w:t>
      </w:r>
      <w:r w:rsidRPr="004A043A">
        <w:rPr>
          <w:rFonts w:ascii="Calibri" w:hAnsi="Calibri" w:cs="Calibri"/>
          <w:color w:val="6A737D"/>
          <w:sz w:val="18"/>
        </w:rPr>
        <w:t>иначе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выводим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все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графики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</w:rPr>
      </w:pPr>
      <w:bookmarkStart w:id="254" w:name="L391"/>
      <w:bookmarkEnd w:id="254"/>
      <w:r w:rsidRPr="004A043A">
        <w:rPr>
          <w:rFonts w:ascii="Oxygen Mono" w:hAnsi="Oxygen Mono"/>
          <w:color w:val="24292E"/>
          <w:sz w:val="18"/>
        </w:rPr>
        <w:t>{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255" w:name="L392"/>
      <w:bookmarkEnd w:id="255"/>
      <w:r w:rsidRPr="004A043A">
        <w:rPr>
          <w:rFonts w:ascii="Oxygen Mono" w:hAnsi="Oxygen Mono"/>
          <w:color w:val="D73A49"/>
          <w:sz w:val="18"/>
          <w:lang w:val="en-US"/>
        </w:rPr>
        <w:t>for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(</w:t>
      </w:r>
      <w:r w:rsidRPr="004A043A">
        <w:rPr>
          <w:rFonts w:ascii="Oxygen Mono" w:hAnsi="Oxygen Mono"/>
          <w:color w:val="D73A49"/>
          <w:sz w:val="18"/>
          <w:lang w:val="en-US"/>
        </w:rPr>
        <w:t>int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</w:t>
      </w:r>
      <w:r w:rsidRPr="004A043A">
        <w:rPr>
          <w:rFonts w:ascii="Oxygen Mono" w:hAnsi="Oxygen Mono"/>
          <w:color w:val="6F42C1"/>
          <w:sz w:val="18"/>
          <w:lang w:val="en-US"/>
        </w:rPr>
        <w:t>i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= </w:t>
      </w:r>
      <w:r w:rsidRPr="004A043A">
        <w:rPr>
          <w:rFonts w:ascii="Oxygen Mono" w:hAnsi="Oxygen Mono"/>
          <w:color w:val="005CC5"/>
          <w:sz w:val="18"/>
          <w:lang w:val="en-US"/>
        </w:rPr>
        <w:t>1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; i &lt; </w:t>
      </w:r>
      <w:r w:rsidRPr="004A043A">
        <w:rPr>
          <w:rFonts w:ascii="Oxygen Mono" w:hAnsi="Oxygen Mono"/>
          <w:color w:val="005CC5"/>
          <w:sz w:val="18"/>
          <w:lang w:val="en-US"/>
        </w:rPr>
        <w:t>4</w:t>
      </w:r>
      <w:r w:rsidRPr="004A043A">
        <w:rPr>
          <w:rFonts w:ascii="Oxygen Mono" w:hAnsi="Oxygen Mono"/>
          <w:color w:val="24292E"/>
          <w:sz w:val="18"/>
          <w:lang w:val="en-US"/>
        </w:rPr>
        <w:t>; i++)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256" w:name="L393"/>
      <w:bookmarkEnd w:id="256"/>
      <w:r w:rsidRPr="004A043A">
        <w:rPr>
          <w:rFonts w:ascii="Oxygen Mono" w:hAnsi="Oxygen Mono"/>
          <w:color w:val="24292E"/>
          <w:sz w:val="18"/>
          <w:lang w:val="en-US"/>
        </w:rPr>
        <w:t>{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257" w:name="L394"/>
      <w:bookmarkEnd w:id="257"/>
      <w:r w:rsidRPr="004A043A">
        <w:rPr>
          <w:rFonts w:ascii="Oxygen Mono" w:hAnsi="Oxygen Mono"/>
          <w:color w:val="24292E"/>
          <w:sz w:val="18"/>
          <w:lang w:val="en-US"/>
        </w:rPr>
        <w:t xml:space="preserve">plotNewton(a, b, n, </w:t>
      </w:r>
      <w:r w:rsidRPr="004A043A">
        <w:rPr>
          <w:rFonts w:ascii="Oxygen Mono" w:hAnsi="Oxygen Mono"/>
          <w:color w:val="005CC5"/>
          <w:sz w:val="18"/>
          <w:lang w:val="en-US"/>
        </w:rPr>
        <w:t>10000</w:t>
      </w:r>
      <w:r w:rsidRPr="004A043A">
        <w:rPr>
          <w:rFonts w:ascii="Oxygen Mono" w:hAnsi="Oxygen Mono"/>
          <w:color w:val="24292E"/>
          <w:sz w:val="18"/>
          <w:lang w:val="en-US"/>
        </w:rPr>
        <w:t>, i);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</w:rPr>
      </w:pPr>
      <w:bookmarkStart w:id="258" w:name="L395"/>
      <w:bookmarkEnd w:id="258"/>
      <w:r w:rsidRPr="004A043A">
        <w:rPr>
          <w:rFonts w:ascii="Oxygen Mono" w:hAnsi="Oxygen Mono"/>
          <w:color w:val="24292E"/>
          <w:sz w:val="18"/>
        </w:rPr>
        <w:t xml:space="preserve">} 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</w:rPr>
      </w:pPr>
      <w:bookmarkStart w:id="259" w:name="L396"/>
      <w:bookmarkEnd w:id="259"/>
      <w:r w:rsidRPr="004A043A">
        <w:rPr>
          <w:rFonts w:ascii="Oxygen Mono" w:hAnsi="Oxygen Mono"/>
          <w:color w:val="24292E"/>
          <w:sz w:val="18"/>
        </w:rPr>
        <w:t>}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</w:rPr>
      </w:pPr>
      <w:bookmarkStart w:id="260" w:name="L397"/>
      <w:bookmarkEnd w:id="260"/>
      <w:r w:rsidRPr="004A043A">
        <w:rPr>
          <w:rFonts w:ascii="Oxygen Mono" w:hAnsi="Oxygen Mono"/>
          <w:color w:val="6A737D"/>
          <w:sz w:val="18"/>
        </w:rPr>
        <w:t xml:space="preserve">//plotMashtab(a, b, n); // </w:t>
      </w:r>
      <w:r w:rsidRPr="004A043A">
        <w:rPr>
          <w:rFonts w:ascii="Calibri" w:hAnsi="Calibri" w:cs="Calibri"/>
          <w:color w:val="6A737D"/>
          <w:sz w:val="18"/>
        </w:rPr>
        <w:t>Выставляем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автомасштаб</w:t>
      </w:r>
      <w:r w:rsidRPr="004A043A">
        <w:rPr>
          <w:rFonts w:ascii="Oxygen Mono" w:hAnsi="Oxygen Mono"/>
          <w:color w:val="6A737D"/>
          <w:sz w:val="18"/>
        </w:rPr>
        <w:t xml:space="preserve"> (</w:t>
      </w:r>
      <w:r w:rsidRPr="004A043A">
        <w:rPr>
          <w:rFonts w:ascii="Calibri" w:hAnsi="Calibri" w:cs="Calibri"/>
          <w:color w:val="6A737D"/>
          <w:sz w:val="18"/>
        </w:rPr>
        <w:t>рассчетным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способом</w:t>
      </w:r>
      <w:r w:rsidRPr="004A043A">
        <w:rPr>
          <w:rFonts w:ascii="Oxygen Mono" w:hAnsi="Oxygen Mono"/>
          <w:color w:val="6A737D"/>
          <w:sz w:val="18"/>
        </w:rPr>
        <w:t>)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</w:rPr>
      </w:pPr>
      <w:bookmarkStart w:id="261" w:name="L398"/>
      <w:bookmarkEnd w:id="261"/>
      <w:r w:rsidRPr="004A043A">
        <w:rPr>
          <w:rFonts w:ascii="Oxygen Mono" w:hAnsi="Oxygen Mono"/>
          <w:color w:val="24292E"/>
          <w:sz w:val="18"/>
        </w:rPr>
        <w:t>}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</w:rPr>
      </w:pPr>
      <w:bookmarkStart w:id="262" w:name="L399"/>
      <w:bookmarkEnd w:id="262"/>
      <w:r w:rsidRPr="004A043A">
        <w:rPr>
          <w:rFonts w:ascii="Oxygen Mono" w:hAnsi="Oxygen Mono"/>
          <w:color w:val="6A737D"/>
          <w:sz w:val="18"/>
        </w:rPr>
        <w:t xml:space="preserve">// [^] </w:t>
      </w:r>
      <w:r w:rsidRPr="004A043A">
        <w:rPr>
          <w:rFonts w:ascii="Calibri" w:hAnsi="Calibri" w:cs="Calibri"/>
          <w:color w:val="6A737D"/>
          <w:sz w:val="18"/>
        </w:rPr>
        <w:t>Метод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печати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графика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ошибки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для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текущего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номера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способа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рассчета</w:t>
      </w:r>
      <w:r w:rsidRPr="004A043A">
        <w:rPr>
          <w:rFonts w:ascii="Oxygen Mono" w:hAnsi="Oxygen Mono"/>
          <w:color w:val="6A737D"/>
          <w:sz w:val="18"/>
        </w:rPr>
        <w:t xml:space="preserve"> number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263" w:name="L401"/>
      <w:bookmarkEnd w:id="263"/>
      <w:r w:rsidRPr="004A043A">
        <w:rPr>
          <w:rFonts w:ascii="Oxygen Mono" w:hAnsi="Oxygen Mono"/>
          <w:color w:val="D73A49"/>
          <w:sz w:val="18"/>
          <w:lang w:val="en-US"/>
        </w:rPr>
        <w:t>void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</w:t>
      </w:r>
      <w:r w:rsidRPr="004A043A">
        <w:rPr>
          <w:rFonts w:ascii="Oxygen Mono" w:hAnsi="Oxygen Mono"/>
          <w:color w:val="6F42C1"/>
          <w:sz w:val="18"/>
          <w:lang w:val="en-US"/>
        </w:rPr>
        <w:t>plotErrors</w:t>
      </w:r>
      <w:r w:rsidRPr="004A043A">
        <w:rPr>
          <w:rFonts w:ascii="Oxygen Mono" w:hAnsi="Oxygen Mono"/>
          <w:color w:val="24292E"/>
          <w:sz w:val="18"/>
          <w:lang w:val="en-US"/>
        </w:rPr>
        <w:t>(</w:t>
      </w:r>
      <w:r w:rsidRPr="004A043A">
        <w:rPr>
          <w:rFonts w:ascii="Oxygen Mono" w:hAnsi="Oxygen Mono"/>
          <w:color w:val="D73A49"/>
          <w:sz w:val="18"/>
          <w:lang w:val="en-US"/>
        </w:rPr>
        <w:t>double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a, </w:t>
      </w:r>
      <w:r w:rsidRPr="004A043A">
        <w:rPr>
          <w:rFonts w:ascii="Oxygen Mono" w:hAnsi="Oxygen Mono"/>
          <w:color w:val="D73A49"/>
          <w:sz w:val="18"/>
          <w:lang w:val="en-US"/>
        </w:rPr>
        <w:t>double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b, </w:t>
      </w:r>
      <w:r w:rsidRPr="004A043A">
        <w:rPr>
          <w:rFonts w:ascii="Oxygen Mono" w:hAnsi="Oxygen Mono"/>
          <w:color w:val="D73A49"/>
          <w:sz w:val="18"/>
          <w:lang w:val="en-US"/>
        </w:rPr>
        <w:t>int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n, </w:t>
      </w:r>
      <w:r w:rsidRPr="004A043A">
        <w:rPr>
          <w:rFonts w:ascii="Oxygen Mono" w:hAnsi="Oxygen Mono"/>
          <w:color w:val="D73A49"/>
          <w:sz w:val="18"/>
          <w:lang w:val="en-US"/>
        </w:rPr>
        <w:t>int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number)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264" w:name="L402"/>
      <w:bookmarkEnd w:id="264"/>
      <w:r w:rsidRPr="004A043A">
        <w:rPr>
          <w:rFonts w:ascii="Oxygen Mono" w:hAnsi="Oxygen Mono"/>
          <w:color w:val="24292E"/>
          <w:sz w:val="18"/>
          <w:lang w:val="en-US"/>
        </w:rPr>
        <w:t>{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265" w:name="L403"/>
      <w:bookmarkEnd w:id="265"/>
      <w:r w:rsidRPr="004A043A">
        <w:rPr>
          <w:rFonts w:ascii="Oxygen Mono" w:hAnsi="Oxygen Mono"/>
          <w:color w:val="6F42C1"/>
          <w:sz w:val="18"/>
          <w:lang w:val="en-US"/>
        </w:rPr>
        <w:t>GraphPane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</w:t>
      </w:r>
      <w:r w:rsidRPr="004A043A">
        <w:rPr>
          <w:rFonts w:ascii="Oxygen Mono" w:hAnsi="Oxygen Mono"/>
          <w:color w:val="6F42C1"/>
          <w:sz w:val="18"/>
          <w:lang w:val="en-US"/>
        </w:rPr>
        <w:t>pane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= zedGraphControl1.GraphPane; </w:t>
      </w:r>
      <w:r w:rsidRPr="004A043A">
        <w:rPr>
          <w:rFonts w:ascii="Oxygen Mono" w:hAnsi="Oxygen Mono"/>
          <w:color w:val="6A737D"/>
          <w:sz w:val="18"/>
          <w:lang w:val="en-US"/>
        </w:rPr>
        <w:t xml:space="preserve">// </w:t>
      </w:r>
      <w:r w:rsidRPr="004A043A">
        <w:rPr>
          <w:rFonts w:ascii="Calibri" w:hAnsi="Calibri" w:cs="Calibri"/>
          <w:color w:val="6A737D"/>
          <w:sz w:val="18"/>
        </w:rPr>
        <w:t>Получаем</w:t>
      </w:r>
      <w:r w:rsidRPr="004A043A">
        <w:rPr>
          <w:rFonts w:ascii="Oxygen Mono" w:hAnsi="Oxygen Mono"/>
          <w:color w:val="6A737D"/>
          <w:sz w:val="18"/>
          <w:lang w:val="en-US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панель</w:t>
      </w:r>
      <w:r w:rsidRPr="004A043A">
        <w:rPr>
          <w:rFonts w:ascii="Oxygen Mono" w:hAnsi="Oxygen Mono"/>
          <w:color w:val="6A737D"/>
          <w:sz w:val="18"/>
          <w:lang w:val="en-US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для</w:t>
      </w:r>
      <w:r w:rsidRPr="004A043A">
        <w:rPr>
          <w:rFonts w:ascii="Oxygen Mono" w:hAnsi="Oxygen Mono"/>
          <w:color w:val="6A737D"/>
          <w:sz w:val="18"/>
          <w:lang w:val="en-US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рисования</w:t>
      </w:r>
      <w:r w:rsidRPr="004A043A">
        <w:rPr>
          <w:rFonts w:ascii="Oxygen Mono" w:hAnsi="Oxygen Mono"/>
          <w:color w:val="6A737D"/>
          <w:sz w:val="18"/>
          <w:lang w:val="en-US"/>
        </w:rPr>
        <w:t xml:space="preserve"> 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266" w:name="L404"/>
      <w:bookmarkEnd w:id="266"/>
      <w:r w:rsidRPr="004A043A">
        <w:rPr>
          <w:rFonts w:ascii="Oxygen Mono" w:hAnsi="Oxygen Mono"/>
          <w:color w:val="6F42C1"/>
          <w:sz w:val="18"/>
          <w:lang w:val="en-US"/>
        </w:rPr>
        <w:t>PointPairList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</w:t>
      </w:r>
      <w:r w:rsidRPr="004A043A">
        <w:rPr>
          <w:rFonts w:ascii="Oxygen Mono" w:hAnsi="Oxygen Mono"/>
          <w:color w:val="6F42C1"/>
          <w:sz w:val="18"/>
          <w:lang w:val="en-US"/>
        </w:rPr>
        <w:t>Errors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= </w:t>
      </w:r>
      <w:r w:rsidRPr="004A043A">
        <w:rPr>
          <w:rFonts w:ascii="Oxygen Mono" w:hAnsi="Oxygen Mono"/>
          <w:color w:val="D73A49"/>
          <w:sz w:val="18"/>
          <w:lang w:val="en-US"/>
        </w:rPr>
        <w:t>new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</w:t>
      </w:r>
      <w:r w:rsidRPr="004A043A">
        <w:rPr>
          <w:rFonts w:ascii="Oxygen Mono" w:hAnsi="Oxygen Mono"/>
          <w:color w:val="6F42C1"/>
          <w:sz w:val="18"/>
          <w:lang w:val="en-US"/>
        </w:rPr>
        <w:t>PointPairList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(); </w:t>
      </w:r>
      <w:r w:rsidRPr="004A043A">
        <w:rPr>
          <w:rFonts w:ascii="Oxygen Mono" w:hAnsi="Oxygen Mono"/>
          <w:color w:val="6A737D"/>
          <w:sz w:val="18"/>
          <w:lang w:val="en-US"/>
        </w:rPr>
        <w:t xml:space="preserve">// </w:t>
      </w:r>
      <w:r w:rsidRPr="004A043A">
        <w:rPr>
          <w:rFonts w:ascii="Calibri" w:hAnsi="Calibri" w:cs="Calibri"/>
          <w:color w:val="6A737D"/>
          <w:sz w:val="18"/>
        </w:rPr>
        <w:t>Создаем</w:t>
      </w:r>
      <w:r w:rsidRPr="004A043A">
        <w:rPr>
          <w:rFonts w:ascii="Oxygen Mono" w:hAnsi="Oxygen Mono"/>
          <w:color w:val="6A737D"/>
          <w:sz w:val="18"/>
          <w:lang w:val="en-US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список</w:t>
      </w:r>
      <w:r w:rsidRPr="004A043A">
        <w:rPr>
          <w:rFonts w:ascii="Oxygen Mono" w:hAnsi="Oxygen Mono"/>
          <w:color w:val="6A737D"/>
          <w:sz w:val="18"/>
          <w:lang w:val="en-US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точек</w:t>
      </w:r>
      <w:r w:rsidRPr="004A043A">
        <w:rPr>
          <w:rFonts w:ascii="Oxygen Mono" w:hAnsi="Oxygen Mono"/>
          <w:color w:val="6A737D"/>
          <w:sz w:val="18"/>
          <w:lang w:val="en-US"/>
        </w:rPr>
        <w:t xml:space="preserve"> (</w:t>
      </w:r>
      <w:r w:rsidRPr="004A043A">
        <w:rPr>
          <w:rFonts w:ascii="Calibri" w:hAnsi="Calibri" w:cs="Calibri"/>
          <w:color w:val="6A737D"/>
          <w:sz w:val="18"/>
        </w:rPr>
        <w:t>координат</w:t>
      </w:r>
      <w:r w:rsidRPr="004A043A">
        <w:rPr>
          <w:rFonts w:ascii="Oxygen Mono" w:hAnsi="Oxygen Mono"/>
          <w:color w:val="6A737D"/>
          <w:sz w:val="18"/>
          <w:lang w:val="en-US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х</w:t>
      </w:r>
      <w:r w:rsidRPr="004A043A">
        <w:rPr>
          <w:rFonts w:ascii="Oxygen Mono" w:hAnsi="Oxygen Mono"/>
          <w:color w:val="6A737D"/>
          <w:sz w:val="18"/>
          <w:lang w:val="en-US"/>
        </w:rPr>
        <w:t>-</w:t>
      </w:r>
      <w:r w:rsidRPr="004A043A">
        <w:rPr>
          <w:rFonts w:ascii="Calibri" w:hAnsi="Calibri" w:cs="Calibri"/>
          <w:color w:val="6A737D"/>
          <w:sz w:val="18"/>
        </w:rPr>
        <w:t>у</w:t>
      </w:r>
      <w:r w:rsidRPr="004A043A">
        <w:rPr>
          <w:rFonts w:ascii="Oxygen Mono" w:hAnsi="Oxygen Mono"/>
          <w:color w:val="6A737D"/>
          <w:sz w:val="18"/>
          <w:lang w:val="en-US"/>
        </w:rPr>
        <w:t>)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</w:rPr>
      </w:pPr>
      <w:bookmarkStart w:id="267" w:name="L405"/>
      <w:bookmarkEnd w:id="267"/>
      <w:r w:rsidRPr="004A043A">
        <w:rPr>
          <w:rFonts w:ascii="Oxygen Mono" w:hAnsi="Oxygen Mono"/>
          <w:color w:val="D73A49"/>
          <w:sz w:val="18"/>
        </w:rPr>
        <w:t>for</w:t>
      </w:r>
      <w:r w:rsidRPr="004A043A">
        <w:rPr>
          <w:rFonts w:ascii="Oxygen Mono" w:hAnsi="Oxygen Mono"/>
          <w:color w:val="24292E"/>
          <w:sz w:val="18"/>
        </w:rPr>
        <w:t xml:space="preserve"> (</w:t>
      </w:r>
      <w:r w:rsidRPr="004A043A">
        <w:rPr>
          <w:rFonts w:ascii="Oxygen Mono" w:hAnsi="Oxygen Mono"/>
          <w:color w:val="D73A49"/>
          <w:sz w:val="18"/>
        </w:rPr>
        <w:t>int</w:t>
      </w:r>
      <w:r w:rsidRPr="004A043A">
        <w:rPr>
          <w:rFonts w:ascii="Oxygen Mono" w:hAnsi="Oxygen Mono"/>
          <w:color w:val="24292E"/>
          <w:sz w:val="18"/>
        </w:rPr>
        <w:t xml:space="preserve"> </w:t>
      </w:r>
      <w:r w:rsidRPr="004A043A">
        <w:rPr>
          <w:rFonts w:ascii="Oxygen Mono" w:hAnsi="Oxygen Mono"/>
          <w:color w:val="6F42C1"/>
          <w:sz w:val="18"/>
        </w:rPr>
        <w:t>i</w:t>
      </w:r>
      <w:r w:rsidRPr="004A043A">
        <w:rPr>
          <w:rFonts w:ascii="Oxygen Mono" w:hAnsi="Oxygen Mono"/>
          <w:color w:val="24292E"/>
          <w:sz w:val="18"/>
        </w:rPr>
        <w:t xml:space="preserve"> = </w:t>
      </w:r>
      <w:r w:rsidRPr="004A043A">
        <w:rPr>
          <w:rFonts w:ascii="Oxygen Mono" w:hAnsi="Oxygen Mono"/>
          <w:color w:val="005CC5"/>
          <w:sz w:val="18"/>
        </w:rPr>
        <w:t>2</w:t>
      </w:r>
      <w:r w:rsidRPr="004A043A">
        <w:rPr>
          <w:rFonts w:ascii="Oxygen Mono" w:hAnsi="Oxygen Mono"/>
          <w:color w:val="24292E"/>
          <w:sz w:val="18"/>
        </w:rPr>
        <w:t xml:space="preserve">; i &lt;= </w:t>
      </w:r>
      <w:r w:rsidRPr="004A043A">
        <w:rPr>
          <w:rFonts w:ascii="Oxygen Mono" w:hAnsi="Oxygen Mono"/>
          <w:color w:val="005CC5"/>
          <w:sz w:val="18"/>
        </w:rPr>
        <w:t>40</w:t>
      </w:r>
      <w:r w:rsidRPr="004A043A">
        <w:rPr>
          <w:rFonts w:ascii="Oxygen Mono" w:hAnsi="Oxygen Mono"/>
          <w:color w:val="24292E"/>
          <w:sz w:val="18"/>
        </w:rPr>
        <w:t xml:space="preserve">; i++) </w:t>
      </w:r>
      <w:r w:rsidRPr="004A043A">
        <w:rPr>
          <w:rFonts w:ascii="Oxygen Mono" w:hAnsi="Oxygen Mono"/>
          <w:color w:val="6A737D"/>
          <w:sz w:val="18"/>
        </w:rPr>
        <w:t xml:space="preserve">// </w:t>
      </w:r>
      <w:r w:rsidRPr="004A043A">
        <w:rPr>
          <w:rFonts w:ascii="Calibri" w:hAnsi="Calibri" w:cs="Calibri"/>
          <w:color w:val="6A737D"/>
          <w:sz w:val="18"/>
        </w:rPr>
        <w:t>Пробегаем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по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всем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значениям</w:t>
      </w:r>
      <w:r w:rsidRPr="004A043A">
        <w:rPr>
          <w:rFonts w:ascii="Oxygen Mono" w:hAnsi="Oxygen Mono"/>
          <w:color w:val="6A737D"/>
          <w:sz w:val="18"/>
        </w:rPr>
        <w:t xml:space="preserve"> n </w:t>
      </w:r>
      <w:r w:rsidRPr="004A043A">
        <w:rPr>
          <w:rFonts w:ascii="Calibri" w:hAnsi="Calibri" w:cs="Calibri"/>
          <w:color w:val="6A737D"/>
          <w:sz w:val="18"/>
        </w:rPr>
        <w:t>от</w:t>
      </w:r>
      <w:r w:rsidRPr="004A043A">
        <w:rPr>
          <w:rFonts w:ascii="Oxygen Mono" w:hAnsi="Oxygen Mono"/>
          <w:color w:val="6A737D"/>
          <w:sz w:val="18"/>
        </w:rPr>
        <w:t xml:space="preserve"> 2 </w:t>
      </w:r>
      <w:r w:rsidRPr="004A043A">
        <w:rPr>
          <w:rFonts w:ascii="Calibri" w:hAnsi="Calibri" w:cs="Calibri"/>
          <w:color w:val="6A737D"/>
          <w:sz w:val="18"/>
        </w:rPr>
        <w:t>до</w:t>
      </w:r>
      <w:r w:rsidRPr="004A043A">
        <w:rPr>
          <w:rFonts w:ascii="Oxygen Mono" w:hAnsi="Oxygen Mono"/>
          <w:color w:val="6A737D"/>
          <w:sz w:val="18"/>
        </w:rPr>
        <w:t xml:space="preserve"> 40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268" w:name="L406"/>
      <w:bookmarkEnd w:id="268"/>
      <w:r w:rsidRPr="004A043A">
        <w:rPr>
          <w:rFonts w:ascii="Oxygen Mono" w:hAnsi="Oxygen Mono"/>
          <w:color w:val="24292E"/>
          <w:sz w:val="18"/>
          <w:lang w:val="en-US"/>
        </w:rPr>
        <w:t>{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269" w:name="L407"/>
      <w:bookmarkEnd w:id="269"/>
      <w:r w:rsidRPr="004A043A">
        <w:rPr>
          <w:rFonts w:ascii="Oxygen Mono" w:hAnsi="Oxygen Mono"/>
          <w:color w:val="6F42C1"/>
          <w:sz w:val="18"/>
          <w:lang w:val="en-US"/>
        </w:rPr>
        <w:t>List</w:t>
      </w:r>
      <w:r w:rsidRPr="004A043A">
        <w:rPr>
          <w:rFonts w:ascii="Oxygen Mono" w:hAnsi="Oxygen Mono"/>
          <w:color w:val="24292E"/>
          <w:sz w:val="18"/>
          <w:lang w:val="en-US"/>
        </w:rPr>
        <w:t>&lt;</w:t>
      </w:r>
      <w:r w:rsidRPr="004A043A">
        <w:rPr>
          <w:rFonts w:ascii="Oxygen Mono" w:hAnsi="Oxygen Mono"/>
          <w:color w:val="D73A49"/>
          <w:sz w:val="18"/>
          <w:lang w:val="en-US"/>
        </w:rPr>
        <w:t>double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&gt; </w:t>
      </w:r>
      <w:r w:rsidRPr="004A043A">
        <w:rPr>
          <w:rFonts w:ascii="Oxygen Mono" w:hAnsi="Oxygen Mono"/>
          <w:color w:val="6F42C1"/>
          <w:sz w:val="18"/>
          <w:lang w:val="en-US"/>
        </w:rPr>
        <w:t>pointsX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= createXList(a, b, i); </w:t>
      </w:r>
      <w:r w:rsidRPr="004A043A">
        <w:rPr>
          <w:rFonts w:ascii="Oxygen Mono" w:hAnsi="Oxygen Mono"/>
          <w:color w:val="6A737D"/>
          <w:sz w:val="18"/>
          <w:lang w:val="en-US"/>
        </w:rPr>
        <w:t xml:space="preserve">// </w:t>
      </w:r>
      <w:r w:rsidRPr="004A043A">
        <w:rPr>
          <w:rFonts w:ascii="Calibri" w:hAnsi="Calibri" w:cs="Calibri"/>
          <w:color w:val="6A737D"/>
          <w:sz w:val="18"/>
        </w:rPr>
        <w:t>Узлы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270" w:name="L408"/>
      <w:bookmarkEnd w:id="270"/>
      <w:r w:rsidRPr="004A043A">
        <w:rPr>
          <w:rFonts w:ascii="Oxygen Mono" w:hAnsi="Oxygen Mono"/>
          <w:color w:val="6F42C1"/>
          <w:sz w:val="18"/>
          <w:lang w:val="en-US"/>
        </w:rPr>
        <w:t>List</w:t>
      </w:r>
      <w:r w:rsidRPr="004A043A">
        <w:rPr>
          <w:rFonts w:ascii="Oxygen Mono" w:hAnsi="Oxygen Mono"/>
          <w:color w:val="24292E"/>
          <w:sz w:val="18"/>
          <w:lang w:val="en-US"/>
        </w:rPr>
        <w:t>&lt;</w:t>
      </w:r>
      <w:r w:rsidRPr="004A043A">
        <w:rPr>
          <w:rFonts w:ascii="Oxygen Mono" w:hAnsi="Oxygen Mono"/>
          <w:color w:val="D73A49"/>
          <w:sz w:val="18"/>
          <w:lang w:val="en-US"/>
        </w:rPr>
        <w:t>double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&gt; </w:t>
      </w:r>
      <w:r w:rsidRPr="004A043A">
        <w:rPr>
          <w:rFonts w:ascii="Oxygen Mono" w:hAnsi="Oxygen Mono"/>
          <w:color w:val="6F42C1"/>
          <w:sz w:val="18"/>
          <w:lang w:val="en-US"/>
        </w:rPr>
        <w:t>D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= coefPolyNewtonBase(a, b, i, number); </w:t>
      </w:r>
      <w:r w:rsidRPr="004A043A">
        <w:rPr>
          <w:rFonts w:ascii="Oxygen Mono" w:hAnsi="Oxygen Mono"/>
          <w:color w:val="6A737D"/>
          <w:sz w:val="18"/>
          <w:lang w:val="en-US"/>
        </w:rPr>
        <w:t xml:space="preserve">// </w:t>
      </w:r>
      <w:r w:rsidRPr="004A043A">
        <w:rPr>
          <w:rFonts w:ascii="Calibri" w:hAnsi="Calibri" w:cs="Calibri"/>
          <w:color w:val="6A737D"/>
          <w:sz w:val="18"/>
        </w:rPr>
        <w:t>Коэффициенты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271" w:name="L409"/>
      <w:bookmarkEnd w:id="271"/>
      <w:r w:rsidRPr="004A043A">
        <w:rPr>
          <w:rFonts w:ascii="Oxygen Mono" w:hAnsi="Oxygen Mono"/>
          <w:color w:val="6F42C1"/>
          <w:sz w:val="18"/>
          <w:lang w:val="en-US"/>
        </w:rPr>
        <w:t>List</w:t>
      </w:r>
      <w:r w:rsidRPr="004A043A">
        <w:rPr>
          <w:rFonts w:ascii="Oxygen Mono" w:hAnsi="Oxygen Mono"/>
          <w:color w:val="24292E"/>
          <w:sz w:val="18"/>
          <w:lang w:val="en-US"/>
        </w:rPr>
        <w:t>&lt;</w:t>
      </w:r>
      <w:r w:rsidRPr="004A043A">
        <w:rPr>
          <w:rFonts w:ascii="Oxygen Mono" w:hAnsi="Oxygen Mono"/>
          <w:color w:val="D73A49"/>
          <w:sz w:val="18"/>
          <w:lang w:val="en-US"/>
        </w:rPr>
        <w:t>double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&gt; </w:t>
      </w:r>
      <w:r w:rsidRPr="004A043A">
        <w:rPr>
          <w:rFonts w:ascii="Oxygen Mono" w:hAnsi="Oxygen Mono"/>
          <w:color w:val="6F42C1"/>
          <w:sz w:val="18"/>
          <w:lang w:val="en-US"/>
        </w:rPr>
        <w:t>X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= createXList(a, b, </w:t>
      </w:r>
      <w:r w:rsidRPr="004A043A">
        <w:rPr>
          <w:rFonts w:ascii="Oxygen Mono" w:hAnsi="Oxygen Mono"/>
          <w:color w:val="005CC5"/>
          <w:sz w:val="18"/>
          <w:lang w:val="en-US"/>
        </w:rPr>
        <w:t>100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); </w:t>
      </w:r>
      <w:r w:rsidRPr="004A043A">
        <w:rPr>
          <w:rFonts w:ascii="Oxygen Mono" w:hAnsi="Oxygen Mono"/>
          <w:color w:val="6A737D"/>
          <w:sz w:val="18"/>
          <w:lang w:val="en-US"/>
        </w:rPr>
        <w:t xml:space="preserve">// </w:t>
      </w:r>
      <w:r w:rsidRPr="004A043A">
        <w:rPr>
          <w:rFonts w:ascii="Calibri" w:hAnsi="Calibri" w:cs="Calibri"/>
          <w:color w:val="6A737D"/>
          <w:sz w:val="18"/>
        </w:rPr>
        <w:t>Точки</w:t>
      </w:r>
      <w:r w:rsidRPr="004A043A">
        <w:rPr>
          <w:rFonts w:ascii="Oxygen Mono" w:hAnsi="Oxygen Mono"/>
          <w:color w:val="6A737D"/>
          <w:sz w:val="18"/>
          <w:lang w:val="en-US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для</w:t>
      </w:r>
      <w:r w:rsidRPr="004A043A">
        <w:rPr>
          <w:rFonts w:ascii="Oxygen Mono" w:hAnsi="Oxygen Mono"/>
          <w:color w:val="6A737D"/>
          <w:sz w:val="18"/>
          <w:lang w:val="en-US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рассчетов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</w:rPr>
      </w:pPr>
      <w:bookmarkStart w:id="272" w:name="L411"/>
      <w:bookmarkEnd w:id="272"/>
      <w:r w:rsidRPr="004A043A">
        <w:rPr>
          <w:rFonts w:ascii="Oxygen Mono" w:hAnsi="Oxygen Mono"/>
          <w:color w:val="6F42C1"/>
          <w:sz w:val="18"/>
        </w:rPr>
        <w:t>List</w:t>
      </w:r>
      <w:r w:rsidRPr="004A043A">
        <w:rPr>
          <w:rFonts w:ascii="Oxygen Mono" w:hAnsi="Oxygen Mono"/>
          <w:color w:val="24292E"/>
          <w:sz w:val="18"/>
        </w:rPr>
        <w:t>&lt;</w:t>
      </w:r>
      <w:r w:rsidRPr="004A043A">
        <w:rPr>
          <w:rFonts w:ascii="Oxygen Mono" w:hAnsi="Oxygen Mono"/>
          <w:color w:val="D73A49"/>
          <w:sz w:val="18"/>
        </w:rPr>
        <w:t>double</w:t>
      </w:r>
      <w:r w:rsidRPr="004A043A">
        <w:rPr>
          <w:rFonts w:ascii="Oxygen Mono" w:hAnsi="Oxygen Mono"/>
          <w:color w:val="24292E"/>
          <w:sz w:val="18"/>
        </w:rPr>
        <w:t xml:space="preserve">&gt; </w:t>
      </w:r>
      <w:r w:rsidRPr="004A043A">
        <w:rPr>
          <w:rFonts w:ascii="Oxygen Mono" w:hAnsi="Oxygen Mono"/>
          <w:color w:val="6F42C1"/>
          <w:sz w:val="18"/>
        </w:rPr>
        <w:t>Y1</w:t>
      </w:r>
      <w:r w:rsidRPr="004A043A">
        <w:rPr>
          <w:rFonts w:ascii="Oxygen Mono" w:hAnsi="Oxygen Mono"/>
          <w:color w:val="24292E"/>
          <w:sz w:val="18"/>
        </w:rPr>
        <w:t xml:space="preserve"> = createYList(X); </w:t>
      </w:r>
      <w:r w:rsidRPr="004A043A">
        <w:rPr>
          <w:rFonts w:ascii="Oxygen Mono" w:hAnsi="Oxygen Mono"/>
          <w:color w:val="6A737D"/>
          <w:sz w:val="18"/>
        </w:rPr>
        <w:t xml:space="preserve">// </w:t>
      </w:r>
      <w:r w:rsidRPr="004A043A">
        <w:rPr>
          <w:rFonts w:ascii="Calibri" w:hAnsi="Calibri" w:cs="Calibri"/>
          <w:color w:val="6A737D"/>
          <w:sz w:val="18"/>
        </w:rPr>
        <w:t>Значения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исходной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функции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273" w:name="L412"/>
      <w:bookmarkEnd w:id="273"/>
      <w:r w:rsidRPr="004A043A">
        <w:rPr>
          <w:rFonts w:ascii="Oxygen Mono" w:hAnsi="Oxygen Mono"/>
          <w:color w:val="6F42C1"/>
          <w:sz w:val="18"/>
          <w:lang w:val="en-US"/>
        </w:rPr>
        <w:t>List</w:t>
      </w:r>
      <w:r w:rsidRPr="004A043A">
        <w:rPr>
          <w:rFonts w:ascii="Oxygen Mono" w:hAnsi="Oxygen Mono"/>
          <w:color w:val="24292E"/>
          <w:sz w:val="18"/>
          <w:lang w:val="en-US"/>
        </w:rPr>
        <w:t>&lt;</w:t>
      </w:r>
      <w:r w:rsidRPr="004A043A">
        <w:rPr>
          <w:rFonts w:ascii="Oxygen Mono" w:hAnsi="Oxygen Mono"/>
          <w:color w:val="D73A49"/>
          <w:sz w:val="18"/>
          <w:lang w:val="en-US"/>
        </w:rPr>
        <w:t>double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&gt; </w:t>
      </w:r>
      <w:r w:rsidRPr="004A043A">
        <w:rPr>
          <w:rFonts w:ascii="Oxygen Mono" w:hAnsi="Oxygen Mono"/>
          <w:color w:val="6F42C1"/>
          <w:sz w:val="18"/>
          <w:lang w:val="en-US"/>
        </w:rPr>
        <w:t>Y2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= </w:t>
      </w:r>
      <w:r w:rsidRPr="004A043A">
        <w:rPr>
          <w:rFonts w:ascii="Oxygen Mono" w:hAnsi="Oxygen Mono"/>
          <w:color w:val="D73A49"/>
          <w:sz w:val="18"/>
          <w:lang w:val="en-US"/>
        </w:rPr>
        <w:t>new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</w:t>
      </w:r>
      <w:r w:rsidRPr="004A043A">
        <w:rPr>
          <w:rFonts w:ascii="Oxygen Mono" w:hAnsi="Oxygen Mono"/>
          <w:color w:val="6F42C1"/>
          <w:sz w:val="18"/>
          <w:lang w:val="en-US"/>
        </w:rPr>
        <w:t>List</w:t>
      </w:r>
      <w:r w:rsidRPr="004A043A">
        <w:rPr>
          <w:rFonts w:ascii="Oxygen Mono" w:hAnsi="Oxygen Mono"/>
          <w:color w:val="24292E"/>
          <w:sz w:val="18"/>
          <w:lang w:val="en-US"/>
        </w:rPr>
        <w:t>&lt;</w:t>
      </w:r>
      <w:r w:rsidRPr="004A043A">
        <w:rPr>
          <w:rFonts w:ascii="Oxygen Mono" w:hAnsi="Oxygen Mono"/>
          <w:color w:val="D73A49"/>
          <w:sz w:val="18"/>
          <w:lang w:val="en-US"/>
        </w:rPr>
        <w:t>double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&gt;(); </w:t>
      </w:r>
      <w:r w:rsidRPr="004A043A">
        <w:rPr>
          <w:rFonts w:ascii="Oxygen Mono" w:hAnsi="Oxygen Mono"/>
          <w:color w:val="6A737D"/>
          <w:sz w:val="18"/>
          <w:lang w:val="en-US"/>
        </w:rPr>
        <w:t xml:space="preserve">// </w:t>
      </w:r>
      <w:r w:rsidRPr="004A043A">
        <w:rPr>
          <w:rFonts w:ascii="Calibri" w:hAnsi="Calibri" w:cs="Calibri"/>
          <w:color w:val="6A737D"/>
          <w:sz w:val="18"/>
        </w:rPr>
        <w:t>Значения</w:t>
      </w:r>
      <w:r w:rsidRPr="004A043A">
        <w:rPr>
          <w:rFonts w:ascii="Oxygen Mono" w:hAnsi="Oxygen Mono"/>
          <w:color w:val="6A737D"/>
          <w:sz w:val="18"/>
          <w:lang w:val="en-US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полинома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274" w:name="L413"/>
      <w:bookmarkEnd w:id="274"/>
      <w:r w:rsidRPr="004A043A">
        <w:rPr>
          <w:rFonts w:ascii="Oxygen Mono" w:hAnsi="Oxygen Mono"/>
          <w:color w:val="D73A49"/>
          <w:sz w:val="18"/>
          <w:lang w:val="en-US"/>
        </w:rPr>
        <w:t>foreach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(</w:t>
      </w:r>
      <w:r w:rsidRPr="004A043A">
        <w:rPr>
          <w:rFonts w:ascii="Oxygen Mono" w:hAnsi="Oxygen Mono"/>
          <w:color w:val="D73A49"/>
          <w:sz w:val="18"/>
          <w:lang w:val="en-US"/>
        </w:rPr>
        <w:t xml:space="preserve">double 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x </w:t>
      </w:r>
      <w:r w:rsidRPr="004A043A">
        <w:rPr>
          <w:rFonts w:ascii="Oxygen Mono" w:hAnsi="Oxygen Mono"/>
          <w:color w:val="D73A49"/>
          <w:sz w:val="18"/>
          <w:lang w:val="en-US"/>
        </w:rPr>
        <w:t>in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X)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275" w:name="L414"/>
      <w:bookmarkEnd w:id="275"/>
      <w:r w:rsidRPr="004A043A">
        <w:rPr>
          <w:rFonts w:ascii="Oxygen Mono" w:hAnsi="Oxygen Mono"/>
          <w:color w:val="24292E"/>
          <w:sz w:val="18"/>
          <w:lang w:val="en-US"/>
        </w:rPr>
        <w:t>{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276" w:name="L415"/>
      <w:bookmarkEnd w:id="276"/>
      <w:r w:rsidRPr="004A043A">
        <w:rPr>
          <w:rFonts w:ascii="Oxygen Mono" w:hAnsi="Oxygen Mono"/>
          <w:color w:val="24292E"/>
          <w:sz w:val="18"/>
          <w:lang w:val="en-US"/>
        </w:rPr>
        <w:t>Y2.Add(pointNewton(D, pointsX, x));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277" w:name="L416"/>
      <w:bookmarkEnd w:id="277"/>
      <w:r w:rsidRPr="004A043A">
        <w:rPr>
          <w:rFonts w:ascii="Oxygen Mono" w:hAnsi="Oxygen Mono"/>
          <w:color w:val="24292E"/>
          <w:sz w:val="18"/>
          <w:lang w:val="en-US"/>
        </w:rPr>
        <w:t>}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278" w:name="L417"/>
      <w:bookmarkEnd w:id="278"/>
      <w:r w:rsidRPr="004A043A">
        <w:rPr>
          <w:rFonts w:ascii="Oxygen Mono" w:hAnsi="Oxygen Mono"/>
          <w:color w:val="D73A49"/>
          <w:sz w:val="18"/>
          <w:lang w:val="en-US"/>
        </w:rPr>
        <w:t>double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</w:t>
      </w:r>
      <w:r w:rsidRPr="004A043A">
        <w:rPr>
          <w:rFonts w:ascii="Oxygen Mono" w:hAnsi="Oxygen Mono"/>
          <w:color w:val="6F42C1"/>
          <w:sz w:val="18"/>
          <w:lang w:val="en-US"/>
        </w:rPr>
        <w:t>error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= delta(Y1, Y2);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</w:rPr>
      </w:pPr>
      <w:bookmarkStart w:id="279" w:name="L419"/>
      <w:bookmarkEnd w:id="279"/>
      <w:r w:rsidRPr="004A043A">
        <w:rPr>
          <w:rFonts w:ascii="Oxygen Mono" w:hAnsi="Oxygen Mono"/>
          <w:color w:val="24292E"/>
          <w:sz w:val="18"/>
        </w:rPr>
        <w:t xml:space="preserve">Errors.Add(i, error); </w:t>
      </w:r>
      <w:r w:rsidRPr="004A043A">
        <w:rPr>
          <w:rFonts w:ascii="Oxygen Mono" w:hAnsi="Oxygen Mono"/>
          <w:color w:val="6A737D"/>
          <w:sz w:val="18"/>
        </w:rPr>
        <w:t xml:space="preserve">// </w:t>
      </w:r>
      <w:r w:rsidRPr="004A043A">
        <w:rPr>
          <w:rFonts w:ascii="Calibri" w:hAnsi="Calibri" w:cs="Calibri"/>
          <w:color w:val="6A737D"/>
          <w:sz w:val="18"/>
        </w:rPr>
        <w:t>заносим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точку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ошибки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в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список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</w:rPr>
      </w:pPr>
      <w:bookmarkStart w:id="280" w:name="L421"/>
      <w:bookmarkEnd w:id="280"/>
      <w:r w:rsidRPr="004A043A">
        <w:rPr>
          <w:rFonts w:ascii="Oxygen Mono" w:hAnsi="Oxygen Mono"/>
          <w:color w:val="D73A49"/>
          <w:sz w:val="18"/>
        </w:rPr>
        <w:t>if</w:t>
      </w:r>
      <w:r w:rsidRPr="004A043A">
        <w:rPr>
          <w:rFonts w:ascii="Oxygen Mono" w:hAnsi="Oxygen Mono"/>
          <w:color w:val="24292E"/>
          <w:sz w:val="18"/>
        </w:rPr>
        <w:t xml:space="preserve"> (i == n)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</w:rPr>
      </w:pPr>
      <w:bookmarkStart w:id="281" w:name="L423"/>
      <w:bookmarkEnd w:id="281"/>
      <w:r w:rsidRPr="004A043A">
        <w:rPr>
          <w:rFonts w:ascii="Oxygen Mono" w:hAnsi="Oxygen Mono"/>
          <w:color w:val="24292E"/>
          <w:sz w:val="18"/>
        </w:rPr>
        <w:t>{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</w:rPr>
      </w:pPr>
      <w:bookmarkStart w:id="282" w:name="L424"/>
      <w:bookmarkEnd w:id="282"/>
      <w:r w:rsidRPr="004A043A">
        <w:rPr>
          <w:rFonts w:ascii="Oxygen Mono" w:hAnsi="Oxygen Mono"/>
          <w:color w:val="24292E"/>
          <w:sz w:val="18"/>
        </w:rPr>
        <w:t xml:space="preserve">txt_Error.Text += error + Environment.NewLine; </w:t>
      </w:r>
      <w:r w:rsidRPr="004A043A">
        <w:rPr>
          <w:rFonts w:ascii="Oxygen Mono" w:hAnsi="Oxygen Mono"/>
          <w:color w:val="6A737D"/>
          <w:sz w:val="18"/>
        </w:rPr>
        <w:t xml:space="preserve">// </w:t>
      </w:r>
      <w:r w:rsidRPr="004A043A">
        <w:rPr>
          <w:rFonts w:ascii="Calibri" w:hAnsi="Calibri" w:cs="Calibri"/>
          <w:color w:val="6A737D"/>
          <w:sz w:val="18"/>
        </w:rPr>
        <w:t>Если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совпал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номер</w:t>
      </w:r>
      <w:r w:rsidRPr="004A043A">
        <w:rPr>
          <w:rFonts w:ascii="Oxygen Mono" w:hAnsi="Oxygen Mono"/>
          <w:color w:val="6A737D"/>
          <w:sz w:val="18"/>
        </w:rPr>
        <w:t xml:space="preserve">, </w:t>
      </w:r>
      <w:r w:rsidRPr="004A043A">
        <w:rPr>
          <w:rFonts w:ascii="Calibri" w:hAnsi="Calibri" w:cs="Calibri"/>
          <w:color w:val="6A737D"/>
          <w:sz w:val="18"/>
        </w:rPr>
        <w:t>выведем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в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поле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</w:rPr>
      </w:pPr>
      <w:bookmarkStart w:id="283" w:name="L425"/>
      <w:bookmarkEnd w:id="283"/>
      <w:r w:rsidRPr="004A043A">
        <w:rPr>
          <w:rFonts w:ascii="Oxygen Mono" w:hAnsi="Oxygen Mono"/>
          <w:color w:val="24292E"/>
          <w:sz w:val="18"/>
        </w:rPr>
        <w:t>}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</w:rPr>
      </w:pPr>
      <w:bookmarkStart w:id="284" w:name="L426"/>
      <w:bookmarkEnd w:id="284"/>
      <w:r w:rsidRPr="004A043A">
        <w:rPr>
          <w:rFonts w:ascii="Oxygen Mono" w:hAnsi="Oxygen Mono"/>
          <w:color w:val="24292E"/>
          <w:sz w:val="18"/>
        </w:rPr>
        <w:t>}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</w:rPr>
      </w:pPr>
      <w:bookmarkStart w:id="285" w:name="L427"/>
      <w:bookmarkEnd w:id="285"/>
      <w:r w:rsidRPr="004A043A">
        <w:rPr>
          <w:rFonts w:ascii="Oxygen Mono" w:hAnsi="Oxygen Mono"/>
          <w:color w:val="6A737D"/>
          <w:sz w:val="18"/>
        </w:rPr>
        <w:t xml:space="preserve">// </w:t>
      </w:r>
      <w:r w:rsidRPr="004A043A">
        <w:rPr>
          <w:rFonts w:ascii="Calibri" w:hAnsi="Calibri" w:cs="Calibri"/>
          <w:color w:val="6A737D"/>
          <w:sz w:val="18"/>
        </w:rPr>
        <w:t>И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тут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надо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напечатать</w:t>
      </w:r>
      <w:r w:rsidRPr="004A043A">
        <w:rPr>
          <w:rFonts w:ascii="Oxygen Mono" w:hAnsi="Oxygen Mono"/>
          <w:color w:val="6A737D"/>
          <w:sz w:val="18"/>
        </w:rPr>
        <w:t>: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</w:rPr>
      </w:pPr>
      <w:bookmarkStart w:id="286" w:name="L428"/>
      <w:bookmarkEnd w:id="286"/>
      <w:r w:rsidRPr="004A043A">
        <w:rPr>
          <w:rFonts w:ascii="Oxygen Mono" w:hAnsi="Oxygen Mono"/>
          <w:color w:val="6F42C1"/>
          <w:sz w:val="18"/>
        </w:rPr>
        <w:t>LineItem</w:t>
      </w:r>
      <w:r w:rsidRPr="004A043A">
        <w:rPr>
          <w:rFonts w:ascii="Oxygen Mono" w:hAnsi="Oxygen Mono"/>
          <w:color w:val="24292E"/>
          <w:sz w:val="18"/>
        </w:rPr>
        <w:t xml:space="preserve"> </w:t>
      </w:r>
      <w:r w:rsidRPr="004A043A">
        <w:rPr>
          <w:rFonts w:ascii="Oxygen Mono" w:hAnsi="Oxygen Mono"/>
          <w:color w:val="6F42C1"/>
          <w:sz w:val="18"/>
        </w:rPr>
        <w:t>myCurve</w:t>
      </w:r>
      <w:r w:rsidRPr="004A043A">
        <w:rPr>
          <w:rFonts w:ascii="Oxygen Mono" w:hAnsi="Oxygen Mono"/>
          <w:color w:val="24292E"/>
          <w:sz w:val="18"/>
        </w:rPr>
        <w:t>;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</w:rPr>
      </w:pPr>
      <w:bookmarkStart w:id="287" w:name="L429"/>
      <w:bookmarkEnd w:id="287"/>
      <w:r w:rsidRPr="004A043A">
        <w:rPr>
          <w:rFonts w:ascii="Oxygen Mono" w:hAnsi="Oxygen Mono"/>
          <w:color w:val="D73A49"/>
          <w:sz w:val="18"/>
        </w:rPr>
        <w:t>switch</w:t>
      </w:r>
      <w:r w:rsidRPr="004A043A">
        <w:rPr>
          <w:rFonts w:ascii="Oxygen Mono" w:hAnsi="Oxygen Mono"/>
          <w:color w:val="24292E"/>
          <w:sz w:val="18"/>
        </w:rPr>
        <w:t xml:space="preserve"> (</w:t>
      </w:r>
      <w:r w:rsidRPr="004A043A">
        <w:rPr>
          <w:rFonts w:ascii="Oxygen Mono" w:hAnsi="Oxygen Mono"/>
          <w:color w:val="6F42C1"/>
          <w:sz w:val="18"/>
        </w:rPr>
        <w:t>number</w:t>
      </w:r>
      <w:r w:rsidRPr="004A043A">
        <w:rPr>
          <w:rFonts w:ascii="Oxygen Mono" w:hAnsi="Oxygen Mono"/>
          <w:color w:val="24292E"/>
          <w:sz w:val="18"/>
        </w:rPr>
        <w:t xml:space="preserve">) </w:t>
      </w:r>
      <w:r w:rsidRPr="004A043A">
        <w:rPr>
          <w:rFonts w:ascii="Oxygen Mono" w:hAnsi="Oxygen Mono"/>
          <w:color w:val="6A737D"/>
          <w:sz w:val="18"/>
        </w:rPr>
        <w:t xml:space="preserve">// </w:t>
      </w:r>
      <w:r w:rsidRPr="004A043A">
        <w:rPr>
          <w:rFonts w:ascii="Calibri" w:hAnsi="Calibri" w:cs="Calibri"/>
          <w:color w:val="6A737D"/>
          <w:sz w:val="18"/>
        </w:rPr>
        <w:t>Создаем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кривую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с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параметрами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в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зависимости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от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выбранного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способа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288" w:name="L430"/>
      <w:bookmarkEnd w:id="288"/>
      <w:r w:rsidRPr="004A043A">
        <w:rPr>
          <w:rFonts w:ascii="Oxygen Mono" w:hAnsi="Oxygen Mono"/>
          <w:color w:val="24292E"/>
          <w:sz w:val="18"/>
          <w:lang w:val="en-US"/>
        </w:rPr>
        <w:t>{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289" w:name="L431"/>
      <w:bookmarkEnd w:id="289"/>
      <w:r w:rsidRPr="004A043A">
        <w:rPr>
          <w:rFonts w:ascii="Oxygen Mono" w:hAnsi="Oxygen Mono"/>
          <w:color w:val="D73A49"/>
          <w:sz w:val="18"/>
          <w:lang w:val="en-US"/>
        </w:rPr>
        <w:t>case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</w:t>
      </w:r>
      <w:r w:rsidRPr="004A043A">
        <w:rPr>
          <w:rFonts w:ascii="Oxygen Mono" w:hAnsi="Oxygen Mono"/>
          <w:color w:val="005CC5"/>
          <w:sz w:val="18"/>
          <w:lang w:val="en-US"/>
        </w:rPr>
        <w:t>1</w:t>
      </w:r>
      <w:r w:rsidRPr="004A043A">
        <w:rPr>
          <w:rFonts w:ascii="Oxygen Mono" w:hAnsi="Oxygen Mono"/>
          <w:color w:val="24292E"/>
          <w:sz w:val="18"/>
          <w:lang w:val="en-US"/>
        </w:rPr>
        <w:t>: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290" w:name="L432"/>
      <w:bookmarkEnd w:id="290"/>
      <w:r w:rsidRPr="004A043A">
        <w:rPr>
          <w:rFonts w:ascii="Oxygen Mono" w:hAnsi="Oxygen Mono"/>
          <w:color w:val="24292E"/>
          <w:sz w:val="18"/>
          <w:lang w:val="en-US"/>
        </w:rPr>
        <w:t>myCurve = pane.AddCurve(</w:t>
      </w:r>
      <w:r w:rsidRPr="004A043A">
        <w:rPr>
          <w:rFonts w:ascii="Oxygen Mono" w:hAnsi="Oxygen Mono"/>
          <w:color w:val="032F62"/>
          <w:sz w:val="18"/>
          <w:lang w:val="en-US"/>
        </w:rPr>
        <w:t>"</w:t>
      </w:r>
      <w:r w:rsidRPr="004A043A">
        <w:rPr>
          <w:rFonts w:ascii="Calibri" w:hAnsi="Calibri" w:cs="Calibri"/>
          <w:color w:val="032F62"/>
          <w:sz w:val="18"/>
        </w:rPr>
        <w:t>Погрешность</w:t>
      </w:r>
      <w:r w:rsidRPr="004A043A">
        <w:rPr>
          <w:rFonts w:ascii="Oxygen Mono" w:hAnsi="Oxygen Mono"/>
          <w:color w:val="032F62"/>
          <w:sz w:val="18"/>
          <w:lang w:val="en-US"/>
        </w:rPr>
        <w:t xml:space="preserve"> </w:t>
      </w:r>
      <w:r w:rsidRPr="004A043A">
        <w:rPr>
          <w:rFonts w:ascii="Calibri" w:hAnsi="Calibri" w:cs="Calibri"/>
          <w:color w:val="032F62"/>
          <w:sz w:val="18"/>
        </w:rPr>
        <w:t>метода</w:t>
      </w:r>
      <w:r w:rsidRPr="004A043A">
        <w:rPr>
          <w:rFonts w:ascii="Oxygen Mono" w:hAnsi="Oxygen Mono"/>
          <w:color w:val="032F62"/>
          <w:sz w:val="18"/>
          <w:lang w:val="en-US"/>
        </w:rPr>
        <w:t xml:space="preserve"> </w:t>
      </w:r>
      <w:r w:rsidRPr="004A043A">
        <w:rPr>
          <w:rFonts w:ascii="Courier New" w:hAnsi="Courier New" w:cs="Courier New"/>
          <w:color w:val="032F62"/>
          <w:sz w:val="18"/>
          <w:lang w:val="en-US"/>
        </w:rPr>
        <w:t>№</w:t>
      </w:r>
      <w:r w:rsidRPr="004A043A">
        <w:rPr>
          <w:rFonts w:ascii="Oxygen Mono" w:hAnsi="Oxygen Mono"/>
          <w:color w:val="032F62"/>
          <w:sz w:val="18"/>
          <w:lang w:val="en-US"/>
        </w:rPr>
        <w:t>1"</w:t>
      </w:r>
      <w:r w:rsidRPr="004A043A">
        <w:rPr>
          <w:rFonts w:ascii="Oxygen Mono" w:hAnsi="Oxygen Mono"/>
          <w:color w:val="24292E"/>
          <w:sz w:val="18"/>
          <w:lang w:val="en-US"/>
        </w:rPr>
        <w:t>, Errors, Color.Blue, SymbolType.None);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291" w:name="L433"/>
      <w:bookmarkEnd w:id="291"/>
      <w:r w:rsidRPr="004A043A">
        <w:rPr>
          <w:rFonts w:ascii="Oxygen Mono" w:hAnsi="Oxygen Mono"/>
          <w:color w:val="D73A49"/>
          <w:sz w:val="18"/>
          <w:lang w:val="en-US"/>
        </w:rPr>
        <w:t>break</w:t>
      </w:r>
      <w:r w:rsidRPr="004A043A">
        <w:rPr>
          <w:rFonts w:ascii="Oxygen Mono" w:hAnsi="Oxygen Mono"/>
          <w:color w:val="24292E"/>
          <w:sz w:val="18"/>
          <w:lang w:val="en-US"/>
        </w:rPr>
        <w:t>;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292" w:name="L434"/>
      <w:bookmarkEnd w:id="292"/>
      <w:r w:rsidRPr="004A043A">
        <w:rPr>
          <w:rFonts w:ascii="Oxygen Mono" w:hAnsi="Oxygen Mono"/>
          <w:color w:val="D73A49"/>
          <w:sz w:val="18"/>
          <w:lang w:val="en-US"/>
        </w:rPr>
        <w:t>case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</w:t>
      </w:r>
      <w:r w:rsidRPr="004A043A">
        <w:rPr>
          <w:rFonts w:ascii="Oxygen Mono" w:hAnsi="Oxygen Mono"/>
          <w:color w:val="005CC5"/>
          <w:sz w:val="18"/>
          <w:lang w:val="en-US"/>
        </w:rPr>
        <w:t>2</w:t>
      </w:r>
      <w:r w:rsidRPr="004A043A">
        <w:rPr>
          <w:rFonts w:ascii="Oxygen Mono" w:hAnsi="Oxygen Mono"/>
          <w:color w:val="24292E"/>
          <w:sz w:val="18"/>
          <w:lang w:val="en-US"/>
        </w:rPr>
        <w:t>: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293" w:name="L435"/>
      <w:bookmarkEnd w:id="293"/>
      <w:r w:rsidRPr="004A043A">
        <w:rPr>
          <w:rFonts w:ascii="Oxygen Mono" w:hAnsi="Oxygen Mono"/>
          <w:color w:val="24292E"/>
          <w:sz w:val="18"/>
          <w:lang w:val="en-US"/>
        </w:rPr>
        <w:t>myCurve = pane.AddCurve(</w:t>
      </w:r>
      <w:r w:rsidRPr="004A043A">
        <w:rPr>
          <w:rFonts w:ascii="Oxygen Mono" w:hAnsi="Oxygen Mono"/>
          <w:color w:val="032F62"/>
          <w:sz w:val="18"/>
          <w:lang w:val="en-US"/>
        </w:rPr>
        <w:t>"</w:t>
      </w:r>
      <w:r w:rsidRPr="004A043A">
        <w:rPr>
          <w:rFonts w:ascii="Calibri" w:hAnsi="Calibri" w:cs="Calibri"/>
          <w:color w:val="032F62"/>
          <w:sz w:val="18"/>
        </w:rPr>
        <w:t>Погрешность</w:t>
      </w:r>
      <w:r w:rsidRPr="004A043A">
        <w:rPr>
          <w:rFonts w:ascii="Oxygen Mono" w:hAnsi="Oxygen Mono"/>
          <w:color w:val="032F62"/>
          <w:sz w:val="18"/>
          <w:lang w:val="en-US"/>
        </w:rPr>
        <w:t xml:space="preserve"> </w:t>
      </w:r>
      <w:r w:rsidRPr="004A043A">
        <w:rPr>
          <w:rFonts w:ascii="Calibri" w:hAnsi="Calibri" w:cs="Calibri"/>
          <w:color w:val="032F62"/>
          <w:sz w:val="18"/>
        </w:rPr>
        <w:t>метода</w:t>
      </w:r>
      <w:r w:rsidRPr="004A043A">
        <w:rPr>
          <w:rFonts w:ascii="Oxygen Mono" w:hAnsi="Oxygen Mono"/>
          <w:color w:val="032F62"/>
          <w:sz w:val="18"/>
          <w:lang w:val="en-US"/>
        </w:rPr>
        <w:t xml:space="preserve"> </w:t>
      </w:r>
      <w:r w:rsidRPr="004A043A">
        <w:rPr>
          <w:rFonts w:ascii="Courier New" w:hAnsi="Courier New" w:cs="Courier New"/>
          <w:color w:val="032F62"/>
          <w:sz w:val="18"/>
          <w:lang w:val="en-US"/>
        </w:rPr>
        <w:t>№</w:t>
      </w:r>
      <w:r w:rsidRPr="004A043A">
        <w:rPr>
          <w:rFonts w:ascii="Oxygen Mono" w:hAnsi="Oxygen Mono"/>
          <w:color w:val="032F62"/>
          <w:sz w:val="18"/>
          <w:lang w:val="en-US"/>
        </w:rPr>
        <w:t>2"</w:t>
      </w:r>
      <w:r w:rsidRPr="004A043A">
        <w:rPr>
          <w:rFonts w:ascii="Oxygen Mono" w:hAnsi="Oxygen Mono"/>
          <w:color w:val="24292E"/>
          <w:sz w:val="18"/>
          <w:lang w:val="en-US"/>
        </w:rPr>
        <w:t>, Errors, Color.DarkGreen, SymbolType.None);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294" w:name="L436"/>
      <w:bookmarkEnd w:id="294"/>
      <w:r w:rsidRPr="004A043A">
        <w:rPr>
          <w:rFonts w:ascii="Oxygen Mono" w:hAnsi="Oxygen Mono"/>
          <w:color w:val="D73A49"/>
          <w:sz w:val="18"/>
          <w:lang w:val="en-US"/>
        </w:rPr>
        <w:t>break</w:t>
      </w:r>
      <w:r w:rsidRPr="004A043A">
        <w:rPr>
          <w:rFonts w:ascii="Oxygen Mono" w:hAnsi="Oxygen Mono"/>
          <w:color w:val="24292E"/>
          <w:sz w:val="18"/>
          <w:lang w:val="en-US"/>
        </w:rPr>
        <w:t>;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295" w:name="L437"/>
      <w:bookmarkEnd w:id="295"/>
      <w:r w:rsidRPr="004A043A">
        <w:rPr>
          <w:rFonts w:ascii="Oxygen Mono" w:hAnsi="Oxygen Mono"/>
          <w:color w:val="D73A49"/>
          <w:sz w:val="18"/>
          <w:lang w:val="en-US"/>
        </w:rPr>
        <w:t>case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</w:t>
      </w:r>
      <w:r w:rsidRPr="004A043A">
        <w:rPr>
          <w:rFonts w:ascii="Oxygen Mono" w:hAnsi="Oxygen Mono"/>
          <w:color w:val="005CC5"/>
          <w:sz w:val="18"/>
          <w:lang w:val="en-US"/>
        </w:rPr>
        <w:t>3</w:t>
      </w:r>
      <w:r w:rsidRPr="004A043A">
        <w:rPr>
          <w:rFonts w:ascii="Oxygen Mono" w:hAnsi="Oxygen Mono"/>
          <w:color w:val="24292E"/>
          <w:sz w:val="18"/>
          <w:lang w:val="en-US"/>
        </w:rPr>
        <w:t>: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296" w:name="L438"/>
      <w:bookmarkEnd w:id="296"/>
      <w:r w:rsidRPr="004A043A">
        <w:rPr>
          <w:rFonts w:ascii="Oxygen Mono" w:hAnsi="Oxygen Mono"/>
          <w:color w:val="24292E"/>
          <w:sz w:val="18"/>
          <w:lang w:val="en-US"/>
        </w:rPr>
        <w:t>myCurve = pane.AddCurve(</w:t>
      </w:r>
      <w:r w:rsidRPr="004A043A">
        <w:rPr>
          <w:rFonts w:ascii="Oxygen Mono" w:hAnsi="Oxygen Mono"/>
          <w:color w:val="032F62"/>
          <w:sz w:val="18"/>
          <w:lang w:val="en-US"/>
        </w:rPr>
        <w:t>"</w:t>
      </w:r>
      <w:r w:rsidRPr="004A043A">
        <w:rPr>
          <w:rFonts w:ascii="Calibri" w:hAnsi="Calibri" w:cs="Calibri"/>
          <w:color w:val="032F62"/>
          <w:sz w:val="18"/>
        </w:rPr>
        <w:t>Погрешность</w:t>
      </w:r>
      <w:r w:rsidRPr="004A043A">
        <w:rPr>
          <w:rFonts w:ascii="Oxygen Mono" w:hAnsi="Oxygen Mono"/>
          <w:color w:val="032F62"/>
          <w:sz w:val="18"/>
          <w:lang w:val="en-US"/>
        </w:rPr>
        <w:t xml:space="preserve"> </w:t>
      </w:r>
      <w:r w:rsidRPr="004A043A">
        <w:rPr>
          <w:rFonts w:ascii="Calibri" w:hAnsi="Calibri" w:cs="Calibri"/>
          <w:color w:val="032F62"/>
          <w:sz w:val="18"/>
        </w:rPr>
        <w:t>метода</w:t>
      </w:r>
      <w:r w:rsidRPr="004A043A">
        <w:rPr>
          <w:rFonts w:ascii="Oxygen Mono" w:hAnsi="Oxygen Mono"/>
          <w:color w:val="032F62"/>
          <w:sz w:val="18"/>
          <w:lang w:val="en-US"/>
        </w:rPr>
        <w:t xml:space="preserve"> </w:t>
      </w:r>
      <w:r w:rsidRPr="004A043A">
        <w:rPr>
          <w:rFonts w:ascii="Courier New" w:hAnsi="Courier New" w:cs="Courier New"/>
          <w:color w:val="032F62"/>
          <w:sz w:val="18"/>
          <w:lang w:val="en-US"/>
        </w:rPr>
        <w:t>№</w:t>
      </w:r>
      <w:r w:rsidRPr="004A043A">
        <w:rPr>
          <w:rFonts w:ascii="Oxygen Mono" w:hAnsi="Oxygen Mono"/>
          <w:color w:val="032F62"/>
          <w:sz w:val="18"/>
          <w:lang w:val="en-US"/>
        </w:rPr>
        <w:t>3"</w:t>
      </w:r>
      <w:r w:rsidRPr="004A043A">
        <w:rPr>
          <w:rFonts w:ascii="Oxygen Mono" w:hAnsi="Oxygen Mono"/>
          <w:color w:val="24292E"/>
          <w:sz w:val="18"/>
          <w:lang w:val="en-US"/>
        </w:rPr>
        <w:t>, Errors, Color.Orange, SymbolType.None);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297" w:name="L439"/>
      <w:bookmarkEnd w:id="297"/>
      <w:r w:rsidRPr="004A043A">
        <w:rPr>
          <w:rFonts w:ascii="Oxygen Mono" w:hAnsi="Oxygen Mono"/>
          <w:color w:val="D73A49"/>
          <w:sz w:val="18"/>
          <w:lang w:val="en-US"/>
        </w:rPr>
        <w:t>break</w:t>
      </w:r>
      <w:r w:rsidRPr="004A043A">
        <w:rPr>
          <w:rFonts w:ascii="Oxygen Mono" w:hAnsi="Oxygen Mono"/>
          <w:color w:val="24292E"/>
          <w:sz w:val="18"/>
          <w:lang w:val="en-US"/>
        </w:rPr>
        <w:t>;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298" w:name="L440"/>
      <w:bookmarkEnd w:id="298"/>
      <w:r w:rsidRPr="004A043A">
        <w:rPr>
          <w:rFonts w:ascii="Oxygen Mono" w:hAnsi="Oxygen Mono"/>
          <w:color w:val="24292E"/>
          <w:sz w:val="18"/>
          <w:lang w:val="en-US"/>
        </w:rPr>
        <w:t>}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299" w:name="L441"/>
      <w:bookmarkEnd w:id="299"/>
      <w:r w:rsidRPr="004A043A">
        <w:rPr>
          <w:rFonts w:ascii="Oxygen Mono" w:hAnsi="Oxygen Mono"/>
          <w:color w:val="24292E"/>
          <w:sz w:val="18"/>
          <w:lang w:val="en-US"/>
        </w:rPr>
        <w:t xml:space="preserve">zedGraphControl1.AxisChange(); </w:t>
      </w:r>
      <w:r w:rsidRPr="004A043A">
        <w:rPr>
          <w:rFonts w:ascii="Oxygen Mono" w:hAnsi="Oxygen Mono"/>
          <w:color w:val="6A737D"/>
          <w:sz w:val="18"/>
          <w:lang w:val="en-US"/>
        </w:rPr>
        <w:t xml:space="preserve">// </w:t>
      </w:r>
      <w:r w:rsidRPr="004A043A">
        <w:rPr>
          <w:rFonts w:ascii="Calibri" w:hAnsi="Calibri" w:cs="Calibri"/>
          <w:color w:val="6A737D"/>
          <w:sz w:val="18"/>
        </w:rPr>
        <w:t>Обновляем</w:t>
      </w:r>
      <w:r w:rsidRPr="004A043A">
        <w:rPr>
          <w:rFonts w:ascii="Oxygen Mono" w:hAnsi="Oxygen Mono"/>
          <w:color w:val="6A737D"/>
          <w:sz w:val="18"/>
          <w:lang w:val="en-US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данные</w:t>
      </w:r>
      <w:r w:rsidRPr="004A043A">
        <w:rPr>
          <w:rFonts w:ascii="Oxygen Mono" w:hAnsi="Oxygen Mono"/>
          <w:color w:val="6A737D"/>
          <w:sz w:val="18"/>
          <w:lang w:val="en-US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об</w:t>
      </w:r>
      <w:r w:rsidRPr="004A043A">
        <w:rPr>
          <w:rFonts w:ascii="Oxygen Mono" w:hAnsi="Oxygen Mono"/>
          <w:color w:val="6A737D"/>
          <w:sz w:val="18"/>
          <w:lang w:val="en-US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осях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300" w:name="L442"/>
      <w:bookmarkEnd w:id="300"/>
      <w:r w:rsidRPr="004A043A">
        <w:rPr>
          <w:rFonts w:ascii="Oxygen Mono" w:hAnsi="Oxygen Mono"/>
          <w:color w:val="24292E"/>
          <w:sz w:val="18"/>
          <w:lang w:val="en-US"/>
        </w:rPr>
        <w:t xml:space="preserve">zedGraphControl1.Invalidate(); </w:t>
      </w:r>
      <w:r w:rsidRPr="004A043A">
        <w:rPr>
          <w:rFonts w:ascii="Oxygen Mono" w:hAnsi="Oxygen Mono"/>
          <w:color w:val="6A737D"/>
          <w:sz w:val="18"/>
          <w:lang w:val="en-US"/>
        </w:rPr>
        <w:t xml:space="preserve">// </w:t>
      </w:r>
      <w:r w:rsidRPr="004A043A">
        <w:rPr>
          <w:rFonts w:ascii="Calibri" w:hAnsi="Calibri" w:cs="Calibri"/>
          <w:color w:val="6A737D"/>
          <w:sz w:val="18"/>
        </w:rPr>
        <w:t>Обновляем</w:t>
      </w:r>
      <w:r w:rsidRPr="004A043A">
        <w:rPr>
          <w:rFonts w:ascii="Oxygen Mono" w:hAnsi="Oxygen Mono"/>
          <w:color w:val="6A737D"/>
          <w:sz w:val="18"/>
          <w:lang w:val="en-US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график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301" w:name="L443"/>
      <w:bookmarkEnd w:id="301"/>
      <w:r w:rsidRPr="004A043A">
        <w:rPr>
          <w:rFonts w:ascii="Oxygen Mono" w:hAnsi="Oxygen Mono"/>
          <w:color w:val="24292E"/>
          <w:sz w:val="18"/>
          <w:lang w:val="en-US"/>
        </w:rPr>
        <w:t>}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302" w:name="L444"/>
      <w:bookmarkEnd w:id="302"/>
      <w:r w:rsidRPr="004A043A">
        <w:rPr>
          <w:rFonts w:ascii="Oxygen Mono" w:hAnsi="Oxygen Mono"/>
          <w:color w:val="6A737D"/>
          <w:sz w:val="18"/>
          <w:lang w:val="en-US"/>
        </w:rPr>
        <w:t xml:space="preserve">// [btn] </w:t>
      </w:r>
      <w:r w:rsidRPr="004A043A">
        <w:rPr>
          <w:rFonts w:ascii="Calibri" w:hAnsi="Calibri" w:cs="Calibri"/>
          <w:color w:val="6A737D"/>
          <w:sz w:val="18"/>
        </w:rPr>
        <w:t>Вывод</w:t>
      </w:r>
      <w:r w:rsidRPr="004A043A">
        <w:rPr>
          <w:rFonts w:ascii="Oxygen Mono" w:hAnsi="Oxygen Mono"/>
          <w:color w:val="6A737D"/>
          <w:sz w:val="18"/>
          <w:lang w:val="en-US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графика</w:t>
      </w:r>
      <w:r w:rsidRPr="004A043A">
        <w:rPr>
          <w:rFonts w:ascii="Oxygen Mono" w:hAnsi="Oxygen Mono"/>
          <w:color w:val="6A737D"/>
          <w:sz w:val="18"/>
          <w:lang w:val="en-US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полинома</w:t>
      </w:r>
      <w:r w:rsidRPr="004A043A">
        <w:rPr>
          <w:rFonts w:ascii="Oxygen Mono" w:hAnsi="Oxygen Mono"/>
          <w:color w:val="6A737D"/>
          <w:sz w:val="18"/>
          <w:lang w:val="en-US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Ньютона</w:t>
      </w:r>
      <w:r w:rsidRPr="004A043A">
        <w:rPr>
          <w:rFonts w:ascii="Oxygen Mono" w:hAnsi="Oxygen Mono"/>
          <w:color w:val="6A737D"/>
          <w:sz w:val="18"/>
          <w:lang w:val="en-US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по</w:t>
      </w:r>
      <w:r w:rsidRPr="004A043A">
        <w:rPr>
          <w:rFonts w:ascii="Oxygen Mono" w:hAnsi="Oxygen Mono"/>
          <w:color w:val="6A737D"/>
          <w:sz w:val="18"/>
          <w:lang w:val="en-US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первому</w:t>
      </w:r>
      <w:r w:rsidRPr="004A043A">
        <w:rPr>
          <w:rFonts w:ascii="Oxygen Mono" w:hAnsi="Oxygen Mono"/>
          <w:color w:val="6A737D"/>
          <w:sz w:val="18"/>
          <w:lang w:val="en-US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методу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303" w:name="L447"/>
      <w:bookmarkEnd w:id="303"/>
      <w:r w:rsidRPr="004A043A">
        <w:rPr>
          <w:rFonts w:ascii="Oxygen Mono" w:hAnsi="Oxygen Mono"/>
          <w:color w:val="D73A49"/>
          <w:sz w:val="18"/>
          <w:lang w:val="en-US"/>
        </w:rPr>
        <w:t>private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</w:t>
      </w:r>
      <w:r w:rsidRPr="004A043A">
        <w:rPr>
          <w:rFonts w:ascii="Oxygen Mono" w:hAnsi="Oxygen Mono"/>
          <w:color w:val="D73A49"/>
          <w:sz w:val="18"/>
          <w:lang w:val="en-US"/>
        </w:rPr>
        <w:t>void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</w:t>
      </w:r>
      <w:r w:rsidRPr="004A043A">
        <w:rPr>
          <w:rFonts w:ascii="Oxygen Mono" w:hAnsi="Oxygen Mono"/>
          <w:color w:val="6F42C1"/>
          <w:sz w:val="18"/>
          <w:lang w:val="en-US"/>
        </w:rPr>
        <w:t>btn_Newton1_Click</w:t>
      </w:r>
      <w:r w:rsidRPr="004A043A">
        <w:rPr>
          <w:rFonts w:ascii="Oxygen Mono" w:hAnsi="Oxygen Mono"/>
          <w:color w:val="24292E"/>
          <w:sz w:val="18"/>
          <w:lang w:val="en-US"/>
        </w:rPr>
        <w:t>(</w:t>
      </w:r>
      <w:r w:rsidRPr="004A043A">
        <w:rPr>
          <w:rFonts w:ascii="Oxygen Mono" w:hAnsi="Oxygen Mono"/>
          <w:color w:val="D73A49"/>
          <w:sz w:val="18"/>
          <w:lang w:val="en-US"/>
        </w:rPr>
        <w:t>object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sender, </w:t>
      </w:r>
      <w:r w:rsidRPr="004A043A">
        <w:rPr>
          <w:rFonts w:ascii="Oxygen Mono" w:hAnsi="Oxygen Mono"/>
          <w:color w:val="6F42C1"/>
          <w:sz w:val="18"/>
          <w:lang w:val="en-US"/>
        </w:rPr>
        <w:t>EventArgs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e)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</w:rPr>
      </w:pPr>
      <w:bookmarkStart w:id="304" w:name="L448"/>
      <w:bookmarkEnd w:id="304"/>
      <w:r w:rsidRPr="004A043A">
        <w:rPr>
          <w:rFonts w:ascii="Oxygen Mono" w:hAnsi="Oxygen Mono"/>
          <w:color w:val="24292E"/>
          <w:sz w:val="18"/>
        </w:rPr>
        <w:t>{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</w:rPr>
      </w:pPr>
      <w:bookmarkStart w:id="305" w:name="L449"/>
      <w:bookmarkEnd w:id="305"/>
      <w:r w:rsidRPr="004A043A">
        <w:rPr>
          <w:rFonts w:ascii="Oxygen Mono" w:hAnsi="Oxygen Mono"/>
          <w:color w:val="24292E"/>
          <w:sz w:val="18"/>
        </w:rPr>
        <w:t>plotButtonCommand(</w:t>
      </w:r>
      <w:r w:rsidRPr="004A043A">
        <w:rPr>
          <w:rFonts w:ascii="Oxygen Mono" w:hAnsi="Oxygen Mono"/>
          <w:color w:val="005CC5"/>
          <w:sz w:val="18"/>
        </w:rPr>
        <w:t>1</w:t>
      </w:r>
      <w:r w:rsidRPr="004A043A">
        <w:rPr>
          <w:rFonts w:ascii="Oxygen Mono" w:hAnsi="Oxygen Mono"/>
          <w:color w:val="24292E"/>
          <w:sz w:val="18"/>
        </w:rPr>
        <w:t>);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</w:rPr>
      </w:pPr>
      <w:bookmarkStart w:id="306" w:name="L450"/>
      <w:bookmarkEnd w:id="306"/>
      <w:r w:rsidRPr="004A043A">
        <w:rPr>
          <w:rFonts w:ascii="Oxygen Mono" w:hAnsi="Oxygen Mono"/>
          <w:color w:val="24292E"/>
          <w:sz w:val="18"/>
        </w:rPr>
        <w:t>}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</w:rPr>
      </w:pPr>
      <w:bookmarkStart w:id="307" w:name="L451"/>
      <w:bookmarkEnd w:id="307"/>
      <w:r w:rsidRPr="004A043A">
        <w:rPr>
          <w:rFonts w:ascii="Oxygen Mono" w:hAnsi="Oxygen Mono"/>
          <w:color w:val="6A737D"/>
          <w:sz w:val="18"/>
        </w:rPr>
        <w:t xml:space="preserve">// [btn] </w:t>
      </w:r>
      <w:r w:rsidRPr="004A043A">
        <w:rPr>
          <w:rFonts w:ascii="Calibri" w:hAnsi="Calibri" w:cs="Calibri"/>
          <w:color w:val="6A737D"/>
          <w:sz w:val="18"/>
        </w:rPr>
        <w:t>Вывод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графика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полинома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Ньютона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по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второму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методу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308" w:name="L453"/>
      <w:bookmarkEnd w:id="308"/>
      <w:r w:rsidRPr="004A043A">
        <w:rPr>
          <w:rFonts w:ascii="Oxygen Mono" w:hAnsi="Oxygen Mono"/>
          <w:color w:val="D73A49"/>
          <w:sz w:val="18"/>
          <w:lang w:val="en-US"/>
        </w:rPr>
        <w:t>private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</w:t>
      </w:r>
      <w:r w:rsidRPr="004A043A">
        <w:rPr>
          <w:rFonts w:ascii="Oxygen Mono" w:hAnsi="Oxygen Mono"/>
          <w:color w:val="D73A49"/>
          <w:sz w:val="18"/>
          <w:lang w:val="en-US"/>
        </w:rPr>
        <w:t>void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</w:t>
      </w:r>
      <w:r w:rsidRPr="004A043A">
        <w:rPr>
          <w:rFonts w:ascii="Oxygen Mono" w:hAnsi="Oxygen Mono"/>
          <w:color w:val="6F42C1"/>
          <w:sz w:val="18"/>
          <w:lang w:val="en-US"/>
        </w:rPr>
        <w:t>btn_Newton2_Click</w:t>
      </w:r>
      <w:r w:rsidRPr="004A043A">
        <w:rPr>
          <w:rFonts w:ascii="Oxygen Mono" w:hAnsi="Oxygen Mono"/>
          <w:color w:val="24292E"/>
          <w:sz w:val="18"/>
          <w:lang w:val="en-US"/>
        </w:rPr>
        <w:t>(</w:t>
      </w:r>
      <w:r w:rsidRPr="004A043A">
        <w:rPr>
          <w:rFonts w:ascii="Oxygen Mono" w:hAnsi="Oxygen Mono"/>
          <w:color w:val="D73A49"/>
          <w:sz w:val="18"/>
          <w:lang w:val="en-US"/>
        </w:rPr>
        <w:t>object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sender, </w:t>
      </w:r>
      <w:r w:rsidRPr="004A043A">
        <w:rPr>
          <w:rFonts w:ascii="Oxygen Mono" w:hAnsi="Oxygen Mono"/>
          <w:color w:val="6F42C1"/>
          <w:sz w:val="18"/>
          <w:lang w:val="en-US"/>
        </w:rPr>
        <w:t>EventArgs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e)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</w:rPr>
      </w:pPr>
      <w:bookmarkStart w:id="309" w:name="L454"/>
      <w:bookmarkEnd w:id="309"/>
      <w:r w:rsidRPr="004A043A">
        <w:rPr>
          <w:rFonts w:ascii="Oxygen Mono" w:hAnsi="Oxygen Mono"/>
          <w:color w:val="24292E"/>
          <w:sz w:val="18"/>
        </w:rPr>
        <w:t>{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</w:rPr>
      </w:pPr>
      <w:bookmarkStart w:id="310" w:name="L455"/>
      <w:bookmarkEnd w:id="310"/>
      <w:r w:rsidRPr="004A043A">
        <w:rPr>
          <w:rFonts w:ascii="Oxygen Mono" w:hAnsi="Oxygen Mono"/>
          <w:color w:val="24292E"/>
          <w:sz w:val="18"/>
        </w:rPr>
        <w:t>plotButtonCommand(</w:t>
      </w:r>
      <w:r w:rsidRPr="004A043A">
        <w:rPr>
          <w:rFonts w:ascii="Oxygen Mono" w:hAnsi="Oxygen Mono"/>
          <w:color w:val="005CC5"/>
          <w:sz w:val="18"/>
        </w:rPr>
        <w:t>2</w:t>
      </w:r>
      <w:r w:rsidRPr="004A043A">
        <w:rPr>
          <w:rFonts w:ascii="Oxygen Mono" w:hAnsi="Oxygen Mono"/>
          <w:color w:val="24292E"/>
          <w:sz w:val="18"/>
        </w:rPr>
        <w:t>);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</w:rPr>
      </w:pPr>
      <w:bookmarkStart w:id="311" w:name="L456"/>
      <w:bookmarkEnd w:id="311"/>
      <w:r w:rsidRPr="004A043A">
        <w:rPr>
          <w:rFonts w:ascii="Oxygen Mono" w:hAnsi="Oxygen Mono"/>
          <w:color w:val="24292E"/>
          <w:sz w:val="18"/>
        </w:rPr>
        <w:t>}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</w:rPr>
      </w:pPr>
      <w:bookmarkStart w:id="312" w:name="L457"/>
      <w:bookmarkEnd w:id="312"/>
      <w:r w:rsidRPr="004A043A">
        <w:rPr>
          <w:rFonts w:ascii="Oxygen Mono" w:hAnsi="Oxygen Mono"/>
          <w:color w:val="6A737D"/>
          <w:sz w:val="18"/>
        </w:rPr>
        <w:t xml:space="preserve">// [btn] </w:t>
      </w:r>
      <w:r w:rsidRPr="004A043A">
        <w:rPr>
          <w:rFonts w:ascii="Calibri" w:hAnsi="Calibri" w:cs="Calibri"/>
          <w:color w:val="6A737D"/>
          <w:sz w:val="18"/>
        </w:rPr>
        <w:t>Вывод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графика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полинома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Ньютона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по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третьему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методу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313" w:name="L459"/>
      <w:bookmarkEnd w:id="313"/>
      <w:r w:rsidRPr="004A043A">
        <w:rPr>
          <w:rFonts w:ascii="Oxygen Mono" w:hAnsi="Oxygen Mono"/>
          <w:color w:val="D73A49"/>
          <w:sz w:val="18"/>
          <w:lang w:val="en-US"/>
        </w:rPr>
        <w:t>private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</w:t>
      </w:r>
      <w:r w:rsidRPr="004A043A">
        <w:rPr>
          <w:rFonts w:ascii="Oxygen Mono" w:hAnsi="Oxygen Mono"/>
          <w:color w:val="D73A49"/>
          <w:sz w:val="18"/>
          <w:lang w:val="en-US"/>
        </w:rPr>
        <w:t>void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</w:t>
      </w:r>
      <w:r w:rsidRPr="004A043A">
        <w:rPr>
          <w:rFonts w:ascii="Oxygen Mono" w:hAnsi="Oxygen Mono"/>
          <w:color w:val="6F42C1"/>
          <w:sz w:val="18"/>
          <w:lang w:val="en-US"/>
        </w:rPr>
        <w:t>btn_Newton3_Click</w:t>
      </w:r>
      <w:r w:rsidRPr="004A043A">
        <w:rPr>
          <w:rFonts w:ascii="Oxygen Mono" w:hAnsi="Oxygen Mono"/>
          <w:color w:val="24292E"/>
          <w:sz w:val="18"/>
          <w:lang w:val="en-US"/>
        </w:rPr>
        <w:t>(</w:t>
      </w:r>
      <w:r w:rsidRPr="004A043A">
        <w:rPr>
          <w:rFonts w:ascii="Oxygen Mono" w:hAnsi="Oxygen Mono"/>
          <w:color w:val="D73A49"/>
          <w:sz w:val="18"/>
          <w:lang w:val="en-US"/>
        </w:rPr>
        <w:t>object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sender, </w:t>
      </w:r>
      <w:r w:rsidRPr="004A043A">
        <w:rPr>
          <w:rFonts w:ascii="Oxygen Mono" w:hAnsi="Oxygen Mono"/>
          <w:color w:val="6F42C1"/>
          <w:sz w:val="18"/>
          <w:lang w:val="en-US"/>
        </w:rPr>
        <w:t>EventArgs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e)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</w:rPr>
      </w:pPr>
      <w:bookmarkStart w:id="314" w:name="L460"/>
      <w:bookmarkEnd w:id="314"/>
      <w:r w:rsidRPr="004A043A">
        <w:rPr>
          <w:rFonts w:ascii="Oxygen Mono" w:hAnsi="Oxygen Mono"/>
          <w:color w:val="24292E"/>
          <w:sz w:val="18"/>
        </w:rPr>
        <w:t>{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</w:rPr>
      </w:pPr>
      <w:bookmarkStart w:id="315" w:name="L461"/>
      <w:bookmarkEnd w:id="315"/>
      <w:r w:rsidRPr="004A043A">
        <w:rPr>
          <w:rFonts w:ascii="Oxygen Mono" w:hAnsi="Oxygen Mono"/>
          <w:color w:val="24292E"/>
          <w:sz w:val="18"/>
        </w:rPr>
        <w:t>plotButtonCommand(</w:t>
      </w:r>
      <w:r w:rsidRPr="004A043A">
        <w:rPr>
          <w:rFonts w:ascii="Oxygen Mono" w:hAnsi="Oxygen Mono"/>
          <w:color w:val="005CC5"/>
          <w:sz w:val="18"/>
        </w:rPr>
        <w:t>3</w:t>
      </w:r>
      <w:r w:rsidRPr="004A043A">
        <w:rPr>
          <w:rFonts w:ascii="Oxygen Mono" w:hAnsi="Oxygen Mono"/>
          <w:color w:val="24292E"/>
          <w:sz w:val="18"/>
        </w:rPr>
        <w:t>);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</w:rPr>
      </w:pPr>
      <w:bookmarkStart w:id="316" w:name="L462"/>
      <w:bookmarkEnd w:id="316"/>
      <w:r w:rsidRPr="004A043A">
        <w:rPr>
          <w:rFonts w:ascii="Oxygen Mono" w:hAnsi="Oxygen Mono"/>
          <w:color w:val="24292E"/>
          <w:sz w:val="18"/>
        </w:rPr>
        <w:t>}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</w:rPr>
      </w:pPr>
      <w:bookmarkStart w:id="317" w:name="L463"/>
      <w:bookmarkEnd w:id="317"/>
      <w:r w:rsidRPr="004A043A">
        <w:rPr>
          <w:rFonts w:ascii="Oxygen Mono" w:hAnsi="Oxygen Mono"/>
          <w:color w:val="6A737D"/>
          <w:sz w:val="18"/>
        </w:rPr>
        <w:t xml:space="preserve">// [btn] </w:t>
      </w:r>
      <w:r w:rsidRPr="004A043A">
        <w:rPr>
          <w:rFonts w:ascii="Calibri" w:hAnsi="Calibri" w:cs="Calibri"/>
          <w:color w:val="6A737D"/>
          <w:sz w:val="18"/>
        </w:rPr>
        <w:t>Вывод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графика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полинома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Ньютона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по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всем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методам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318" w:name="L465"/>
      <w:bookmarkEnd w:id="318"/>
      <w:r w:rsidRPr="004A043A">
        <w:rPr>
          <w:rFonts w:ascii="Oxygen Mono" w:hAnsi="Oxygen Mono"/>
          <w:color w:val="D73A49"/>
          <w:sz w:val="18"/>
          <w:lang w:val="en-US"/>
        </w:rPr>
        <w:t>private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</w:t>
      </w:r>
      <w:r w:rsidRPr="004A043A">
        <w:rPr>
          <w:rFonts w:ascii="Oxygen Mono" w:hAnsi="Oxygen Mono"/>
          <w:color w:val="D73A49"/>
          <w:sz w:val="18"/>
          <w:lang w:val="en-US"/>
        </w:rPr>
        <w:t>void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</w:t>
      </w:r>
      <w:r w:rsidRPr="004A043A">
        <w:rPr>
          <w:rFonts w:ascii="Oxygen Mono" w:hAnsi="Oxygen Mono"/>
          <w:color w:val="6F42C1"/>
          <w:sz w:val="18"/>
          <w:lang w:val="en-US"/>
        </w:rPr>
        <w:t>btn_NewtonFull_Click</w:t>
      </w:r>
      <w:r w:rsidRPr="004A043A">
        <w:rPr>
          <w:rFonts w:ascii="Oxygen Mono" w:hAnsi="Oxygen Mono"/>
          <w:color w:val="24292E"/>
          <w:sz w:val="18"/>
          <w:lang w:val="en-US"/>
        </w:rPr>
        <w:t>(</w:t>
      </w:r>
      <w:r w:rsidRPr="004A043A">
        <w:rPr>
          <w:rFonts w:ascii="Oxygen Mono" w:hAnsi="Oxygen Mono"/>
          <w:color w:val="D73A49"/>
          <w:sz w:val="18"/>
          <w:lang w:val="en-US"/>
        </w:rPr>
        <w:t>object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sender, </w:t>
      </w:r>
      <w:r w:rsidRPr="004A043A">
        <w:rPr>
          <w:rFonts w:ascii="Oxygen Mono" w:hAnsi="Oxygen Mono"/>
          <w:color w:val="6F42C1"/>
          <w:sz w:val="18"/>
          <w:lang w:val="en-US"/>
        </w:rPr>
        <w:t>EventArgs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e)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319" w:name="L466"/>
      <w:bookmarkEnd w:id="319"/>
      <w:r w:rsidRPr="004A043A">
        <w:rPr>
          <w:rFonts w:ascii="Oxygen Mono" w:hAnsi="Oxygen Mono"/>
          <w:color w:val="24292E"/>
          <w:sz w:val="18"/>
          <w:lang w:val="en-US"/>
        </w:rPr>
        <w:t>{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320" w:name="L467"/>
      <w:bookmarkEnd w:id="320"/>
      <w:r w:rsidRPr="004A043A">
        <w:rPr>
          <w:rFonts w:ascii="Oxygen Mono" w:hAnsi="Oxygen Mono"/>
          <w:color w:val="24292E"/>
          <w:sz w:val="18"/>
          <w:lang w:val="en-US"/>
        </w:rPr>
        <w:t>plotButtonCommand(</w:t>
      </w:r>
      <w:r w:rsidRPr="004A043A">
        <w:rPr>
          <w:rFonts w:ascii="Oxygen Mono" w:hAnsi="Oxygen Mono"/>
          <w:color w:val="005CC5"/>
          <w:sz w:val="18"/>
          <w:lang w:val="en-US"/>
        </w:rPr>
        <w:t>4</w:t>
      </w:r>
      <w:r w:rsidRPr="004A043A">
        <w:rPr>
          <w:rFonts w:ascii="Oxygen Mono" w:hAnsi="Oxygen Mono"/>
          <w:color w:val="24292E"/>
          <w:sz w:val="18"/>
          <w:lang w:val="en-US"/>
        </w:rPr>
        <w:t>);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321" w:name="L468"/>
      <w:bookmarkEnd w:id="321"/>
      <w:r w:rsidRPr="004A043A">
        <w:rPr>
          <w:rFonts w:ascii="Oxygen Mono" w:hAnsi="Oxygen Mono"/>
          <w:color w:val="24292E"/>
          <w:sz w:val="18"/>
          <w:lang w:val="en-US"/>
        </w:rPr>
        <w:t>}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322" w:name="L469"/>
      <w:bookmarkEnd w:id="322"/>
      <w:r w:rsidRPr="004A043A">
        <w:rPr>
          <w:rFonts w:ascii="Oxygen Mono" w:hAnsi="Oxygen Mono"/>
          <w:color w:val="6A737D"/>
          <w:sz w:val="18"/>
          <w:lang w:val="en-US"/>
        </w:rPr>
        <w:t xml:space="preserve">// [btn] </w:t>
      </w:r>
      <w:r w:rsidRPr="004A043A">
        <w:rPr>
          <w:rFonts w:ascii="Calibri" w:hAnsi="Calibri" w:cs="Calibri"/>
          <w:color w:val="6A737D"/>
          <w:sz w:val="18"/>
        </w:rPr>
        <w:t>Вызов</w:t>
      </w:r>
      <w:r w:rsidRPr="004A043A">
        <w:rPr>
          <w:rFonts w:ascii="Oxygen Mono" w:hAnsi="Oxygen Mono"/>
          <w:color w:val="6A737D"/>
          <w:sz w:val="18"/>
          <w:lang w:val="en-US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Метода</w:t>
      </w:r>
      <w:r w:rsidRPr="004A043A">
        <w:rPr>
          <w:rFonts w:ascii="Oxygen Mono" w:hAnsi="Oxygen Mono"/>
          <w:color w:val="6A737D"/>
          <w:sz w:val="18"/>
          <w:lang w:val="en-US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автомасштаба</w:t>
      </w:r>
      <w:r w:rsidRPr="004A043A">
        <w:rPr>
          <w:rFonts w:ascii="Oxygen Mono" w:hAnsi="Oxygen Mono"/>
          <w:color w:val="6A737D"/>
          <w:sz w:val="18"/>
          <w:lang w:val="en-US"/>
        </w:rPr>
        <w:t xml:space="preserve"> </w:t>
      </w:r>
      <w:r w:rsidRPr="004A043A">
        <w:rPr>
          <w:rFonts w:ascii="Courier New" w:hAnsi="Courier New" w:cs="Courier New"/>
          <w:color w:val="6A737D"/>
          <w:sz w:val="18"/>
          <w:lang w:val="en-US"/>
        </w:rPr>
        <w:t>№</w:t>
      </w:r>
      <w:r w:rsidRPr="004A043A">
        <w:rPr>
          <w:rFonts w:ascii="Oxygen Mono" w:hAnsi="Oxygen Mono"/>
          <w:color w:val="6A737D"/>
          <w:sz w:val="18"/>
          <w:lang w:val="en-US"/>
        </w:rPr>
        <w:t>1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323" w:name="L471"/>
      <w:bookmarkEnd w:id="323"/>
      <w:r w:rsidRPr="004A043A">
        <w:rPr>
          <w:rFonts w:ascii="Oxygen Mono" w:hAnsi="Oxygen Mono"/>
          <w:color w:val="D73A49"/>
          <w:sz w:val="18"/>
          <w:lang w:val="en-US"/>
        </w:rPr>
        <w:t>private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</w:t>
      </w:r>
      <w:r w:rsidRPr="004A043A">
        <w:rPr>
          <w:rFonts w:ascii="Oxygen Mono" w:hAnsi="Oxygen Mono"/>
          <w:color w:val="D73A49"/>
          <w:sz w:val="18"/>
          <w:lang w:val="en-US"/>
        </w:rPr>
        <w:t>void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</w:t>
      </w:r>
      <w:r w:rsidRPr="004A043A">
        <w:rPr>
          <w:rFonts w:ascii="Oxygen Mono" w:hAnsi="Oxygen Mono"/>
          <w:color w:val="6F42C1"/>
          <w:sz w:val="18"/>
          <w:lang w:val="en-US"/>
        </w:rPr>
        <w:t>btn_Mashtab1_Click</w:t>
      </w:r>
      <w:r w:rsidRPr="004A043A">
        <w:rPr>
          <w:rFonts w:ascii="Oxygen Mono" w:hAnsi="Oxygen Mono"/>
          <w:color w:val="24292E"/>
          <w:sz w:val="18"/>
          <w:lang w:val="en-US"/>
        </w:rPr>
        <w:t>(</w:t>
      </w:r>
      <w:r w:rsidRPr="004A043A">
        <w:rPr>
          <w:rFonts w:ascii="Oxygen Mono" w:hAnsi="Oxygen Mono"/>
          <w:color w:val="D73A49"/>
          <w:sz w:val="18"/>
          <w:lang w:val="en-US"/>
        </w:rPr>
        <w:t>object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sender, </w:t>
      </w:r>
      <w:r w:rsidRPr="004A043A">
        <w:rPr>
          <w:rFonts w:ascii="Oxygen Mono" w:hAnsi="Oxygen Mono"/>
          <w:color w:val="6F42C1"/>
          <w:sz w:val="18"/>
          <w:lang w:val="en-US"/>
        </w:rPr>
        <w:t>EventArgs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e)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</w:rPr>
      </w:pPr>
      <w:bookmarkStart w:id="324" w:name="L472"/>
      <w:bookmarkEnd w:id="324"/>
      <w:r w:rsidRPr="004A043A">
        <w:rPr>
          <w:rFonts w:ascii="Oxygen Mono" w:hAnsi="Oxygen Mono"/>
          <w:color w:val="24292E"/>
          <w:sz w:val="18"/>
        </w:rPr>
        <w:t>{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</w:rPr>
      </w:pPr>
      <w:bookmarkStart w:id="325" w:name="L473"/>
      <w:bookmarkEnd w:id="325"/>
      <w:r w:rsidRPr="004A043A">
        <w:rPr>
          <w:rFonts w:ascii="Oxygen Mono" w:hAnsi="Oxygen Mono"/>
          <w:color w:val="6A737D"/>
          <w:sz w:val="18"/>
        </w:rPr>
        <w:t xml:space="preserve">// </w:t>
      </w:r>
      <w:r w:rsidRPr="004A043A">
        <w:rPr>
          <w:rFonts w:ascii="Calibri" w:hAnsi="Calibri" w:cs="Calibri"/>
          <w:color w:val="6A737D"/>
          <w:sz w:val="18"/>
        </w:rPr>
        <w:t>Читаем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значения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полей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в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соотвествующие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переменные</w:t>
      </w:r>
      <w:r w:rsidRPr="004A043A">
        <w:rPr>
          <w:rFonts w:ascii="Oxygen Mono" w:hAnsi="Oxygen Mono"/>
          <w:color w:val="6A737D"/>
          <w:sz w:val="18"/>
        </w:rPr>
        <w:t>: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326" w:name="L474"/>
      <w:bookmarkEnd w:id="326"/>
      <w:r w:rsidRPr="004A043A">
        <w:rPr>
          <w:rFonts w:ascii="Oxygen Mono" w:hAnsi="Oxygen Mono"/>
          <w:color w:val="D73A49"/>
          <w:sz w:val="18"/>
          <w:lang w:val="en-US"/>
        </w:rPr>
        <w:t>double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</w:t>
      </w:r>
      <w:r w:rsidRPr="004A043A">
        <w:rPr>
          <w:rFonts w:ascii="Oxygen Mono" w:hAnsi="Oxygen Mono"/>
          <w:color w:val="6F42C1"/>
          <w:sz w:val="18"/>
          <w:lang w:val="en-US"/>
        </w:rPr>
        <w:t>a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= </w:t>
      </w:r>
      <w:r w:rsidRPr="004A043A">
        <w:rPr>
          <w:rFonts w:ascii="Oxygen Mono" w:hAnsi="Oxygen Mono"/>
          <w:color w:val="005CC5"/>
          <w:sz w:val="18"/>
          <w:lang w:val="en-US"/>
        </w:rPr>
        <w:t>0.0</w:t>
      </w:r>
      <w:r w:rsidRPr="004A043A">
        <w:rPr>
          <w:rFonts w:ascii="Oxygen Mono" w:hAnsi="Oxygen Mono"/>
          <w:color w:val="24292E"/>
          <w:sz w:val="18"/>
          <w:lang w:val="en-US"/>
        </w:rPr>
        <w:t>;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327" w:name="L475"/>
      <w:bookmarkEnd w:id="327"/>
      <w:r w:rsidRPr="004A043A">
        <w:rPr>
          <w:rFonts w:ascii="Oxygen Mono" w:hAnsi="Oxygen Mono"/>
          <w:color w:val="24292E"/>
          <w:sz w:val="18"/>
          <w:lang w:val="en-US"/>
        </w:rPr>
        <w:t>Double.TryParse(txtA.Text, out a);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328" w:name="L476"/>
      <w:bookmarkEnd w:id="328"/>
      <w:r w:rsidRPr="004A043A">
        <w:rPr>
          <w:rFonts w:ascii="Oxygen Mono" w:hAnsi="Oxygen Mono"/>
          <w:color w:val="D73A49"/>
          <w:sz w:val="18"/>
          <w:lang w:val="en-US"/>
        </w:rPr>
        <w:t>double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</w:t>
      </w:r>
      <w:r w:rsidRPr="004A043A">
        <w:rPr>
          <w:rFonts w:ascii="Oxygen Mono" w:hAnsi="Oxygen Mono"/>
          <w:color w:val="6F42C1"/>
          <w:sz w:val="18"/>
          <w:lang w:val="en-US"/>
        </w:rPr>
        <w:t>b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= </w:t>
      </w:r>
      <w:r w:rsidRPr="004A043A">
        <w:rPr>
          <w:rFonts w:ascii="Oxygen Mono" w:hAnsi="Oxygen Mono"/>
          <w:color w:val="005CC5"/>
          <w:sz w:val="18"/>
          <w:lang w:val="en-US"/>
        </w:rPr>
        <w:t>0.0</w:t>
      </w:r>
      <w:r w:rsidRPr="004A043A">
        <w:rPr>
          <w:rFonts w:ascii="Oxygen Mono" w:hAnsi="Oxygen Mono"/>
          <w:color w:val="24292E"/>
          <w:sz w:val="18"/>
          <w:lang w:val="en-US"/>
        </w:rPr>
        <w:t>;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329" w:name="L477"/>
      <w:bookmarkEnd w:id="329"/>
      <w:r w:rsidRPr="004A043A">
        <w:rPr>
          <w:rFonts w:ascii="Oxygen Mono" w:hAnsi="Oxygen Mono"/>
          <w:color w:val="24292E"/>
          <w:sz w:val="18"/>
          <w:lang w:val="en-US"/>
        </w:rPr>
        <w:t>Double.TryParse(txtB.Text, out b);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330" w:name="L478"/>
      <w:bookmarkEnd w:id="330"/>
      <w:r w:rsidRPr="004A043A">
        <w:rPr>
          <w:rFonts w:ascii="Oxygen Mono" w:hAnsi="Oxygen Mono"/>
          <w:color w:val="D73A49"/>
          <w:sz w:val="18"/>
          <w:lang w:val="en-US"/>
        </w:rPr>
        <w:t>int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</w:t>
      </w:r>
      <w:r w:rsidRPr="004A043A">
        <w:rPr>
          <w:rFonts w:ascii="Oxygen Mono" w:hAnsi="Oxygen Mono"/>
          <w:color w:val="6F42C1"/>
          <w:sz w:val="18"/>
          <w:lang w:val="en-US"/>
        </w:rPr>
        <w:t>n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= </w:t>
      </w:r>
      <w:r w:rsidRPr="004A043A">
        <w:rPr>
          <w:rFonts w:ascii="Oxygen Mono" w:hAnsi="Oxygen Mono"/>
          <w:color w:val="005CC5"/>
          <w:sz w:val="18"/>
          <w:lang w:val="en-US"/>
        </w:rPr>
        <w:t>0</w:t>
      </w:r>
      <w:r w:rsidRPr="004A043A">
        <w:rPr>
          <w:rFonts w:ascii="Oxygen Mono" w:hAnsi="Oxygen Mono"/>
          <w:color w:val="24292E"/>
          <w:sz w:val="18"/>
          <w:lang w:val="en-US"/>
        </w:rPr>
        <w:t>;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331" w:name="L479"/>
      <w:bookmarkEnd w:id="331"/>
      <w:r w:rsidRPr="004A043A">
        <w:rPr>
          <w:rFonts w:ascii="Oxygen Mono" w:hAnsi="Oxygen Mono"/>
          <w:color w:val="D73A49"/>
          <w:sz w:val="18"/>
          <w:lang w:val="en-US"/>
        </w:rPr>
        <w:t>int</w:t>
      </w:r>
      <w:r w:rsidRPr="004A043A">
        <w:rPr>
          <w:rFonts w:ascii="Oxygen Mono" w:hAnsi="Oxygen Mono"/>
          <w:color w:val="24292E"/>
          <w:sz w:val="18"/>
          <w:lang w:val="en-US"/>
        </w:rPr>
        <w:t>.TryParse(txtN.Text, out n);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</w:rPr>
      </w:pPr>
      <w:bookmarkStart w:id="332" w:name="L480"/>
      <w:bookmarkEnd w:id="332"/>
      <w:r w:rsidRPr="004A043A">
        <w:rPr>
          <w:rFonts w:ascii="Oxygen Mono" w:hAnsi="Oxygen Mono"/>
          <w:color w:val="24292E"/>
          <w:sz w:val="18"/>
        </w:rPr>
        <w:t xml:space="preserve">plotMashtab(a, b, n); </w:t>
      </w:r>
      <w:r w:rsidRPr="004A043A">
        <w:rPr>
          <w:rFonts w:ascii="Oxygen Mono" w:hAnsi="Oxygen Mono"/>
          <w:color w:val="6A737D"/>
          <w:sz w:val="18"/>
        </w:rPr>
        <w:t xml:space="preserve">// </w:t>
      </w:r>
      <w:r w:rsidRPr="004A043A">
        <w:rPr>
          <w:rFonts w:ascii="Calibri" w:hAnsi="Calibri" w:cs="Calibri"/>
          <w:color w:val="6A737D"/>
          <w:sz w:val="18"/>
        </w:rPr>
        <w:t>Выставляем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автомасштаб</w:t>
      </w:r>
      <w:r w:rsidRPr="004A043A">
        <w:rPr>
          <w:rFonts w:ascii="Oxygen Mono" w:hAnsi="Oxygen Mono"/>
          <w:color w:val="6A737D"/>
          <w:sz w:val="18"/>
        </w:rPr>
        <w:t xml:space="preserve"> (</w:t>
      </w:r>
      <w:r w:rsidRPr="004A043A">
        <w:rPr>
          <w:rFonts w:ascii="Calibri" w:hAnsi="Calibri" w:cs="Calibri"/>
          <w:color w:val="6A737D"/>
          <w:sz w:val="18"/>
        </w:rPr>
        <w:t>рассчетным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способом</w:t>
      </w:r>
      <w:r w:rsidRPr="004A043A">
        <w:rPr>
          <w:rFonts w:ascii="Oxygen Mono" w:hAnsi="Oxygen Mono"/>
          <w:color w:val="6A737D"/>
          <w:sz w:val="18"/>
        </w:rPr>
        <w:t>)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333" w:name="L482"/>
      <w:bookmarkEnd w:id="333"/>
      <w:r w:rsidRPr="004A043A">
        <w:rPr>
          <w:rFonts w:ascii="Oxygen Mono" w:hAnsi="Oxygen Mono"/>
          <w:color w:val="24292E"/>
          <w:sz w:val="18"/>
          <w:lang w:val="en-US"/>
        </w:rPr>
        <w:t>}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334" w:name="L483"/>
      <w:bookmarkEnd w:id="334"/>
      <w:r w:rsidRPr="004A043A">
        <w:rPr>
          <w:rFonts w:ascii="Oxygen Mono" w:hAnsi="Oxygen Mono"/>
          <w:color w:val="6A737D"/>
          <w:sz w:val="18"/>
          <w:lang w:val="en-US"/>
        </w:rPr>
        <w:t xml:space="preserve">// [btn] </w:t>
      </w:r>
      <w:r w:rsidRPr="004A043A">
        <w:rPr>
          <w:rFonts w:ascii="Calibri" w:hAnsi="Calibri" w:cs="Calibri"/>
          <w:color w:val="6A737D"/>
          <w:sz w:val="18"/>
        </w:rPr>
        <w:t>Вызов</w:t>
      </w:r>
      <w:r w:rsidRPr="004A043A">
        <w:rPr>
          <w:rFonts w:ascii="Oxygen Mono" w:hAnsi="Oxygen Mono"/>
          <w:color w:val="6A737D"/>
          <w:sz w:val="18"/>
          <w:lang w:val="en-US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Метода</w:t>
      </w:r>
      <w:r w:rsidRPr="004A043A">
        <w:rPr>
          <w:rFonts w:ascii="Oxygen Mono" w:hAnsi="Oxygen Mono"/>
          <w:color w:val="6A737D"/>
          <w:sz w:val="18"/>
          <w:lang w:val="en-US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автомасштаба</w:t>
      </w:r>
      <w:r w:rsidRPr="004A043A">
        <w:rPr>
          <w:rFonts w:ascii="Oxygen Mono" w:hAnsi="Oxygen Mono"/>
          <w:color w:val="6A737D"/>
          <w:sz w:val="18"/>
          <w:lang w:val="en-US"/>
        </w:rPr>
        <w:t xml:space="preserve"> </w:t>
      </w:r>
      <w:r w:rsidRPr="004A043A">
        <w:rPr>
          <w:rFonts w:ascii="Courier New" w:hAnsi="Courier New" w:cs="Courier New"/>
          <w:color w:val="6A737D"/>
          <w:sz w:val="18"/>
          <w:lang w:val="en-US"/>
        </w:rPr>
        <w:t>№</w:t>
      </w:r>
      <w:r w:rsidRPr="004A043A">
        <w:rPr>
          <w:rFonts w:ascii="Oxygen Mono" w:hAnsi="Oxygen Mono"/>
          <w:color w:val="6A737D"/>
          <w:sz w:val="18"/>
          <w:lang w:val="en-US"/>
        </w:rPr>
        <w:t>2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335" w:name="L485"/>
      <w:bookmarkEnd w:id="335"/>
      <w:r w:rsidRPr="004A043A">
        <w:rPr>
          <w:rFonts w:ascii="Oxygen Mono" w:hAnsi="Oxygen Mono"/>
          <w:color w:val="D73A49"/>
          <w:sz w:val="18"/>
          <w:lang w:val="en-US"/>
        </w:rPr>
        <w:t>private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</w:t>
      </w:r>
      <w:r w:rsidRPr="004A043A">
        <w:rPr>
          <w:rFonts w:ascii="Oxygen Mono" w:hAnsi="Oxygen Mono"/>
          <w:color w:val="D73A49"/>
          <w:sz w:val="18"/>
          <w:lang w:val="en-US"/>
        </w:rPr>
        <w:t>void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</w:t>
      </w:r>
      <w:r w:rsidRPr="004A043A">
        <w:rPr>
          <w:rFonts w:ascii="Oxygen Mono" w:hAnsi="Oxygen Mono"/>
          <w:color w:val="6F42C1"/>
          <w:sz w:val="18"/>
          <w:lang w:val="en-US"/>
        </w:rPr>
        <w:t>btn_Mashtab2_Click</w:t>
      </w:r>
      <w:r w:rsidRPr="004A043A">
        <w:rPr>
          <w:rFonts w:ascii="Oxygen Mono" w:hAnsi="Oxygen Mono"/>
          <w:color w:val="24292E"/>
          <w:sz w:val="18"/>
          <w:lang w:val="en-US"/>
        </w:rPr>
        <w:t>(</w:t>
      </w:r>
      <w:r w:rsidRPr="004A043A">
        <w:rPr>
          <w:rFonts w:ascii="Oxygen Mono" w:hAnsi="Oxygen Mono"/>
          <w:color w:val="D73A49"/>
          <w:sz w:val="18"/>
          <w:lang w:val="en-US"/>
        </w:rPr>
        <w:t>object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sender, </w:t>
      </w:r>
      <w:r w:rsidRPr="004A043A">
        <w:rPr>
          <w:rFonts w:ascii="Oxygen Mono" w:hAnsi="Oxygen Mono"/>
          <w:color w:val="6F42C1"/>
          <w:sz w:val="18"/>
          <w:lang w:val="en-US"/>
        </w:rPr>
        <w:t>EventArgs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e)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</w:rPr>
      </w:pPr>
      <w:bookmarkStart w:id="336" w:name="L486"/>
      <w:bookmarkEnd w:id="336"/>
      <w:r w:rsidRPr="004A043A">
        <w:rPr>
          <w:rFonts w:ascii="Oxygen Mono" w:hAnsi="Oxygen Mono"/>
          <w:color w:val="24292E"/>
          <w:sz w:val="18"/>
        </w:rPr>
        <w:t>{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</w:rPr>
      </w:pPr>
      <w:bookmarkStart w:id="337" w:name="L487"/>
      <w:bookmarkEnd w:id="337"/>
      <w:r w:rsidRPr="004A043A">
        <w:rPr>
          <w:rFonts w:ascii="Oxygen Mono" w:hAnsi="Oxygen Mono"/>
          <w:color w:val="6A737D"/>
          <w:sz w:val="18"/>
        </w:rPr>
        <w:t xml:space="preserve">// </w:t>
      </w:r>
      <w:r w:rsidRPr="004A043A">
        <w:rPr>
          <w:rFonts w:ascii="Calibri" w:hAnsi="Calibri" w:cs="Calibri"/>
          <w:color w:val="6A737D"/>
          <w:sz w:val="18"/>
        </w:rPr>
        <w:t>Читаем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значения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полей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в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соотвествующие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переменные</w:t>
      </w:r>
      <w:r w:rsidRPr="004A043A">
        <w:rPr>
          <w:rFonts w:ascii="Oxygen Mono" w:hAnsi="Oxygen Mono"/>
          <w:color w:val="6A737D"/>
          <w:sz w:val="18"/>
        </w:rPr>
        <w:t>: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338" w:name="L488"/>
      <w:bookmarkEnd w:id="338"/>
      <w:r w:rsidRPr="004A043A">
        <w:rPr>
          <w:rFonts w:ascii="Oxygen Mono" w:hAnsi="Oxygen Mono"/>
          <w:color w:val="D73A49"/>
          <w:sz w:val="18"/>
          <w:lang w:val="en-US"/>
        </w:rPr>
        <w:t>double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</w:t>
      </w:r>
      <w:r w:rsidRPr="004A043A">
        <w:rPr>
          <w:rFonts w:ascii="Oxygen Mono" w:hAnsi="Oxygen Mono"/>
          <w:color w:val="6F42C1"/>
          <w:sz w:val="18"/>
          <w:lang w:val="en-US"/>
        </w:rPr>
        <w:t>a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= </w:t>
      </w:r>
      <w:r w:rsidRPr="004A043A">
        <w:rPr>
          <w:rFonts w:ascii="Oxygen Mono" w:hAnsi="Oxygen Mono"/>
          <w:color w:val="005CC5"/>
          <w:sz w:val="18"/>
          <w:lang w:val="en-US"/>
        </w:rPr>
        <w:t>0.0</w:t>
      </w:r>
      <w:r w:rsidRPr="004A043A">
        <w:rPr>
          <w:rFonts w:ascii="Oxygen Mono" w:hAnsi="Oxygen Mono"/>
          <w:color w:val="24292E"/>
          <w:sz w:val="18"/>
          <w:lang w:val="en-US"/>
        </w:rPr>
        <w:t>;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339" w:name="L489"/>
      <w:bookmarkEnd w:id="339"/>
      <w:r w:rsidRPr="004A043A">
        <w:rPr>
          <w:rFonts w:ascii="Oxygen Mono" w:hAnsi="Oxygen Mono"/>
          <w:color w:val="24292E"/>
          <w:sz w:val="18"/>
          <w:lang w:val="en-US"/>
        </w:rPr>
        <w:t>Double.TryParse(txtA.Text, out a);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340" w:name="L490"/>
      <w:bookmarkEnd w:id="340"/>
      <w:r w:rsidRPr="004A043A">
        <w:rPr>
          <w:rFonts w:ascii="Oxygen Mono" w:hAnsi="Oxygen Mono"/>
          <w:color w:val="D73A49"/>
          <w:sz w:val="18"/>
          <w:lang w:val="en-US"/>
        </w:rPr>
        <w:t>double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</w:t>
      </w:r>
      <w:r w:rsidRPr="004A043A">
        <w:rPr>
          <w:rFonts w:ascii="Oxygen Mono" w:hAnsi="Oxygen Mono"/>
          <w:color w:val="6F42C1"/>
          <w:sz w:val="18"/>
          <w:lang w:val="en-US"/>
        </w:rPr>
        <w:t>b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= </w:t>
      </w:r>
      <w:r w:rsidRPr="004A043A">
        <w:rPr>
          <w:rFonts w:ascii="Oxygen Mono" w:hAnsi="Oxygen Mono"/>
          <w:color w:val="005CC5"/>
          <w:sz w:val="18"/>
          <w:lang w:val="en-US"/>
        </w:rPr>
        <w:t>0.0</w:t>
      </w:r>
      <w:r w:rsidRPr="004A043A">
        <w:rPr>
          <w:rFonts w:ascii="Oxygen Mono" w:hAnsi="Oxygen Mono"/>
          <w:color w:val="24292E"/>
          <w:sz w:val="18"/>
          <w:lang w:val="en-US"/>
        </w:rPr>
        <w:t>;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341" w:name="L491"/>
      <w:bookmarkEnd w:id="341"/>
      <w:r w:rsidRPr="004A043A">
        <w:rPr>
          <w:rFonts w:ascii="Oxygen Mono" w:hAnsi="Oxygen Mono"/>
          <w:color w:val="24292E"/>
          <w:sz w:val="18"/>
          <w:lang w:val="en-US"/>
        </w:rPr>
        <w:t>Double.TryParse(txtB.Text, out b);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342" w:name="L492"/>
      <w:bookmarkEnd w:id="342"/>
      <w:r w:rsidRPr="004A043A">
        <w:rPr>
          <w:rFonts w:ascii="Oxygen Mono" w:hAnsi="Oxygen Mono"/>
          <w:color w:val="D73A49"/>
          <w:sz w:val="18"/>
          <w:lang w:val="en-US"/>
        </w:rPr>
        <w:t>int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</w:t>
      </w:r>
      <w:r w:rsidRPr="004A043A">
        <w:rPr>
          <w:rFonts w:ascii="Oxygen Mono" w:hAnsi="Oxygen Mono"/>
          <w:color w:val="6F42C1"/>
          <w:sz w:val="18"/>
          <w:lang w:val="en-US"/>
        </w:rPr>
        <w:t>n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= </w:t>
      </w:r>
      <w:r w:rsidRPr="004A043A">
        <w:rPr>
          <w:rFonts w:ascii="Oxygen Mono" w:hAnsi="Oxygen Mono"/>
          <w:color w:val="005CC5"/>
          <w:sz w:val="18"/>
          <w:lang w:val="en-US"/>
        </w:rPr>
        <w:t>0</w:t>
      </w:r>
      <w:r w:rsidRPr="004A043A">
        <w:rPr>
          <w:rFonts w:ascii="Oxygen Mono" w:hAnsi="Oxygen Mono"/>
          <w:color w:val="24292E"/>
          <w:sz w:val="18"/>
          <w:lang w:val="en-US"/>
        </w:rPr>
        <w:t>;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343" w:name="L493"/>
      <w:bookmarkEnd w:id="343"/>
      <w:r w:rsidRPr="004A043A">
        <w:rPr>
          <w:rFonts w:ascii="Oxygen Mono" w:hAnsi="Oxygen Mono"/>
          <w:color w:val="D73A49"/>
          <w:sz w:val="18"/>
          <w:lang w:val="en-US"/>
        </w:rPr>
        <w:t>int</w:t>
      </w:r>
      <w:r w:rsidRPr="004A043A">
        <w:rPr>
          <w:rFonts w:ascii="Oxygen Mono" w:hAnsi="Oxygen Mono"/>
          <w:color w:val="24292E"/>
          <w:sz w:val="18"/>
          <w:lang w:val="en-US"/>
        </w:rPr>
        <w:t>.TryParse(txtN.Text, out n);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</w:rPr>
      </w:pPr>
      <w:bookmarkStart w:id="344" w:name="L494"/>
      <w:bookmarkEnd w:id="344"/>
      <w:r w:rsidRPr="004A043A">
        <w:rPr>
          <w:rFonts w:ascii="Oxygen Mono" w:hAnsi="Oxygen Mono"/>
          <w:color w:val="24292E"/>
          <w:sz w:val="18"/>
        </w:rPr>
        <w:t xml:space="preserve">autoMashtab(); </w:t>
      </w:r>
      <w:r w:rsidRPr="004A043A">
        <w:rPr>
          <w:rFonts w:ascii="Oxygen Mono" w:hAnsi="Oxygen Mono"/>
          <w:color w:val="6A737D"/>
          <w:sz w:val="18"/>
        </w:rPr>
        <w:t xml:space="preserve">// </w:t>
      </w:r>
      <w:r w:rsidRPr="004A043A">
        <w:rPr>
          <w:rFonts w:ascii="Calibri" w:hAnsi="Calibri" w:cs="Calibri"/>
          <w:color w:val="6A737D"/>
          <w:sz w:val="18"/>
        </w:rPr>
        <w:t>Выставляем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автомасштаб</w:t>
      </w:r>
      <w:r w:rsidRPr="004A043A">
        <w:rPr>
          <w:rFonts w:ascii="Oxygen Mono" w:hAnsi="Oxygen Mono"/>
          <w:color w:val="6A737D"/>
          <w:sz w:val="18"/>
        </w:rPr>
        <w:t xml:space="preserve"> (</w:t>
      </w:r>
      <w:r w:rsidRPr="004A043A">
        <w:rPr>
          <w:rFonts w:ascii="Calibri" w:hAnsi="Calibri" w:cs="Calibri"/>
          <w:color w:val="6A737D"/>
          <w:sz w:val="18"/>
        </w:rPr>
        <w:t>встроенным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способом</w:t>
      </w:r>
      <w:r w:rsidRPr="004A043A">
        <w:rPr>
          <w:rFonts w:ascii="Oxygen Mono" w:hAnsi="Oxygen Mono"/>
          <w:color w:val="6A737D"/>
          <w:sz w:val="18"/>
        </w:rPr>
        <w:t>)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</w:rPr>
      </w:pPr>
      <w:bookmarkStart w:id="345" w:name="L496"/>
      <w:bookmarkEnd w:id="345"/>
      <w:r w:rsidRPr="004A043A">
        <w:rPr>
          <w:rFonts w:ascii="Oxygen Mono" w:hAnsi="Oxygen Mono"/>
          <w:color w:val="24292E"/>
          <w:sz w:val="18"/>
        </w:rPr>
        <w:t>}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</w:rPr>
      </w:pPr>
      <w:bookmarkStart w:id="346" w:name="L497"/>
      <w:bookmarkEnd w:id="346"/>
      <w:r w:rsidRPr="004A043A">
        <w:rPr>
          <w:rFonts w:ascii="Oxygen Mono" w:hAnsi="Oxygen Mono"/>
          <w:color w:val="6A737D"/>
          <w:sz w:val="18"/>
        </w:rPr>
        <w:t xml:space="preserve">// [btn] </w:t>
      </w:r>
      <w:r w:rsidRPr="004A043A">
        <w:rPr>
          <w:rFonts w:ascii="Calibri" w:hAnsi="Calibri" w:cs="Calibri"/>
          <w:color w:val="6A737D"/>
          <w:sz w:val="18"/>
        </w:rPr>
        <w:t>Метод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вызова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печати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графика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ошибки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347" w:name="L499"/>
      <w:bookmarkEnd w:id="347"/>
      <w:r w:rsidRPr="004A043A">
        <w:rPr>
          <w:rFonts w:ascii="Oxygen Mono" w:hAnsi="Oxygen Mono"/>
          <w:color w:val="D73A49"/>
          <w:sz w:val="18"/>
          <w:lang w:val="en-US"/>
        </w:rPr>
        <w:t>private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</w:t>
      </w:r>
      <w:r w:rsidRPr="004A043A">
        <w:rPr>
          <w:rFonts w:ascii="Oxygen Mono" w:hAnsi="Oxygen Mono"/>
          <w:color w:val="D73A49"/>
          <w:sz w:val="18"/>
          <w:lang w:val="en-US"/>
        </w:rPr>
        <w:t>void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</w:t>
      </w:r>
      <w:r w:rsidRPr="004A043A">
        <w:rPr>
          <w:rFonts w:ascii="Oxygen Mono" w:hAnsi="Oxygen Mono"/>
          <w:color w:val="6F42C1"/>
          <w:sz w:val="18"/>
          <w:lang w:val="en-US"/>
        </w:rPr>
        <w:t>btn_Error_Click</w:t>
      </w:r>
      <w:r w:rsidRPr="004A043A">
        <w:rPr>
          <w:rFonts w:ascii="Oxygen Mono" w:hAnsi="Oxygen Mono"/>
          <w:color w:val="24292E"/>
          <w:sz w:val="18"/>
          <w:lang w:val="en-US"/>
        </w:rPr>
        <w:t>(</w:t>
      </w:r>
      <w:r w:rsidRPr="004A043A">
        <w:rPr>
          <w:rFonts w:ascii="Oxygen Mono" w:hAnsi="Oxygen Mono"/>
          <w:color w:val="D73A49"/>
          <w:sz w:val="18"/>
          <w:lang w:val="en-US"/>
        </w:rPr>
        <w:t>object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sender, </w:t>
      </w:r>
      <w:r w:rsidRPr="004A043A">
        <w:rPr>
          <w:rFonts w:ascii="Oxygen Mono" w:hAnsi="Oxygen Mono"/>
          <w:color w:val="6F42C1"/>
          <w:sz w:val="18"/>
          <w:lang w:val="en-US"/>
        </w:rPr>
        <w:t>EventArgs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e)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</w:rPr>
      </w:pPr>
      <w:bookmarkStart w:id="348" w:name="L500"/>
      <w:bookmarkEnd w:id="348"/>
      <w:r w:rsidRPr="004A043A">
        <w:rPr>
          <w:rFonts w:ascii="Oxygen Mono" w:hAnsi="Oxygen Mono"/>
          <w:color w:val="24292E"/>
          <w:sz w:val="18"/>
        </w:rPr>
        <w:t>{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</w:rPr>
      </w:pPr>
      <w:bookmarkStart w:id="349" w:name="L501"/>
      <w:bookmarkEnd w:id="349"/>
      <w:r w:rsidRPr="004A043A">
        <w:rPr>
          <w:rFonts w:ascii="Oxygen Mono" w:hAnsi="Oxygen Mono"/>
          <w:color w:val="6A737D"/>
          <w:sz w:val="18"/>
        </w:rPr>
        <w:t xml:space="preserve">// </w:t>
      </w:r>
      <w:r w:rsidRPr="004A043A">
        <w:rPr>
          <w:rFonts w:ascii="Calibri" w:hAnsi="Calibri" w:cs="Calibri"/>
          <w:color w:val="6A737D"/>
          <w:sz w:val="18"/>
        </w:rPr>
        <w:t>Читаем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значения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полей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в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соотвествующие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переменные</w:t>
      </w:r>
      <w:r w:rsidRPr="004A043A">
        <w:rPr>
          <w:rFonts w:ascii="Oxygen Mono" w:hAnsi="Oxygen Mono"/>
          <w:color w:val="6A737D"/>
          <w:sz w:val="18"/>
        </w:rPr>
        <w:t>: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350" w:name="L502"/>
      <w:bookmarkEnd w:id="350"/>
      <w:r w:rsidRPr="004A043A">
        <w:rPr>
          <w:rFonts w:ascii="Oxygen Mono" w:hAnsi="Oxygen Mono"/>
          <w:color w:val="D73A49"/>
          <w:sz w:val="18"/>
          <w:lang w:val="en-US"/>
        </w:rPr>
        <w:t>double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</w:t>
      </w:r>
      <w:r w:rsidRPr="004A043A">
        <w:rPr>
          <w:rFonts w:ascii="Oxygen Mono" w:hAnsi="Oxygen Mono"/>
          <w:color w:val="6F42C1"/>
          <w:sz w:val="18"/>
          <w:lang w:val="en-US"/>
        </w:rPr>
        <w:t>a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= </w:t>
      </w:r>
      <w:r w:rsidRPr="004A043A">
        <w:rPr>
          <w:rFonts w:ascii="Oxygen Mono" w:hAnsi="Oxygen Mono"/>
          <w:color w:val="005CC5"/>
          <w:sz w:val="18"/>
          <w:lang w:val="en-US"/>
        </w:rPr>
        <w:t>0.0</w:t>
      </w:r>
      <w:r w:rsidRPr="004A043A">
        <w:rPr>
          <w:rFonts w:ascii="Oxygen Mono" w:hAnsi="Oxygen Mono"/>
          <w:color w:val="24292E"/>
          <w:sz w:val="18"/>
          <w:lang w:val="en-US"/>
        </w:rPr>
        <w:t>;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351" w:name="L503"/>
      <w:bookmarkEnd w:id="351"/>
      <w:r w:rsidRPr="004A043A">
        <w:rPr>
          <w:rFonts w:ascii="Oxygen Mono" w:hAnsi="Oxygen Mono"/>
          <w:color w:val="24292E"/>
          <w:sz w:val="18"/>
          <w:lang w:val="en-US"/>
        </w:rPr>
        <w:t>Double.TryParse(txtA.Text, out a);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352" w:name="L504"/>
      <w:bookmarkEnd w:id="352"/>
      <w:r w:rsidRPr="004A043A">
        <w:rPr>
          <w:rFonts w:ascii="Oxygen Mono" w:hAnsi="Oxygen Mono"/>
          <w:color w:val="D73A49"/>
          <w:sz w:val="18"/>
          <w:lang w:val="en-US"/>
        </w:rPr>
        <w:t>double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</w:t>
      </w:r>
      <w:r w:rsidRPr="004A043A">
        <w:rPr>
          <w:rFonts w:ascii="Oxygen Mono" w:hAnsi="Oxygen Mono"/>
          <w:color w:val="6F42C1"/>
          <w:sz w:val="18"/>
          <w:lang w:val="en-US"/>
        </w:rPr>
        <w:t>b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= </w:t>
      </w:r>
      <w:r w:rsidRPr="004A043A">
        <w:rPr>
          <w:rFonts w:ascii="Oxygen Mono" w:hAnsi="Oxygen Mono"/>
          <w:color w:val="005CC5"/>
          <w:sz w:val="18"/>
          <w:lang w:val="en-US"/>
        </w:rPr>
        <w:t>0.0</w:t>
      </w:r>
      <w:r w:rsidRPr="004A043A">
        <w:rPr>
          <w:rFonts w:ascii="Oxygen Mono" w:hAnsi="Oxygen Mono"/>
          <w:color w:val="24292E"/>
          <w:sz w:val="18"/>
          <w:lang w:val="en-US"/>
        </w:rPr>
        <w:t>;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353" w:name="L505"/>
      <w:bookmarkEnd w:id="353"/>
      <w:r w:rsidRPr="004A043A">
        <w:rPr>
          <w:rFonts w:ascii="Oxygen Mono" w:hAnsi="Oxygen Mono"/>
          <w:color w:val="24292E"/>
          <w:sz w:val="18"/>
          <w:lang w:val="en-US"/>
        </w:rPr>
        <w:t>Double.TryParse(txtB.Text, out b);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354" w:name="L506"/>
      <w:bookmarkEnd w:id="354"/>
      <w:r w:rsidRPr="004A043A">
        <w:rPr>
          <w:rFonts w:ascii="Oxygen Mono" w:hAnsi="Oxygen Mono"/>
          <w:color w:val="D73A49"/>
          <w:sz w:val="18"/>
          <w:lang w:val="en-US"/>
        </w:rPr>
        <w:t>int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</w:t>
      </w:r>
      <w:r w:rsidRPr="004A043A">
        <w:rPr>
          <w:rFonts w:ascii="Oxygen Mono" w:hAnsi="Oxygen Mono"/>
          <w:color w:val="6F42C1"/>
          <w:sz w:val="18"/>
          <w:lang w:val="en-US"/>
        </w:rPr>
        <w:t>n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= </w:t>
      </w:r>
      <w:r w:rsidRPr="004A043A">
        <w:rPr>
          <w:rFonts w:ascii="Oxygen Mono" w:hAnsi="Oxygen Mono"/>
          <w:color w:val="005CC5"/>
          <w:sz w:val="18"/>
          <w:lang w:val="en-US"/>
        </w:rPr>
        <w:t>0</w:t>
      </w:r>
      <w:r w:rsidRPr="004A043A">
        <w:rPr>
          <w:rFonts w:ascii="Oxygen Mono" w:hAnsi="Oxygen Mono"/>
          <w:color w:val="24292E"/>
          <w:sz w:val="18"/>
          <w:lang w:val="en-US"/>
        </w:rPr>
        <w:t>;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355" w:name="L507"/>
      <w:bookmarkEnd w:id="355"/>
      <w:r w:rsidRPr="004A043A">
        <w:rPr>
          <w:rFonts w:ascii="Oxygen Mono" w:hAnsi="Oxygen Mono"/>
          <w:color w:val="D73A49"/>
          <w:sz w:val="18"/>
          <w:lang w:val="en-US"/>
        </w:rPr>
        <w:t>int</w:t>
      </w:r>
      <w:r w:rsidRPr="004A043A">
        <w:rPr>
          <w:rFonts w:ascii="Oxygen Mono" w:hAnsi="Oxygen Mono"/>
          <w:color w:val="24292E"/>
          <w:sz w:val="18"/>
          <w:lang w:val="en-US"/>
        </w:rPr>
        <w:t>.TryParse(txtN.Text, out n);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356" w:name="L508"/>
      <w:bookmarkEnd w:id="356"/>
      <w:r w:rsidRPr="004A043A">
        <w:rPr>
          <w:rFonts w:ascii="Oxygen Mono" w:hAnsi="Oxygen Mono"/>
          <w:color w:val="24292E"/>
          <w:sz w:val="18"/>
          <w:lang w:val="en-US"/>
        </w:rPr>
        <w:t xml:space="preserve">txt_Error.Text = </w:t>
      </w:r>
      <w:r w:rsidRPr="004A043A">
        <w:rPr>
          <w:rFonts w:ascii="Oxygen Mono" w:hAnsi="Oxygen Mono"/>
          <w:color w:val="032F62"/>
          <w:sz w:val="18"/>
          <w:lang w:val="en-US"/>
        </w:rPr>
        <w:t>""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; </w:t>
      </w:r>
      <w:r w:rsidRPr="004A043A">
        <w:rPr>
          <w:rFonts w:ascii="Oxygen Mono" w:hAnsi="Oxygen Mono"/>
          <w:color w:val="6A737D"/>
          <w:sz w:val="18"/>
          <w:lang w:val="en-US"/>
        </w:rPr>
        <w:t xml:space="preserve">// </w:t>
      </w:r>
      <w:r w:rsidRPr="004A043A">
        <w:rPr>
          <w:rFonts w:ascii="Calibri" w:hAnsi="Calibri" w:cs="Calibri"/>
          <w:color w:val="6A737D"/>
          <w:sz w:val="18"/>
        </w:rPr>
        <w:t>Очищаем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357" w:name="L510"/>
      <w:bookmarkEnd w:id="357"/>
      <w:r w:rsidRPr="004A043A">
        <w:rPr>
          <w:rFonts w:ascii="Oxygen Mono" w:hAnsi="Oxygen Mono"/>
          <w:color w:val="24292E"/>
          <w:sz w:val="18"/>
          <w:lang w:val="en-US"/>
        </w:rPr>
        <w:t xml:space="preserve">clearPlot(); </w:t>
      </w:r>
      <w:r w:rsidRPr="004A043A">
        <w:rPr>
          <w:rFonts w:ascii="Oxygen Mono" w:hAnsi="Oxygen Mono"/>
          <w:color w:val="6A737D"/>
          <w:sz w:val="18"/>
          <w:lang w:val="en-US"/>
        </w:rPr>
        <w:t xml:space="preserve">// </w:t>
      </w:r>
      <w:r w:rsidRPr="004A043A">
        <w:rPr>
          <w:rFonts w:ascii="Calibri" w:hAnsi="Calibri" w:cs="Calibri"/>
          <w:color w:val="6A737D"/>
          <w:sz w:val="18"/>
        </w:rPr>
        <w:t>Очищаем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</w:rPr>
      </w:pPr>
      <w:bookmarkStart w:id="358" w:name="L511"/>
      <w:bookmarkEnd w:id="358"/>
      <w:r w:rsidRPr="004A043A">
        <w:rPr>
          <w:rFonts w:ascii="Oxygen Mono" w:hAnsi="Oxygen Mono"/>
          <w:color w:val="D73A49"/>
          <w:sz w:val="18"/>
        </w:rPr>
        <w:t>for</w:t>
      </w:r>
      <w:r w:rsidRPr="004A043A">
        <w:rPr>
          <w:rFonts w:ascii="Oxygen Mono" w:hAnsi="Oxygen Mono"/>
          <w:color w:val="24292E"/>
          <w:sz w:val="18"/>
        </w:rPr>
        <w:t xml:space="preserve"> (</w:t>
      </w:r>
      <w:r w:rsidRPr="004A043A">
        <w:rPr>
          <w:rFonts w:ascii="Oxygen Mono" w:hAnsi="Oxygen Mono"/>
          <w:color w:val="D73A49"/>
          <w:sz w:val="18"/>
        </w:rPr>
        <w:t>int</w:t>
      </w:r>
      <w:r w:rsidRPr="004A043A">
        <w:rPr>
          <w:rFonts w:ascii="Oxygen Mono" w:hAnsi="Oxygen Mono"/>
          <w:color w:val="24292E"/>
          <w:sz w:val="18"/>
        </w:rPr>
        <w:t xml:space="preserve"> </w:t>
      </w:r>
      <w:r w:rsidRPr="004A043A">
        <w:rPr>
          <w:rFonts w:ascii="Oxygen Mono" w:hAnsi="Oxygen Mono"/>
          <w:color w:val="6F42C1"/>
          <w:sz w:val="18"/>
        </w:rPr>
        <w:t>j</w:t>
      </w:r>
      <w:r w:rsidRPr="004A043A">
        <w:rPr>
          <w:rFonts w:ascii="Oxygen Mono" w:hAnsi="Oxygen Mono"/>
          <w:color w:val="24292E"/>
          <w:sz w:val="18"/>
        </w:rPr>
        <w:t xml:space="preserve"> = </w:t>
      </w:r>
      <w:r w:rsidRPr="004A043A">
        <w:rPr>
          <w:rFonts w:ascii="Oxygen Mono" w:hAnsi="Oxygen Mono"/>
          <w:color w:val="005CC5"/>
          <w:sz w:val="18"/>
        </w:rPr>
        <w:t>1</w:t>
      </w:r>
      <w:r w:rsidRPr="004A043A">
        <w:rPr>
          <w:rFonts w:ascii="Oxygen Mono" w:hAnsi="Oxygen Mono"/>
          <w:color w:val="24292E"/>
          <w:sz w:val="18"/>
        </w:rPr>
        <w:t xml:space="preserve">; j &lt; </w:t>
      </w:r>
      <w:r w:rsidRPr="004A043A">
        <w:rPr>
          <w:rFonts w:ascii="Oxygen Mono" w:hAnsi="Oxygen Mono"/>
          <w:color w:val="005CC5"/>
          <w:sz w:val="18"/>
        </w:rPr>
        <w:t>4</w:t>
      </w:r>
      <w:r w:rsidRPr="004A043A">
        <w:rPr>
          <w:rFonts w:ascii="Oxygen Mono" w:hAnsi="Oxygen Mono"/>
          <w:color w:val="24292E"/>
          <w:sz w:val="18"/>
        </w:rPr>
        <w:t xml:space="preserve">; j++) </w:t>
      </w:r>
      <w:r w:rsidRPr="004A043A">
        <w:rPr>
          <w:rFonts w:ascii="Oxygen Mono" w:hAnsi="Oxygen Mono"/>
          <w:color w:val="6A737D"/>
          <w:sz w:val="18"/>
        </w:rPr>
        <w:t xml:space="preserve">// </w:t>
      </w:r>
      <w:r w:rsidRPr="004A043A">
        <w:rPr>
          <w:rFonts w:ascii="Calibri" w:hAnsi="Calibri" w:cs="Calibri"/>
          <w:color w:val="6A737D"/>
          <w:sz w:val="18"/>
        </w:rPr>
        <w:t>Пробегаем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по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всем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способам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рассчета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коэффициентов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359" w:name="L513"/>
      <w:bookmarkEnd w:id="359"/>
      <w:r w:rsidRPr="004A043A">
        <w:rPr>
          <w:rFonts w:ascii="Oxygen Mono" w:hAnsi="Oxygen Mono"/>
          <w:color w:val="24292E"/>
          <w:sz w:val="18"/>
          <w:lang w:val="en-US"/>
        </w:rPr>
        <w:t>{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360" w:name="L514"/>
      <w:bookmarkEnd w:id="360"/>
      <w:r w:rsidRPr="004A043A">
        <w:rPr>
          <w:rFonts w:ascii="Oxygen Mono" w:hAnsi="Oxygen Mono"/>
          <w:color w:val="24292E"/>
          <w:sz w:val="18"/>
          <w:lang w:val="en-US"/>
        </w:rPr>
        <w:t>plotErrors(a, b, n, j);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</w:rPr>
      </w:pPr>
      <w:bookmarkStart w:id="361" w:name="L515"/>
      <w:bookmarkEnd w:id="361"/>
      <w:r w:rsidRPr="004A043A">
        <w:rPr>
          <w:rFonts w:ascii="Oxygen Mono" w:hAnsi="Oxygen Mono"/>
          <w:color w:val="24292E"/>
          <w:sz w:val="18"/>
        </w:rPr>
        <w:t>}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</w:rPr>
      </w:pPr>
      <w:bookmarkStart w:id="362" w:name="L516"/>
      <w:bookmarkEnd w:id="362"/>
      <w:r w:rsidRPr="004A043A">
        <w:rPr>
          <w:rFonts w:ascii="Oxygen Mono" w:hAnsi="Oxygen Mono"/>
          <w:color w:val="24292E"/>
          <w:sz w:val="18"/>
        </w:rPr>
        <w:t>}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</w:rPr>
      </w:pPr>
      <w:bookmarkStart w:id="363" w:name="L517"/>
      <w:bookmarkEnd w:id="363"/>
      <w:r w:rsidRPr="004A043A">
        <w:rPr>
          <w:rFonts w:ascii="Oxygen Mono" w:hAnsi="Oxygen Mono"/>
          <w:color w:val="24292E"/>
          <w:sz w:val="18"/>
        </w:rPr>
        <w:t>}</w:t>
      </w:r>
    </w:p>
    <w:p w:rsidR="001D016D" w:rsidRPr="004A043A" w:rsidRDefault="001D016D" w:rsidP="001D016D">
      <w:pPr>
        <w:rPr>
          <w:rFonts w:ascii="Oxygen Mono" w:hAnsi="Oxygen Mono"/>
        </w:rPr>
      </w:pPr>
      <w:bookmarkStart w:id="364" w:name="L521"/>
      <w:bookmarkEnd w:id="364"/>
      <w:r w:rsidRPr="004A043A">
        <w:rPr>
          <w:rFonts w:ascii="Oxygen Mono" w:hAnsi="Oxygen Mono"/>
          <w:color w:val="24292E"/>
          <w:sz w:val="18"/>
        </w:rPr>
        <w:t>}</w:t>
      </w:r>
    </w:p>
    <w:tbl>
      <w:tblPr>
        <w:tblW w:w="9879" w:type="dxa"/>
        <w:tblInd w:w="-469" w:type="dxa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CellMar>
          <w:top w:w="55" w:type="dxa"/>
          <w:left w:w="54" w:type="dxa"/>
          <w:bottom w:w="55" w:type="dxa"/>
          <w:right w:w="55" w:type="dxa"/>
        </w:tblCellMar>
        <w:tblLook w:val="04A0" w:firstRow="1" w:lastRow="0" w:firstColumn="1" w:lastColumn="0" w:noHBand="0" w:noVBand="1"/>
      </w:tblPr>
      <w:tblGrid>
        <w:gridCol w:w="9879"/>
      </w:tblGrid>
      <w:tr w:rsidR="001F1816" w:rsidTr="00440C8E">
        <w:tc>
          <w:tcPr>
            <w:tcW w:w="987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1F1816" w:rsidRPr="00216234" w:rsidRDefault="00216234" w:rsidP="00440C8E">
            <w:pPr>
              <w:pStyle w:val="af7"/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16234">
              <w:rPr>
                <w:rFonts w:ascii="Times New Roman" w:hAnsi="Times New Roman" w:cs="Times New Roman"/>
                <w:sz w:val="28"/>
                <w:szCs w:val="28"/>
              </w:rPr>
              <w:t xml:space="preserve">Модуль </w:t>
            </w:r>
            <w:r w:rsidRPr="0021623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atLab</w:t>
            </w:r>
            <w:r w:rsidRPr="00216234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1F1816" w:rsidRPr="00216234">
              <w:rPr>
                <w:rFonts w:ascii="Times New Roman" w:hAnsi="Times New Roman" w:cs="Times New Roman"/>
                <w:b/>
                <w:sz w:val="28"/>
                <w:szCs w:val="28"/>
              </w:rPr>
              <w:t>f.m</w:t>
            </w:r>
          </w:p>
        </w:tc>
      </w:tr>
    </w:tbl>
    <w:p w:rsidR="00440C8E" w:rsidRDefault="00440C8E" w:rsidP="00440C8E">
      <w:pPr>
        <w:pStyle w:val="af7"/>
        <w:spacing w:line="240" w:lineRule="auto"/>
        <w:rPr>
          <w:rFonts w:ascii="Oxygen Mono" w:hAnsi="Oxygen Mono"/>
          <w:color w:val="D73A49"/>
          <w:sz w:val="18"/>
          <w:lang w:val="en-US"/>
        </w:rPr>
      </w:pPr>
    </w:p>
    <w:p w:rsidR="00440C8E" w:rsidRPr="00440C8E" w:rsidRDefault="00440C8E" w:rsidP="00440C8E">
      <w:pPr>
        <w:pStyle w:val="af7"/>
        <w:spacing w:line="240" w:lineRule="auto"/>
        <w:rPr>
          <w:rFonts w:ascii="Oxygen Mono" w:hAnsi="Oxygen Mono"/>
          <w:color w:val="24292E"/>
          <w:sz w:val="18"/>
          <w:lang w:val="en-US"/>
        </w:rPr>
      </w:pPr>
      <w:r w:rsidRPr="00440C8E">
        <w:rPr>
          <w:rFonts w:ascii="Oxygen Mono" w:hAnsi="Oxygen Mono"/>
          <w:color w:val="D73A49"/>
          <w:sz w:val="18"/>
          <w:lang w:val="en-US"/>
        </w:rPr>
        <w:t>function</w:t>
      </w:r>
      <w:r w:rsidRPr="00440C8E">
        <w:rPr>
          <w:rFonts w:ascii="Oxygen Mono" w:hAnsi="Oxygen Mono"/>
          <w:color w:val="24292E"/>
          <w:sz w:val="18"/>
          <w:lang w:val="en-US"/>
        </w:rPr>
        <w:t xml:space="preserve"> </w:t>
      </w:r>
      <w:r w:rsidRPr="00440C8E">
        <w:rPr>
          <w:rFonts w:ascii="Oxygen Mono" w:hAnsi="Oxygen Mono"/>
          <w:color w:val="E36209"/>
          <w:sz w:val="18"/>
          <w:lang w:val="en-US"/>
        </w:rPr>
        <w:t>Y</w:t>
      </w:r>
      <w:r w:rsidRPr="00440C8E">
        <w:rPr>
          <w:rFonts w:ascii="Oxygen Mono" w:hAnsi="Oxygen Mono"/>
          <w:color w:val="24292E"/>
          <w:sz w:val="18"/>
          <w:lang w:val="en-US"/>
        </w:rPr>
        <w:t>=</w:t>
      </w:r>
      <w:r w:rsidRPr="00440C8E">
        <w:rPr>
          <w:rFonts w:ascii="Oxygen Mono" w:hAnsi="Oxygen Mono"/>
          <w:color w:val="6F42C1"/>
          <w:sz w:val="18"/>
          <w:lang w:val="en-US"/>
        </w:rPr>
        <w:t>f</w:t>
      </w:r>
      <w:r w:rsidRPr="00440C8E">
        <w:rPr>
          <w:rFonts w:ascii="Oxygen Mono" w:hAnsi="Oxygen Mono"/>
          <w:color w:val="24292E"/>
          <w:sz w:val="18"/>
          <w:lang w:val="en-US"/>
        </w:rPr>
        <w:t>(</w:t>
      </w:r>
      <w:r w:rsidRPr="00440C8E">
        <w:rPr>
          <w:rFonts w:ascii="Oxygen Mono" w:hAnsi="Oxygen Mono"/>
          <w:color w:val="E36209"/>
          <w:sz w:val="18"/>
          <w:lang w:val="en-US"/>
        </w:rPr>
        <w:t>X</w:t>
      </w:r>
      <w:bookmarkStart w:id="365" w:name="L21"/>
      <w:bookmarkEnd w:id="365"/>
      <w:r w:rsidRPr="00440C8E">
        <w:rPr>
          <w:rFonts w:ascii="Oxygen Mono" w:hAnsi="Oxygen Mono"/>
          <w:color w:val="24292E"/>
          <w:sz w:val="18"/>
          <w:lang w:val="en-US"/>
        </w:rPr>
        <w:t>)</w:t>
      </w:r>
    </w:p>
    <w:p w:rsidR="00440C8E" w:rsidRPr="00440C8E" w:rsidRDefault="00440C8E" w:rsidP="00440C8E">
      <w:pPr>
        <w:pStyle w:val="af7"/>
        <w:spacing w:line="240" w:lineRule="auto"/>
        <w:rPr>
          <w:rFonts w:ascii="Oxygen Mono" w:hAnsi="Oxygen Mono"/>
          <w:color w:val="24292E"/>
          <w:sz w:val="18"/>
          <w:lang w:val="en-US"/>
        </w:rPr>
      </w:pPr>
      <w:r w:rsidRPr="00440C8E">
        <w:rPr>
          <w:rFonts w:ascii="Oxygen Mono" w:hAnsi="Oxygen Mono"/>
          <w:color w:val="24292E"/>
          <w:sz w:val="18"/>
          <w:lang w:val="en-US"/>
        </w:rPr>
        <w:t>Y = X.^2-</w:t>
      </w:r>
      <w:r w:rsidRPr="00440C8E">
        <w:rPr>
          <w:rFonts w:ascii="Oxygen Mono" w:hAnsi="Oxygen Mono"/>
          <w:color w:val="005CC5"/>
          <w:sz w:val="18"/>
          <w:lang w:val="en-US"/>
        </w:rPr>
        <w:t>3</w:t>
      </w:r>
      <w:bookmarkStart w:id="366" w:name="L31"/>
      <w:bookmarkEnd w:id="366"/>
      <w:r w:rsidRPr="00440C8E">
        <w:rPr>
          <w:rFonts w:ascii="Oxygen Mono" w:hAnsi="Oxygen Mono"/>
          <w:color w:val="24292E"/>
          <w:sz w:val="18"/>
          <w:lang w:val="en-US"/>
        </w:rPr>
        <w:t>;</w:t>
      </w:r>
    </w:p>
    <w:p w:rsidR="00440C8E" w:rsidRDefault="00440C8E" w:rsidP="00440C8E">
      <w:pPr>
        <w:spacing w:after="0" w:line="240" w:lineRule="auto"/>
        <w:jc w:val="both"/>
      </w:pPr>
      <w:r w:rsidRPr="00440C8E">
        <w:rPr>
          <w:rFonts w:ascii="Oxygen Mono" w:hAnsi="Oxygen Mono"/>
          <w:color w:val="D73A49"/>
          <w:sz w:val="18"/>
        </w:rPr>
        <w:t>end</w:t>
      </w:r>
    </w:p>
    <w:p w:rsidR="001F1816" w:rsidRDefault="001F1816" w:rsidP="00440C8E">
      <w:pPr>
        <w:spacing w:after="0" w:line="240" w:lineRule="auto"/>
        <w:ind w:left="-567"/>
        <w:jc w:val="both"/>
      </w:pPr>
    </w:p>
    <w:tbl>
      <w:tblPr>
        <w:tblW w:w="9879" w:type="dxa"/>
        <w:tblInd w:w="-469" w:type="dxa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CellMar>
          <w:top w:w="55" w:type="dxa"/>
          <w:left w:w="54" w:type="dxa"/>
          <w:bottom w:w="55" w:type="dxa"/>
          <w:right w:w="55" w:type="dxa"/>
        </w:tblCellMar>
        <w:tblLook w:val="04A0" w:firstRow="1" w:lastRow="0" w:firstColumn="1" w:lastColumn="0" w:noHBand="0" w:noVBand="1"/>
      </w:tblPr>
      <w:tblGrid>
        <w:gridCol w:w="9879"/>
      </w:tblGrid>
      <w:tr w:rsidR="001F1816" w:rsidTr="00D70BF9">
        <w:tc>
          <w:tcPr>
            <w:tcW w:w="987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1F1816" w:rsidRPr="00216234" w:rsidRDefault="00216234" w:rsidP="00440C8E">
            <w:pPr>
              <w:pStyle w:val="af7"/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16234">
              <w:rPr>
                <w:rFonts w:ascii="Times New Roman" w:hAnsi="Times New Roman" w:cs="Times New Roman"/>
                <w:sz w:val="28"/>
                <w:szCs w:val="28"/>
              </w:rPr>
              <w:t xml:space="preserve">Модуль </w:t>
            </w:r>
            <w:r w:rsidRPr="0021623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atLab</w:t>
            </w:r>
            <w:r w:rsidRPr="00216234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1D016D" w:rsidRPr="001D016D">
              <w:rPr>
                <w:rStyle w:val="af0"/>
                <w:rFonts w:ascii="Times New Roman" w:hAnsi="Times New Roman" w:cs="Times New Roman"/>
                <w:color w:val="24292E"/>
                <w:sz w:val="28"/>
                <w:szCs w:val="28"/>
              </w:rPr>
              <w:t>coefPolyNewton1.m</w:t>
            </w:r>
          </w:p>
        </w:tc>
      </w:tr>
    </w:tbl>
    <w:p w:rsidR="001F1816" w:rsidRPr="00440C8E" w:rsidRDefault="001F1816" w:rsidP="00440C8E">
      <w:pPr>
        <w:spacing w:after="0" w:line="240" w:lineRule="auto"/>
        <w:ind w:left="-567"/>
        <w:jc w:val="both"/>
        <w:rPr>
          <w:lang w:val="en-US"/>
        </w:rPr>
      </w:pP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  <w:lang w:val="en-US"/>
        </w:rPr>
      </w:pPr>
      <w:r w:rsidRPr="004A043A">
        <w:rPr>
          <w:rFonts w:ascii="Oxygen Mono" w:hAnsi="Oxygen Mono"/>
          <w:color w:val="D73A49"/>
          <w:sz w:val="18"/>
          <w:lang w:val="en-US"/>
        </w:rPr>
        <w:t>function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</w:t>
      </w:r>
      <w:r w:rsidRPr="004A043A">
        <w:rPr>
          <w:rFonts w:ascii="Oxygen Mono" w:hAnsi="Oxygen Mono"/>
          <w:color w:val="E36209"/>
          <w:sz w:val="18"/>
          <w:lang w:val="en-US"/>
        </w:rPr>
        <w:t>D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= </w:t>
      </w:r>
      <w:r w:rsidRPr="004A043A">
        <w:rPr>
          <w:rFonts w:ascii="Oxygen Mono" w:hAnsi="Oxygen Mono"/>
          <w:color w:val="6F42C1"/>
          <w:sz w:val="18"/>
          <w:lang w:val="en-US"/>
        </w:rPr>
        <w:t>coefPolyNewton1</w:t>
      </w:r>
      <w:r w:rsidRPr="004A043A">
        <w:rPr>
          <w:rFonts w:ascii="Oxygen Mono" w:hAnsi="Oxygen Mono"/>
          <w:color w:val="24292E"/>
          <w:sz w:val="18"/>
          <w:lang w:val="en-US"/>
        </w:rPr>
        <w:t>(</w:t>
      </w:r>
      <w:r w:rsidRPr="004A043A">
        <w:rPr>
          <w:rFonts w:ascii="Oxygen Mono" w:hAnsi="Oxygen Mono"/>
          <w:color w:val="E36209"/>
          <w:sz w:val="18"/>
          <w:lang w:val="en-US"/>
        </w:rPr>
        <w:t>X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, </w:t>
      </w:r>
      <w:r w:rsidRPr="004A043A">
        <w:rPr>
          <w:rFonts w:ascii="Oxygen Mono" w:hAnsi="Oxygen Mono"/>
          <w:color w:val="E36209"/>
          <w:sz w:val="18"/>
          <w:lang w:val="en-US"/>
        </w:rPr>
        <w:t>Y</w:t>
      </w:r>
      <w:r w:rsidRPr="004A043A">
        <w:rPr>
          <w:rFonts w:ascii="Oxygen Mono" w:hAnsi="Oxygen Mono"/>
          <w:color w:val="24292E"/>
          <w:sz w:val="18"/>
          <w:lang w:val="en-US"/>
        </w:rPr>
        <w:t>)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</w:rPr>
      </w:pPr>
      <w:bookmarkStart w:id="367" w:name="L2101"/>
      <w:bookmarkStart w:id="368" w:name="L2100"/>
      <w:bookmarkEnd w:id="367"/>
      <w:bookmarkEnd w:id="368"/>
      <w:r w:rsidRPr="004A043A">
        <w:rPr>
          <w:rFonts w:ascii="Oxygen Mono" w:hAnsi="Oxygen Mono"/>
          <w:color w:val="6A737D"/>
          <w:sz w:val="18"/>
        </w:rPr>
        <w:t xml:space="preserve">% </w:t>
      </w:r>
      <w:r w:rsidRPr="004A043A">
        <w:rPr>
          <w:rFonts w:ascii="Calibri" w:hAnsi="Calibri" w:cs="Calibri"/>
          <w:color w:val="6A737D"/>
          <w:sz w:val="18"/>
        </w:rPr>
        <w:t>Функция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для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вычисления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коэффициентов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полинома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Ньютона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методом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решения</w:t>
      </w:r>
      <w:r w:rsidRPr="004A043A">
        <w:rPr>
          <w:rFonts w:ascii="Oxygen Mono" w:hAnsi="Oxygen Mono"/>
          <w:color w:val="6A737D"/>
          <w:sz w:val="18"/>
        </w:rPr>
        <w:t xml:space="preserve"> n+1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</w:rPr>
      </w:pPr>
      <w:bookmarkStart w:id="369" w:name="L3101"/>
      <w:bookmarkStart w:id="370" w:name="L3100"/>
      <w:bookmarkEnd w:id="369"/>
      <w:bookmarkEnd w:id="370"/>
      <w:r w:rsidRPr="004A043A">
        <w:rPr>
          <w:rFonts w:ascii="Oxygen Mono" w:hAnsi="Oxygen Mono"/>
          <w:color w:val="6A737D"/>
          <w:sz w:val="18"/>
        </w:rPr>
        <w:t xml:space="preserve">% </w:t>
      </w:r>
      <w:r w:rsidRPr="004A043A">
        <w:rPr>
          <w:rFonts w:ascii="Calibri" w:hAnsi="Calibri" w:cs="Calibri"/>
          <w:color w:val="6A737D"/>
          <w:sz w:val="18"/>
        </w:rPr>
        <w:t>линейных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алгебраических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уравнений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</w:rPr>
      </w:pPr>
      <w:bookmarkStart w:id="371" w:name="L4101"/>
      <w:bookmarkStart w:id="372" w:name="L4100"/>
      <w:bookmarkEnd w:id="371"/>
      <w:bookmarkEnd w:id="372"/>
      <w:r w:rsidRPr="004A043A">
        <w:rPr>
          <w:rFonts w:ascii="Oxygen Mono" w:hAnsi="Oxygen Mono"/>
          <w:color w:val="24292E"/>
          <w:sz w:val="18"/>
        </w:rPr>
        <w:t xml:space="preserve">D = X </w:t>
      </w:r>
      <w:r w:rsidRPr="004A043A">
        <w:rPr>
          <w:rFonts w:ascii="Oxygen Mono" w:hAnsi="Oxygen Mono"/>
          <w:color w:val="D73A49"/>
          <w:sz w:val="18"/>
        </w:rPr>
        <w:t>*</w:t>
      </w:r>
      <w:r w:rsidRPr="004A043A">
        <w:rPr>
          <w:rFonts w:ascii="Oxygen Mono" w:hAnsi="Oxygen Mono"/>
          <w:color w:val="24292E"/>
          <w:sz w:val="18"/>
        </w:rPr>
        <w:t xml:space="preserve"> </w:t>
      </w:r>
      <w:r w:rsidRPr="004A043A">
        <w:rPr>
          <w:rFonts w:ascii="Oxygen Mono" w:hAnsi="Oxygen Mono"/>
          <w:color w:val="005CC5"/>
          <w:sz w:val="18"/>
        </w:rPr>
        <w:t>0</w:t>
      </w:r>
      <w:r w:rsidRPr="004A043A">
        <w:rPr>
          <w:rFonts w:ascii="Oxygen Mono" w:hAnsi="Oxygen Mono"/>
          <w:color w:val="24292E"/>
          <w:sz w:val="18"/>
        </w:rPr>
        <w:t>;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</w:rPr>
      </w:pPr>
      <w:bookmarkStart w:id="373" w:name="L611"/>
      <w:bookmarkStart w:id="374" w:name="L610"/>
      <w:bookmarkEnd w:id="373"/>
      <w:bookmarkEnd w:id="374"/>
      <w:r w:rsidRPr="004A043A">
        <w:rPr>
          <w:rFonts w:ascii="Oxygen Mono" w:hAnsi="Oxygen Mono"/>
          <w:color w:val="24292E"/>
          <w:sz w:val="18"/>
        </w:rPr>
        <w:t xml:space="preserve">n = </w:t>
      </w:r>
      <w:r w:rsidRPr="004A043A">
        <w:rPr>
          <w:rFonts w:ascii="Oxygen Mono" w:hAnsi="Oxygen Mono"/>
          <w:color w:val="D73A49"/>
          <w:sz w:val="18"/>
        </w:rPr>
        <w:t>length</w:t>
      </w:r>
      <w:r w:rsidRPr="004A043A">
        <w:rPr>
          <w:rFonts w:ascii="Oxygen Mono" w:hAnsi="Oxygen Mono"/>
          <w:color w:val="24292E"/>
          <w:sz w:val="18"/>
        </w:rPr>
        <w:t xml:space="preserve">(X); </w:t>
      </w:r>
      <w:r w:rsidRPr="004A043A">
        <w:rPr>
          <w:rFonts w:ascii="Oxygen Mono" w:hAnsi="Oxygen Mono"/>
          <w:color w:val="6A737D"/>
          <w:sz w:val="18"/>
        </w:rPr>
        <w:t xml:space="preserve">% </w:t>
      </w:r>
      <w:r w:rsidRPr="004A043A">
        <w:rPr>
          <w:rFonts w:ascii="Calibri" w:hAnsi="Calibri" w:cs="Calibri"/>
          <w:color w:val="6A737D"/>
          <w:sz w:val="18"/>
        </w:rPr>
        <w:t>Количество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узловых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точек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</w:rPr>
      </w:pPr>
      <w:bookmarkStart w:id="375" w:name="L711"/>
      <w:bookmarkStart w:id="376" w:name="L710"/>
      <w:bookmarkEnd w:id="375"/>
      <w:bookmarkEnd w:id="376"/>
      <w:r w:rsidRPr="004A043A">
        <w:rPr>
          <w:rFonts w:ascii="Oxygen Mono" w:hAnsi="Oxygen Mono"/>
          <w:color w:val="D73A49"/>
          <w:sz w:val="18"/>
        </w:rPr>
        <w:t>for</w:t>
      </w:r>
      <w:r w:rsidRPr="004A043A">
        <w:rPr>
          <w:rFonts w:ascii="Oxygen Mono" w:hAnsi="Oxygen Mono"/>
          <w:color w:val="24292E"/>
          <w:sz w:val="18"/>
        </w:rPr>
        <w:t xml:space="preserve"> </w:t>
      </w:r>
      <w:r w:rsidRPr="004A043A">
        <w:rPr>
          <w:rFonts w:ascii="Oxygen Mono" w:hAnsi="Oxygen Mono"/>
          <w:color w:val="D73A49"/>
          <w:sz w:val="18"/>
        </w:rPr>
        <w:t>i</w:t>
      </w:r>
      <w:r w:rsidRPr="004A043A">
        <w:rPr>
          <w:rFonts w:ascii="Oxygen Mono" w:hAnsi="Oxygen Mono"/>
          <w:color w:val="24292E"/>
          <w:sz w:val="18"/>
        </w:rPr>
        <w:t xml:space="preserve"> = </w:t>
      </w:r>
      <w:r w:rsidRPr="004A043A">
        <w:rPr>
          <w:rFonts w:ascii="Oxygen Mono" w:hAnsi="Oxygen Mono"/>
          <w:color w:val="005CC5"/>
          <w:sz w:val="18"/>
        </w:rPr>
        <w:t>1</w:t>
      </w:r>
      <w:r w:rsidRPr="004A043A">
        <w:rPr>
          <w:rFonts w:ascii="Oxygen Mono" w:hAnsi="Oxygen Mono"/>
          <w:color w:val="24292E"/>
          <w:sz w:val="18"/>
        </w:rPr>
        <w:t xml:space="preserve"> </w:t>
      </w:r>
      <w:r w:rsidRPr="004A043A">
        <w:rPr>
          <w:rFonts w:ascii="Oxygen Mono" w:hAnsi="Oxygen Mono"/>
          <w:color w:val="D73A49"/>
          <w:sz w:val="18"/>
        </w:rPr>
        <w:t>:</w:t>
      </w:r>
      <w:r w:rsidRPr="004A043A">
        <w:rPr>
          <w:rFonts w:ascii="Oxygen Mono" w:hAnsi="Oxygen Mono"/>
          <w:color w:val="24292E"/>
          <w:sz w:val="18"/>
        </w:rPr>
        <w:t xml:space="preserve"> n </w:t>
      </w:r>
      <w:r w:rsidRPr="004A043A">
        <w:rPr>
          <w:rFonts w:ascii="Oxygen Mono" w:hAnsi="Oxygen Mono"/>
          <w:color w:val="6A737D"/>
          <w:sz w:val="18"/>
        </w:rPr>
        <w:t xml:space="preserve">% </w:t>
      </w:r>
      <w:r w:rsidRPr="004A043A">
        <w:rPr>
          <w:rFonts w:ascii="Calibri" w:hAnsi="Calibri" w:cs="Calibri"/>
          <w:color w:val="6A737D"/>
          <w:sz w:val="18"/>
        </w:rPr>
        <w:t>внешний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цикл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по</w:t>
      </w:r>
      <w:r w:rsidRPr="004A043A">
        <w:rPr>
          <w:rFonts w:ascii="Oxygen Mono" w:hAnsi="Oxygen Mono"/>
          <w:color w:val="6A737D"/>
          <w:sz w:val="18"/>
        </w:rPr>
        <w:t xml:space="preserve"> D "</w:t>
      </w:r>
      <w:r w:rsidRPr="004A043A">
        <w:rPr>
          <w:rFonts w:ascii="Calibri" w:hAnsi="Calibri" w:cs="Calibri"/>
          <w:color w:val="6A737D"/>
          <w:sz w:val="18"/>
        </w:rPr>
        <w:t>слева</w:t>
      </w:r>
      <w:r w:rsidRPr="004A043A">
        <w:rPr>
          <w:rFonts w:ascii="Oxygen Mono" w:hAnsi="Oxygen Mono"/>
          <w:color w:val="6A737D"/>
          <w:sz w:val="18"/>
        </w:rPr>
        <w:t>"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</w:rPr>
      </w:pPr>
      <w:bookmarkStart w:id="377" w:name="L911"/>
      <w:bookmarkStart w:id="378" w:name="L910"/>
      <w:bookmarkEnd w:id="377"/>
      <w:bookmarkEnd w:id="378"/>
      <w:r w:rsidRPr="004A043A">
        <w:rPr>
          <w:rFonts w:ascii="Oxygen Mono" w:hAnsi="Oxygen Mono"/>
          <w:color w:val="24292E"/>
          <w:sz w:val="18"/>
        </w:rPr>
        <w:t>chislitel = Y(</w:t>
      </w:r>
      <w:r w:rsidRPr="004A043A">
        <w:rPr>
          <w:rFonts w:ascii="Oxygen Mono" w:hAnsi="Oxygen Mono"/>
          <w:color w:val="D73A49"/>
          <w:sz w:val="18"/>
        </w:rPr>
        <w:t>i</w:t>
      </w:r>
      <w:r w:rsidRPr="004A043A">
        <w:rPr>
          <w:rFonts w:ascii="Oxygen Mono" w:hAnsi="Oxygen Mono"/>
          <w:color w:val="24292E"/>
          <w:sz w:val="18"/>
        </w:rPr>
        <w:t>);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</w:rPr>
      </w:pPr>
      <w:bookmarkStart w:id="379" w:name="L1011"/>
      <w:bookmarkStart w:id="380" w:name="L1010"/>
      <w:bookmarkEnd w:id="379"/>
      <w:bookmarkEnd w:id="380"/>
      <w:r w:rsidRPr="004A043A">
        <w:rPr>
          <w:rFonts w:ascii="Oxygen Mono" w:hAnsi="Oxygen Mono"/>
          <w:color w:val="D73A49"/>
          <w:sz w:val="18"/>
        </w:rPr>
        <w:t>for</w:t>
      </w:r>
      <w:r w:rsidRPr="004A043A">
        <w:rPr>
          <w:rFonts w:ascii="Oxygen Mono" w:hAnsi="Oxygen Mono"/>
          <w:color w:val="24292E"/>
          <w:sz w:val="18"/>
        </w:rPr>
        <w:t xml:space="preserve"> </w:t>
      </w:r>
      <w:r w:rsidRPr="004A043A">
        <w:rPr>
          <w:rFonts w:ascii="Oxygen Mono" w:hAnsi="Oxygen Mono"/>
          <w:color w:val="D73A49"/>
          <w:sz w:val="18"/>
        </w:rPr>
        <w:t>j</w:t>
      </w:r>
      <w:r w:rsidRPr="004A043A">
        <w:rPr>
          <w:rFonts w:ascii="Oxygen Mono" w:hAnsi="Oxygen Mono"/>
          <w:color w:val="24292E"/>
          <w:sz w:val="18"/>
        </w:rPr>
        <w:t xml:space="preserve"> = </w:t>
      </w:r>
      <w:r w:rsidRPr="004A043A">
        <w:rPr>
          <w:rFonts w:ascii="Oxygen Mono" w:hAnsi="Oxygen Mono"/>
          <w:color w:val="005CC5"/>
          <w:sz w:val="18"/>
        </w:rPr>
        <w:t>1</w:t>
      </w:r>
      <w:r w:rsidRPr="004A043A">
        <w:rPr>
          <w:rFonts w:ascii="Oxygen Mono" w:hAnsi="Oxygen Mono"/>
          <w:color w:val="24292E"/>
          <w:sz w:val="18"/>
        </w:rPr>
        <w:t xml:space="preserve"> </w:t>
      </w:r>
      <w:r w:rsidRPr="004A043A">
        <w:rPr>
          <w:rFonts w:ascii="Oxygen Mono" w:hAnsi="Oxygen Mono"/>
          <w:color w:val="D73A49"/>
          <w:sz w:val="18"/>
        </w:rPr>
        <w:t>:</w:t>
      </w:r>
      <w:r w:rsidRPr="004A043A">
        <w:rPr>
          <w:rFonts w:ascii="Oxygen Mono" w:hAnsi="Oxygen Mono"/>
          <w:color w:val="24292E"/>
          <w:sz w:val="18"/>
        </w:rPr>
        <w:t xml:space="preserve"> </w:t>
      </w:r>
      <w:r w:rsidRPr="004A043A">
        <w:rPr>
          <w:rFonts w:ascii="Oxygen Mono" w:hAnsi="Oxygen Mono"/>
          <w:color w:val="D73A49"/>
          <w:sz w:val="18"/>
        </w:rPr>
        <w:t>i</w:t>
      </w:r>
      <w:r w:rsidRPr="004A043A">
        <w:rPr>
          <w:rFonts w:ascii="Oxygen Mono" w:hAnsi="Oxygen Mono"/>
          <w:color w:val="24292E"/>
          <w:sz w:val="18"/>
        </w:rPr>
        <w:t>-</w:t>
      </w:r>
      <w:r w:rsidRPr="004A043A">
        <w:rPr>
          <w:rFonts w:ascii="Oxygen Mono" w:hAnsi="Oxygen Mono"/>
          <w:color w:val="005CC5"/>
          <w:sz w:val="18"/>
        </w:rPr>
        <w:t>1</w:t>
      </w:r>
      <w:r w:rsidRPr="004A043A">
        <w:rPr>
          <w:rFonts w:ascii="Oxygen Mono" w:hAnsi="Oxygen Mono"/>
          <w:color w:val="24292E"/>
          <w:sz w:val="18"/>
        </w:rPr>
        <w:t xml:space="preserve"> </w:t>
      </w:r>
      <w:r w:rsidRPr="004A043A">
        <w:rPr>
          <w:rFonts w:ascii="Oxygen Mono" w:hAnsi="Oxygen Mono"/>
          <w:color w:val="6A737D"/>
          <w:sz w:val="18"/>
        </w:rPr>
        <w:t xml:space="preserve">% </w:t>
      </w:r>
      <w:r w:rsidRPr="004A043A">
        <w:rPr>
          <w:rFonts w:ascii="Calibri" w:hAnsi="Calibri" w:cs="Calibri"/>
          <w:color w:val="6A737D"/>
          <w:sz w:val="18"/>
        </w:rPr>
        <w:t>Вложенный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цикл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по</w:t>
      </w:r>
      <w:r w:rsidRPr="004A043A">
        <w:rPr>
          <w:rFonts w:ascii="Oxygen Mono" w:hAnsi="Oxygen Mono"/>
          <w:color w:val="6A737D"/>
          <w:sz w:val="18"/>
        </w:rPr>
        <w:t xml:space="preserve"> D "</w:t>
      </w:r>
      <w:r w:rsidRPr="004A043A">
        <w:rPr>
          <w:rFonts w:ascii="Calibri" w:hAnsi="Calibri" w:cs="Calibri"/>
          <w:color w:val="6A737D"/>
          <w:sz w:val="18"/>
        </w:rPr>
        <w:t>справа</w:t>
      </w:r>
      <w:r w:rsidRPr="004A043A">
        <w:rPr>
          <w:rFonts w:ascii="Oxygen Mono" w:hAnsi="Oxygen Mono"/>
          <w:color w:val="6A737D"/>
          <w:sz w:val="18"/>
        </w:rPr>
        <w:t>"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</w:rPr>
      </w:pPr>
      <w:bookmarkStart w:id="381" w:name="L1111"/>
      <w:bookmarkStart w:id="382" w:name="L1110"/>
      <w:bookmarkEnd w:id="381"/>
      <w:bookmarkEnd w:id="382"/>
      <w:r w:rsidRPr="004A043A">
        <w:rPr>
          <w:rFonts w:ascii="Oxygen Mono" w:hAnsi="Oxygen Mono"/>
          <w:color w:val="24292E"/>
          <w:sz w:val="18"/>
        </w:rPr>
        <w:t>pp = D(</w:t>
      </w:r>
      <w:r w:rsidRPr="004A043A">
        <w:rPr>
          <w:rFonts w:ascii="Oxygen Mono" w:hAnsi="Oxygen Mono"/>
          <w:color w:val="D73A49"/>
          <w:sz w:val="18"/>
        </w:rPr>
        <w:t>j</w:t>
      </w:r>
      <w:r w:rsidRPr="004A043A">
        <w:rPr>
          <w:rFonts w:ascii="Oxygen Mono" w:hAnsi="Oxygen Mono"/>
          <w:color w:val="24292E"/>
          <w:sz w:val="18"/>
        </w:rPr>
        <w:t>);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</w:rPr>
      </w:pPr>
      <w:bookmarkStart w:id="383" w:name="L1211"/>
      <w:bookmarkStart w:id="384" w:name="L1210"/>
      <w:bookmarkEnd w:id="383"/>
      <w:bookmarkEnd w:id="384"/>
      <w:r w:rsidRPr="004A043A">
        <w:rPr>
          <w:rFonts w:ascii="Oxygen Mono" w:hAnsi="Oxygen Mono"/>
          <w:color w:val="D73A49"/>
          <w:sz w:val="18"/>
        </w:rPr>
        <w:t>for</w:t>
      </w:r>
      <w:r w:rsidRPr="004A043A">
        <w:rPr>
          <w:rFonts w:ascii="Oxygen Mono" w:hAnsi="Oxygen Mono"/>
          <w:color w:val="24292E"/>
          <w:sz w:val="18"/>
        </w:rPr>
        <w:t xml:space="preserve"> k = </w:t>
      </w:r>
      <w:r w:rsidRPr="004A043A">
        <w:rPr>
          <w:rFonts w:ascii="Oxygen Mono" w:hAnsi="Oxygen Mono"/>
          <w:color w:val="005CC5"/>
          <w:sz w:val="18"/>
        </w:rPr>
        <w:t>1</w:t>
      </w:r>
      <w:r w:rsidRPr="004A043A">
        <w:rPr>
          <w:rFonts w:ascii="Oxygen Mono" w:hAnsi="Oxygen Mono"/>
          <w:color w:val="24292E"/>
          <w:sz w:val="18"/>
        </w:rPr>
        <w:t xml:space="preserve"> </w:t>
      </w:r>
      <w:r w:rsidRPr="004A043A">
        <w:rPr>
          <w:rFonts w:ascii="Oxygen Mono" w:hAnsi="Oxygen Mono"/>
          <w:color w:val="D73A49"/>
          <w:sz w:val="18"/>
        </w:rPr>
        <w:t>:</w:t>
      </w:r>
      <w:r w:rsidRPr="004A043A">
        <w:rPr>
          <w:rFonts w:ascii="Oxygen Mono" w:hAnsi="Oxygen Mono"/>
          <w:color w:val="24292E"/>
          <w:sz w:val="18"/>
        </w:rPr>
        <w:t xml:space="preserve"> </w:t>
      </w:r>
      <w:r w:rsidRPr="004A043A">
        <w:rPr>
          <w:rFonts w:ascii="Oxygen Mono" w:hAnsi="Oxygen Mono"/>
          <w:color w:val="D73A49"/>
          <w:sz w:val="18"/>
        </w:rPr>
        <w:t>j</w:t>
      </w:r>
      <w:r w:rsidRPr="004A043A">
        <w:rPr>
          <w:rFonts w:ascii="Oxygen Mono" w:hAnsi="Oxygen Mono"/>
          <w:color w:val="24292E"/>
          <w:sz w:val="18"/>
        </w:rPr>
        <w:t>-</w:t>
      </w:r>
      <w:r w:rsidRPr="004A043A">
        <w:rPr>
          <w:rFonts w:ascii="Oxygen Mono" w:hAnsi="Oxygen Mono"/>
          <w:color w:val="005CC5"/>
          <w:sz w:val="18"/>
        </w:rPr>
        <w:t>1</w:t>
      </w:r>
      <w:r w:rsidRPr="004A043A">
        <w:rPr>
          <w:rFonts w:ascii="Oxygen Mono" w:hAnsi="Oxygen Mono"/>
          <w:color w:val="24292E"/>
          <w:sz w:val="18"/>
        </w:rPr>
        <w:t xml:space="preserve"> </w:t>
      </w:r>
      <w:r w:rsidRPr="004A043A">
        <w:rPr>
          <w:rFonts w:ascii="Oxygen Mono" w:hAnsi="Oxygen Mono"/>
          <w:color w:val="6A737D"/>
          <w:sz w:val="18"/>
        </w:rPr>
        <w:t xml:space="preserve">% </w:t>
      </w:r>
      <w:r w:rsidRPr="004A043A">
        <w:rPr>
          <w:rFonts w:ascii="Calibri" w:hAnsi="Calibri" w:cs="Calibri"/>
          <w:color w:val="6A737D"/>
          <w:sz w:val="18"/>
        </w:rPr>
        <w:t>Внутренний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цикл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по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Х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385" w:name="L1311"/>
      <w:bookmarkStart w:id="386" w:name="L1310"/>
      <w:bookmarkEnd w:id="385"/>
      <w:bookmarkEnd w:id="386"/>
      <w:r w:rsidRPr="004A043A">
        <w:rPr>
          <w:rFonts w:ascii="Oxygen Mono" w:hAnsi="Oxygen Mono"/>
          <w:color w:val="24292E"/>
          <w:sz w:val="18"/>
          <w:lang w:val="en-US"/>
        </w:rPr>
        <w:t xml:space="preserve">pp = pp </w:t>
      </w:r>
      <w:r w:rsidRPr="004A043A">
        <w:rPr>
          <w:rFonts w:ascii="Oxygen Mono" w:hAnsi="Oxygen Mono"/>
          <w:color w:val="D73A49"/>
          <w:sz w:val="18"/>
          <w:lang w:val="en-US"/>
        </w:rPr>
        <w:t>*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(X(</w:t>
      </w:r>
      <w:r w:rsidRPr="004A043A">
        <w:rPr>
          <w:rFonts w:ascii="Oxygen Mono" w:hAnsi="Oxygen Mono"/>
          <w:color w:val="D73A49"/>
          <w:sz w:val="18"/>
          <w:lang w:val="en-US"/>
        </w:rPr>
        <w:t>i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) </w:t>
      </w:r>
      <w:r w:rsidRPr="004A043A">
        <w:rPr>
          <w:rFonts w:ascii="Oxygen Mono" w:hAnsi="Oxygen Mono"/>
          <w:color w:val="D73A49"/>
          <w:sz w:val="18"/>
          <w:lang w:val="en-US"/>
        </w:rPr>
        <w:t>-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X(k)); 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387" w:name="L1411"/>
      <w:bookmarkStart w:id="388" w:name="L1410"/>
      <w:bookmarkEnd w:id="387"/>
      <w:bookmarkEnd w:id="388"/>
      <w:r w:rsidRPr="004A043A">
        <w:rPr>
          <w:rFonts w:ascii="Oxygen Mono" w:hAnsi="Oxygen Mono"/>
          <w:color w:val="D73A49"/>
          <w:sz w:val="18"/>
          <w:lang w:val="en-US"/>
        </w:rPr>
        <w:t>end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</w:rPr>
      </w:pPr>
      <w:bookmarkStart w:id="389" w:name="L1511"/>
      <w:bookmarkStart w:id="390" w:name="L1510"/>
      <w:bookmarkEnd w:id="389"/>
      <w:bookmarkEnd w:id="390"/>
      <w:r w:rsidRPr="004A043A">
        <w:rPr>
          <w:rFonts w:ascii="Oxygen Mono" w:hAnsi="Oxygen Mono"/>
          <w:color w:val="24292E"/>
          <w:sz w:val="18"/>
        </w:rPr>
        <w:t xml:space="preserve">chislitel = chislitel </w:t>
      </w:r>
      <w:r w:rsidRPr="004A043A">
        <w:rPr>
          <w:rFonts w:ascii="Oxygen Mono" w:hAnsi="Oxygen Mono"/>
          <w:color w:val="D73A49"/>
          <w:sz w:val="18"/>
        </w:rPr>
        <w:t>-</w:t>
      </w:r>
      <w:r w:rsidRPr="004A043A">
        <w:rPr>
          <w:rFonts w:ascii="Oxygen Mono" w:hAnsi="Oxygen Mono"/>
          <w:color w:val="24292E"/>
          <w:sz w:val="18"/>
        </w:rPr>
        <w:t xml:space="preserve"> pp;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</w:rPr>
      </w:pPr>
      <w:bookmarkStart w:id="391" w:name="L1611"/>
      <w:bookmarkStart w:id="392" w:name="L1610"/>
      <w:bookmarkEnd w:id="391"/>
      <w:bookmarkEnd w:id="392"/>
      <w:r w:rsidRPr="004A043A">
        <w:rPr>
          <w:rFonts w:ascii="Oxygen Mono" w:hAnsi="Oxygen Mono"/>
          <w:color w:val="D73A49"/>
          <w:sz w:val="18"/>
        </w:rPr>
        <w:t>end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</w:rPr>
      </w:pPr>
      <w:bookmarkStart w:id="393" w:name="L1711"/>
      <w:bookmarkStart w:id="394" w:name="L1710"/>
      <w:bookmarkEnd w:id="393"/>
      <w:bookmarkEnd w:id="394"/>
      <w:r w:rsidRPr="004A043A">
        <w:rPr>
          <w:rFonts w:ascii="Oxygen Mono" w:hAnsi="Oxygen Mono"/>
          <w:color w:val="6A737D"/>
          <w:sz w:val="18"/>
        </w:rPr>
        <w:t xml:space="preserve">% </w:t>
      </w:r>
      <w:r w:rsidRPr="004A043A">
        <w:rPr>
          <w:rFonts w:ascii="Calibri" w:hAnsi="Calibri" w:cs="Calibri"/>
          <w:color w:val="6A737D"/>
          <w:sz w:val="18"/>
        </w:rPr>
        <w:t>К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этому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моменту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мы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посчитали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числитель</w:t>
      </w:r>
      <w:r w:rsidRPr="004A043A">
        <w:rPr>
          <w:rFonts w:ascii="Oxygen Mono" w:hAnsi="Oxygen Mono"/>
          <w:color w:val="6A737D"/>
          <w:sz w:val="18"/>
        </w:rPr>
        <w:t xml:space="preserve">, </w:t>
      </w:r>
      <w:r w:rsidRPr="004A043A">
        <w:rPr>
          <w:rFonts w:ascii="Calibri" w:hAnsi="Calibri" w:cs="Calibri"/>
          <w:color w:val="6A737D"/>
          <w:sz w:val="18"/>
        </w:rPr>
        <w:t>пора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и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за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знаменатель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взяться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395" w:name="L1811"/>
      <w:bookmarkStart w:id="396" w:name="L1810"/>
      <w:bookmarkEnd w:id="395"/>
      <w:bookmarkEnd w:id="396"/>
      <w:r w:rsidRPr="004A043A">
        <w:rPr>
          <w:rFonts w:ascii="Oxygen Mono" w:hAnsi="Oxygen Mono"/>
          <w:color w:val="24292E"/>
          <w:sz w:val="18"/>
          <w:lang w:val="en-US"/>
        </w:rPr>
        <w:t xml:space="preserve">znamenatel = </w:t>
      </w:r>
      <w:r w:rsidRPr="004A043A">
        <w:rPr>
          <w:rFonts w:ascii="Oxygen Mono" w:hAnsi="Oxygen Mono"/>
          <w:color w:val="005CC5"/>
          <w:sz w:val="18"/>
          <w:lang w:val="en-US"/>
        </w:rPr>
        <w:t>1</w:t>
      </w:r>
      <w:r w:rsidRPr="004A043A">
        <w:rPr>
          <w:rFonts w:ascii="Oxygen Mono" w:hAnsi="Oxygen Mono"/>
          <w:color w:val="24292E"/>
          <w:sz w:val="18"/>
          <w:lang w:val="en-US"/>
        </w:rPr>
        <w:t>;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397" w:name="L1911"/>
      <w:bookmarkStart w:id="398" w:name="L1910"/>
      <w:bookmarkEnd w:id="397"/>
      <w:bookmarkEnd w:id="398"/>
      <w:r w:rsidRPr="004A043A">
        <w:rPr>
          <w:rFonts w:ascii="Oxygen Mono" w:hAnsi="Oxygen Mono"/>
          <w:color w:val="D73A49"/>
          <w:sz w:val="18"/>
          <w:lang w:val="en-US"/>
        </w:rPr>
        <w:t>for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</w:t>
      </w:r>
      <w:r w:rsidRPr="004A043A">
        <w:rPr>
          <w:rFonts w:ascii="Oxygen Mono" w:hAnsi="Oxygen Mono"/>
          <w:color w:val="D73A49"/>
          <w:sz w:val="18"/>
          <w:lang w:val="en-US"/>
        </w:rPr>
        <w:t>j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= </w:t>
      </w:r>
      <w:r w:rsidRPr="004A043A">
        <w:rPr>
          <w:rFonts w:ascii="Oxygen Mono" w:hAnsi="Oxygen Mono"/>
          <w:color w:val="005CC5"/>
          <w:sz w:val="18"/>
          <w:lang w:val="en-US"/>
        </w:rPr>
        <w:t>1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</w:t>
      </w:r>
      <w:r w:rsidRPr="004A043A">
        <w:rPr>
          <w:rFonts w:ascii="Oxygen Mono" w:hAnsi="Oxygen Mono"/>
          <w:color w:val="D73A49"/>
          <w:sz w:val="18"/>
          <w:lang w:val="en-US"/>
        </w:rPr>
        <w:t>: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</w:t>
      </w:r>
      <w:r w:rsidRPr="004A043A">
        <w:rPr>
          <w:rFonts w:ascii="Oxygen Mono" w:hAnsi="Oxygen Mono"/>
          <w:color w:val="D73A49"/>
          <w:sz w:val="18"/>
          <w:lang w:val="en-US"/>
        </w:rPr>
        <w:t>i</w:t>
      </w:r>
      <w:r w:rsidRPr="004A043A">
        <w:rPr>
          <w:rFonts w:ascii="Oxygen Mono" w:hAnsi="Oxygen Mono"/>
          <w:color w:val="24292E"/>
          <w:sz w:val="18"/>
          <w:lang w:val="en-US"/>
        </w:rPr>
        <w:t>-</w:t>
      </w:r>
      <w:r w:rsidRPr="004A043A">
        <w:rPr>
          <w:rFonts w:ascii="Oxygen Mono" w:hAnsi="Oxygen Mono"/>
          <w:color w:val="005CC5"/>
          <w:sz w:val="18"/>
          <w:lang w:val="en-US"/>
        </w:rPr>
        <w:t>1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399" w:name="L2011"/>
      <w:bookmarkStart w:id="400" w:name="L2010"/>
      <w:bookmarkEnd w:id="399"/>
      <w:bookmarkEnd w:id="400"/>
      <w:r w:rsidRPr="004A043A">
        <w:rPr>
          <w:rFonts w:ascii="Oxygen Mono" w:hAnsi="Oxygen Mono"/>
          <w:color w:val="24292E"/>
          <w:sz w:val="18"/>
          <w:lang w:val="en-US"/>
        </w:rPr>
        <w:t xml:space="preserve">znamenatel = znamenatel </w:t>
      </w:r>
      <w:r w:rsidRPr="004A043A">
        <w:rPr>
          <w:rFonts w:ascii="Oxygen Mono" w:hAnsi="Oxygen Mono"/>
          <w:color w:val="D73A49"/>
          <w:sz w:val="18"/>
          <w:lang w:val="en-US"/>
        </w:rPr>
        <w:t>*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(X(</w:t>
      </w:r>
      <w:r w:rsidRPr="004A043A">
        <w:rPr>
          <w:rFonts w:ascii="Oxygen Mono" w:hAnsi="Oxygen Mono"/>
          <w:color w:val="D73A49"/>
          <w:sz w:val="18"/>
          <w:lang w:val="en-US"/>
        </w:rPr>
        <w:t>i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) </w:t>
      </w:r>
      <w:r w:rsidRPr="004A043A">
        <w:rPr>
          <w:rFonts w:ascii="Oxygen Mono" w:hAnsi="Oxygen Mono"/>
          <w:color w:val="D73A49"/>
          <w:sz w:val="18"/>
          <w:lang w:val="en-US"/>
        </w:rPr>
        <w:t>-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X(</w:t>
      </w:r>
      <w:r w:rsidRPr="004A043A">
        <w:rPr>
          <w:rFonts w:ascii="Oxygen Mono" w:hAnsi="Oxygen Mono"/>
          <w:color w:val="D73A49"/>
          <w:sz w:val="18"/>
          <w:lang w:val="en-US"/>
        </w:rPr>
        <w:t>j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)); 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</w:rPr>
      </w:pPr>
      <w:bookmarkStart w:id="401" w:name="L2111"/>
      <w:bookmarkStart w:id="402" w:name="L2110"/>
      <w:bookmarkEnd w:id="401"/>
      <w:bookmarkEnd w:id="402"/>
      <w:r w:rsidRPr="004A043A">
        <w:rPr>
          <w:rFonts w:ascii="Oxygen Mono" w:hAnsi="Oxygen Mono"/>
          <w:color w:val="D73A49"/>
          <w:sz w:val="18"/>
        </w:rPr>
        <w:t>end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</w:rPr>
      </w:pPr>
      <w:bookmarkStart w:id="403" w:name="L2211"/>
      <w:bookmarkStart w:id="404" w:name="L2210"/>
      <w:bookmarkEnd w:id="403"/>
      <w:bookmarkEnd w:id="404"/>
      <w:r w:rsidRPr="004A043A">
        <w:rPr>
          <w:rFonts w:ascii="Oxygen Mono" w:hAnsi="Oxygen Mono"/>
          <w:color w:val="6A737D"/>
          <w:sz w:val="18"/>
        </w:rPr>
        <w:t xml:space="preserve">% </w:t>
      </w:r>
      <w:r w:rsidRPr="004A043A">
        <w:rPr>
          <w:rFonts w:ascii="Calibri" w:hAnsi="Calibri" w:cs="Calibri"/>
          <w:color w:val="6A737D"/>
          <w:sz w:val="18"/>
        </w:rPr>
        <w:t>Посчитали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знаменатель</w:t>
      </w:r>
      <w:r w:rsidRPr="004A043A">
        <w:rPr>
          <w:rFonts w:ascii="Oxygen Mono" w:hAnsi="Oxygen Mono"/>
          <w:color w:val="6A737D"/>
          <w:sz w:val="18"/>
        </w:rPr>
        <w:t xml:space="preserve">, </w:t>
      </w:r>
      <w:r w:rsidRPr="004A043A">
        <w:rPr>
          <w:rFonts w:ascii="Calibri" w:hAnsi="Calibri" w:cs="Calibri"/>
          <w:color w:val="6A737D"/>
          <w:sz w:val="18"/>
        </w:rPr>
        <w:t>делим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одно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на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другое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и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сохраняем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коэффициент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в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</w:rPr>
      </w:pPr>
      <w:bookmarkStart w:id="405" w:name="L2311"/>
      <w:bookmarkStart w:id="406" w:name="L2310"/>
      <w:bookmarkEnd w:id="405"/>
      <w:bookmarkEnd w:id="406"/>
      <w:r w:rsidRPr="004A043A">
        <w:rPr>
          <w:rFonts w:ascii="Oxygen Mono" w:hAnsi="Oxygen Mono"/>
          <w:color w:val="6A737D"/>
          <w:sz w:val="18"/>
        </w:rPr>
        <w:t xml:space="preserve">% </w:t>
      </w:r>
      <w:r w:rsidRPr="004A043A">
        <w:rPr>
          <w:rFonts w:ascii="Calibri" w:hAnsi="Calibri" w:cs="Calibri"/>
          <w:color w:val="6A737D"/>
          <w:sz w:val="18"/>
        </w:rPr>
        <w:t>матрицу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коэффициентов</w:t>
      </w:r>
      <w:r w:rsidRPr="004A043A">
        <w:rPr>
          <w:rFonts w:ascii="Oxygen Mono" w:hAnsi="Oxygen Mono"/>
          <w:color w:val="6A737D"/>
          <w:sz w:val="18"/>
        </w:rPr>
        <w:t xml:space="preserve"> D: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</w:rPr>
      </w:pPr>
      <w:bookmarkStart w:id="407" w:name="L2411"/>
      <w:bookmarkStart w:id="408" w:name="L2410"/>
      <w:bookmarkEnd w:id="407"/>
      <w:bookmarkEnd w:id="408"/>
      <w:r w:rsidRPr="004A043A">
        <w:rPr>
          <w:rFonts w:ascii="Oxygen Mono" w:hAnsi="Oxygen Mono"/>
          <w:color w:val="24292E"/>
          <w:sz w:val="18"/>
        </w:rPr>
        <w:t>D(</w:t>
      </w:r>
      <w:r w:rsidRPr="004A043A">
        <w:rPr>
          <w:rFonts w:ascii="Oxygen Mono" w:hAnsi="Oxygen Mono"/>
          <w:color w:val="D73A49"/>
          <w:sz w:val="18"/>
        </w:rPr>
        <w:t>i</w:t>
      </w:r>
      <w:r w:rsidRPr="004A043A">
        <w:rPr>
          <w:rFonts w:ascii="Oxygen Mono" w:hAnsi="Oxygen Mono"/>
          <w:color w:val="24292E"/>
          <w:sz w:val="18"/>
        </w:rPr>
        <w:t xml:space="preserve">) = chislitel </w:t>
      </w:r>
      <w:r w:rsidRPr="004A043A">
        <w:rPr>
          <w:rFonts w:ascii="Oxygen Mono" w:hAnsi="Oxygen Mono"/>
          <w:color w:val="D73A49"/>
          <w:sz w:val="18"/>
        </w:rPr>
        <w:t>/</w:t>
      </w:r>
      <w:r w:rsidRPr="004A043A">
        <w:rPr>
          <w:rFonts w:ascii="Oxygen Mono" w:hAnsi="Oxygen Mono"/>
          <w:color w:val="24292E"/>
          <w:sz w:val="18"/>
        </w:rPr>
        <w:t xml:space="preserve"> znamenatel; </w:t>
      </w:r>
    </w:p>
    <w:p w:rsidR="001D016D" w:rsidRPr="004A043A" w:rsidRDefault="001D016D" w:rsidP="001D016D">
      <w:pPr>
        <w:pStyle w:val="af7"/>
        <w:spacing w:line="300" w:lineRule="atLeast"/>
        <w:rPr>
          <w:rFonts w:ascii="Oxygen Mono" w:hAnsi="Oxygen Mono"/>
        </w:rPr>
      </w:pPr>
      <w:bookmarkStart w:id="409" w:name="L2511"/>
      <w:bookmarkStart w:id="410" w:name="L2510"/>
      <w:bookmarkEnd w:id="409"/>
      <w:bookmarkEnd w:id="410"/>
      <w:r w:rsidRPr="004A043A">
        <w:rPr>
          <w:rFonts w:ascii="Oxygen Mono" w:hAnsi="Oxygen Mono"/>
          <w:color w:val="D73A49"/>
          <w:sz w:val="18"/>
        </w:rPr>
        <w:t>end</w:t>
      </w:r>
    </w:p>
    <w:p w:rsidR="001F1816" w:rsidRPr="004A043A" w:rsidRDefault="001D016D" w:rsidP="001D016D">
      <w:pPr>
        <w:spacing w:after="0" w:line="240" w:lineRule="auto"/>
        <w:jc w:val="both"/>
        <w:rPr>
          <w:rFonts w:ascii="Oxygen Mono" w:hAnsi="Oxygen Mono"/>
          <w:lang w:val="en-US"/>
        </w:rPr>
      </w:pPr>
      <w:bookmarkStart w:id="411" w:name="L2611"/>
      <w:bookmarkStart w:id="412" w:name="L2610"/>
      <w:bookmarkEnd w:id="411"/>
      <w:bookmarkEnd w:id="412"/>
      <w:r w:rsidRPr="004A043A">
        <w:rPr>
          <w:rFonts w:ascii="Oxygen Mono" w:hAnsi="Oxygen Mono"/>
          <w:color w:val="D73A49"/>
          <w:sz w:val="18"/>
        </w:rPr>
        <w:t>end</w:t>
      </w:r>
    </w:p>
    <w:p w:rsidR="001F1816" w:rsidRPr="00440C8E" w:rsidRDefault="001F1816" w:rsidP="00440C8E">
      <w:pPr>
        <w:spacing w:after="0" w:line="240" w:lineRule="auto"/>
        <w:ind w:left="-567"/>
        <w:jc w:val="both"/>
        <w:rPr>
          <w:lang w:val="en-US"/>
        </w:rPr>
      </w:pPr>
    </w:p>
    <w:p w:rsidR="001F1816" w:rsidRPr="00440C8E" w:rsidRDefault="001F1816" w:rsidP="00440C8E">
      <w:pPr>
        <w:spacing w:after="0" w:line="240" w:lineRule="auto"/>
        <w:ind w:left="-567"/>
        <w:jc w:val="both"/>
        <w:rPr>
          <w:lang w:val="en-US"/>
        </w:rPr>
      </w:pPr>
    </w:p>
    <w:tbl>
      <w:tblPr>
        <w:tblW w:w="9879" w:type="dxa"/>
        <w:tblInd w:w="-469" w:type="dxa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CellMar>
          <w:top w:w="55" w:type="dxa"/>
          <w:left w:w="54" w:type="dxa"/>
          <w:bottom w:w="55" w:type="dxa"/>
          <w:right w:w="55" w:type="dxa"/>
        </w:tblCellMar>
        <w:tblLook w:val="04A0" w:firstRow="1" w:lastRow="0" w:firstColumn="1" w:lastColumn="0" w:noHBand="0" w:noVBand="1"/>
      </w:tblPr>
      <w:tblGrid>
        <w:gridCol w:w="9879"/>
      </w:tblGrid>
      <w:tr w:rsidR="001F1816" w:rsidTr="00D70BF9">
        <w:tc>
          <w:tcPr>
            <w:tcW w:w="987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1F1816" w:rsidRPr="00216234" w:rsidRDefault="00216234" w:rsidP="00440C8E">
            <w:pPr>
              <w:pStyle w:val="af7"/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16234">
              <w:rPr>
                <w:rFonts w:ascii="Times New Roman" w:hAnsi="Times New Roman" w:cs="Times New Roman"/>
                <w:sz w:val="28"/>
                <w:szCs w:val="28"/>
              </w:rPr>
              <w:t xml:space="preserve">Модуль </w:t>
            </w:r>
            <w:r w:rsidRPr="0021623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atLab</w:t>
            </w:r>
            <w:r w:rsidRPr="00216234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8E182F" w:rsidRPr="008E182F">
              <w:rPr>
                <w:rStyle w:val="af0"/>
                <w:rFonts w:ascii="Times New Roman" w:hAnsi="Times New Roman" w:cs="Times New Roman"/>
                <w:color w:val="24292E"/>
                <w:sz w:val="28"/>
                <w:szCs w:val="28"/>
              </w:rPr>
              <w:t>coefPolyNewton2.m</w:t>
            </w:r>
          </w:p>
        </w:tc>
      </w:tr>
    </w:tbl>
    <w:p w:rsidR="001F1816" w:rsidRDefault="001F1816" w:rsidP="00440C8E">
      <w:pPr>
        <w:spacing w:after="0" w:line="240" w:lineRule="auto"/>
        <w:ind w:left="-567"/>
        <w:jc w:val="both"/>
      </w:pPr>
    </w:p>
    <w:p w:rsidR="008E182F" w:rsidRPr="004A043A" w:rsidRDefault="008E182F" w:rsidP="008E182F">
      <w:pPr>
        <w:pStyle w:val="af7"/>
        <w:spacing w:line="300" w:lineRule="atLeast"/>
        <w:rPr>
          <w:rFonts w:ascii="Oxygen Mono" w:hAnsi="Oxygen Mono"/>
          <w:lang w:val="en-US"/>
        </w:rPr>
      </w:pPr>
      <w:r w:rsidRPr="004A043A">
        <w:rPr>
          <w:rFonts w:ascii="Oxygen Mono" w:hAnsi="Oxygen Mono"/>
          <w:color w:val="D73A49"/>
          <w:sz w:val="18"/>
          <w:lang w:val="en-US"/>
        </w:rPr>
        <w:t>function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</w:t>
      </w:r>
      <w:r w:rsidRPr="004A043A">
        <w:rPr>
          <w:rFonts w:ascii="Oxygen Mono" w:hAnsi="Oxygen Mono"/>
          <w:color w:val="E36209"/>
          <w:sz w:val="18"/>
          <w:lang w:val="en-US"/>
        </w:rPr>
        <w:t>D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= </w:t>
      </w:r>
      <w:r w:rsidRPr="004A043A">
        <w:rPr>
          <w:rFonts w:ascii="Oxygen Mono" w:hAnsi="Oxygen Mono"/>
          <w:color w:val="6F42C1"/>
          <w:sz w:val="18"/>
          <w:lang w:val="en-US"/>
        </w:rPr>
        <w:t>coefPolyNewton2</w:t>
      </w:r>
      <w:r w:rsidRPr="004A043A">
        <w:rPr>
          <w:rFonts w:ascii="Oxygen Mono" w:hAnsi="Oxygen Mono"/>
          <w:color w:val="24292E"/>
          <w:sz w:val="18"/>
          <w:lang w:val="en-US"/>
        </w:rPr>
        <w:t>(</w:t>
      </w:r>
      <w:r w:rsidRPr="004A043A">
        <w:rPr>
          <w:rFonts w:ascii="Oxygen Mono" w:hAnsi="Oxygen Mono"/>
          <w:color w:val="E36209"/>
          <w:sz w:val="18"/>
          <w:lang w:val="en-US"/>
        </w:rPr>
        <w:t>X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, </w:t>
      </w:r>
      <w:r w:rsidRPr="004A043A">
        <w:rPr>
          <w:rFonts w:ascii="Oxygen Mono" w:hAnsi="Oxygen Mono"/>
          <w:color w:val="E36209"/>
          <w:sz w:val="18"/>
          <w:lang w:val="en-US"/>
        </w:rPr>
        <w:t>Y</w:t>
      </w:r>
      <w:r w:rsidRPr="004A043A">
        <w:rPr>
          <w:rFonts w:ascii="Oxygen Mono" w:hAnsi="Oxygen Mono"/>
          <w:color w:val="24292E"/>
          <w:sz w:val="18"/>
          <w:lang w:val="en-US"/>
        </w:rPr>
        <w:t>)</w:t>
      </w:r>
    </w:p>
    <w:p w:rsidR="008E182F" w:rsidRPr="004A043A" w:rsidRDefault="008E182F" w:rsidP="008E182F">
      <w:pPr>
        <w:pStyle w:val="af7"/>
        <w:spacing w:line="300" w:lineRule="atLeast"/>
        <w:rPr>
          <w:rFonts w:ascii="Oxygen Mono" w:hAnsi="Oxygen Mono"/>
        </w:rPr>
      </w:pPr>
      <w:bookmarkStart w:id="413" w:name="L2103"/>
      <w:bookmarkStart w:id="414" w:name="L2102"/>
      <w:bookmarkEnd w:id="413"/>
      <w:bookmarkEnd w:id="414"/>
      <w:r w:rsidRPr="004A043A">
        <w:rPr>
          <w:rFonts w:ascii="Oxygen Mono" w:hAnsi="Oxygen Mono"/>
          <w:color w:val="6A737D"/>
          <w:sz w:val="18"/>
        </w:rPr>
        <w:t xml:space="preserve">% </w:t>
      </w:r>
      <w:r w:rsidRPr="004A043A">
        <w:rPr>
          <w:rFonts w:ascii="Calibri" w:hAnsi="Calibri" w:cs="Calibri"/>
          <w:color w:val="6A737D"/>
          <w:sz w:val="18"/>
        </w:rPr>
        <w:t>Функция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для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вычисления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коэффициентов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полинома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Ньютона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методом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вычисления</w:t>
      </w:r>
    </w:p>
    <w:p w:rsidR="008E182F" w:rsidRPr="004A043A" w:rsidRDefault="008E182F" w:rsidP="008E182F">
      <w:pPr>
        <w:pStyle w:val="af7"/>
        <w:spacing w:line="300" w:lineRule="atLeast"/>
        <w:rPr>
          <w:rFonts w:ascii="Oxygen Mono" w:hAnsi="Oxygen Mono"/>
        </w:rPr>
      </w:pPr>
      <w:bookmarkStart w:id="415" w:name="L3103"/>
      <w:bookmarkStart w:id="416" w:name="L3102"/>
      <w:bookmarkEnd w:id="415"/>
      <w:bookmarkEnd w:id="416"/>
      <w:r w:rsidRPr="004A043A">
        <w:rPr>
          <w:rFonts w:ascii="Oxygen Mono" w:hAnsi="Oxygen Mono"/>
          <w:color w:val="6A737D"/>
          <w:sz w:val="18"/>
        </w:rPr>
        <w:t xml:space="preserve">% </w:t>
      </w:r>
      <w:r w:rsidRPr="004A043A">
        <w:rPr>
          <w:rFonts w:ascii="Calibri" w:hAnsi="Calibri" w:cs="Calibri"/>
          <w:color w:val="6A737D"/>
          <w:sz w:val="18"/>
        </w:rPr>
        <w:t>таблицы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разделенных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разностей</w:t>
      </w:r>
      <w:r w:rsidRPr="004A043A">
        <w:rPr>
          <w:rFonts w:ascii="Oxygen Mono" w:hAnsi="Oxygen Mono"/>
          <w:color w:val="6A737D"/>
          <w:sz w:val="18"/>
        </w:rPr>
        <w:t xml:space="preserve"> RR</w:t>
      </w:r>
    </w:p>
    <w:p w:rsidR="008E182F" w:rsidRPr="004A043A" w:rsidRDefault="008E182F" w:rsidP="008E182F">
      <w:pPr>
        <w:pStyle w:val="af7"/>
        <w:spacing w:line="300" w:lineRule="atLeast"/>
        <w:rPr>
          <w:rFonts w:ascii="Oxygen Mono" w:hAnsi="Oxygen Mono"/>
        </w:rPr>
      </w:pPr>
      <w:bookmarkStart w:id="417" w:name="L4103"/>
      <w:bookmarkStart w:id="418" w:name="L4102"/>
      <w:bookmarkEnd w:id="417"/>
      <w:bookmarkEnd w:id="418"/>
      <w:r w:rsidRPr="004A043A">
        <w:rPr>
          <w:rFonts w:ascii="Oxygen Mono" w:hAnsi="Oxygen Mono"/>
          <w:color w:val="24292E"/>
          <w:sz w:val="18"/>
        </w:rPr>
        <w:t xml:space="preserve">D = X </w:t>
      </w:r>
      <w:r w:rsidRPr="004A043A">
        <w:rPr>
          <w:rFonts w:ascii="Oxygen Mono" w:hAnsi="Oxygen Mono"/>
          <w:color w:val="D73A49"/>
          <w:sz w:val="18"/>
        </w:rPr>
        <w:t>*</w:t>
      </w:r>
      <w:r w:rsidRPr="004A043A">
        <w:rPr>
          <w:rFonts w:ascii="Oxygen Mono" w:hAnsi="Oxygen Mono"/>
          <w:color w:val="24292E"/>
          <w:sz w:val="18"/>
        </w:rPr>
        <w:t xml:space="preserve"> </w:t>
      </w:r>
      <w:r w:rsidRPr="004A043A">
        <w:rPr>
          <w:rFonts w:ascii="Oxygen Mono" w:hAnsi="Oxygen Mono"/>
          <w:color w:val="005CC5"/>
          <w:sz w:val="18"/>
        </w:rPr>
        <w:t>0</w:t>
      </w:r>
      <w:r w:rsidRPr="004A043A">
        <w:rPr>
          <w:rFonts w:ascii="Oxygen Mono" w:hAnsi="Oxygen Mono"/>
          <w:color w:val="24292E"/>
          <w:sz w:val="18"/>
        </w:rPr>
        <w:t>;</w:t>
      </w:r>
    </w:p>
    <w:p w:rsidR="008E182F" w:rsidRPr="004A043A" w:rsidRDefault="008E182F" w:rsidP="008E182F">
      <w:pPr>
        <w:pStyle w:val="af7"/>
        <w:spacing w:line="300" w:lineRule="atLeast"/>
        <w:rPr>
          <w:rFonts w:ascii="Oxygen Mono" w:hAnsi="Oxygen Mono"/>
        </w:rPr>
      </w:pPr>
      <w:bookmarkStart w:id="419" w:name="L613"/>
      <w:bookmarkStart w:id="420" w:name="L612"/>
      <w:bookmarkEnd w:id="419"/>
      <w:bookmarkEnd w:id="420"/>
      <w:r w:rsidRPr="004A043A">
        <w:rPr>
          <w:rFonts w:ascii="Oxygen Mono" w:hAnsi="Oxygen Mono"/>
          <w:color w:val="24292E"/>
          <w:sz w:val="18"/>
        </w:rPr>
        <w:t xml:space="preserve">n = </w:t>
      </w:r>
      <w:r w:rsidRPr="004A043A">
        <w:rPr>
          <w:rFonts w:ascii="Oxygen Mono" w:hAnsi="Oxygen Mono"/>
          <w:color w:val="D73A49"/>
          <w:sz w:val="18"/>
        </w:rPr>
        <w:t>length</w:t>
      </w:r>
      <w:r w:rsidRPr="004A043A">
        <w:rPr>
          <w:rFonts w:ascii="Oxygen Mono" w:hAnsi="Oxygen Mono"/>
          <w:color w:val="24292E"/>
          <w:sz w:val="18"/>
        </w:rPr>
        <w:t xml:space="preserve">(X); </w:t>
      </w:r>
      <w:r w:rsidRPr="004A043A">
        <w:rPr>
          <w:rFonts w:ascii="Oxygen Mono" w:hAnsi="Oxygen Mono"/>
          <w:color w:val="6A737D"/>
          <w:sz w:val="18"/>
        </w:rPr>
        <w:t xml:space="preserve">% </w:t>
      </w:r>
      <w:r w:rsidRPr="004A043A">
        <w:rPr>
          <w:rFonts w:ascii="Calibri" w:hAnsi="Calibri" w:cs="Calibri"/>
          <w:color w:val="6A737D"/>
          <w:sz w:val="18"/>
        </w:rPr>
        <w:t>Количество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узловых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точек</w:t>
      </w:r>
    </w:p>
    <w:p w:rsidR="008E182F" w:rsidRPr="004A043A" w:rsidRDefault="008E182F" w:rsidP="008E182F">
      <w:pPr>
        <w:pStyle w:val="af7"/>
        <w:spacing w:line="300" w:lineRule="atLeast"/>
        <w:rPr>
          <w:rFonts w:ascii="Oxygen Mono" w:hAnsi="Oxygen Mono"/>
        </w:rPr>
      </w:pPr>
      <w:bookmarkStart w:id="421" w:name="L713"/>
      <w:bookmarkStart w:id="422" w:name="L712"/>
      <w:bookmarkEnd w:id="421"/>
      <w:bookmarkEnd w:id="422"/>
      <w:r w:rsidRPr="004A043A">
        <w:rPr>
          <w:rFonts w:ascii="Oxygen Mono" w:hAnsi="Oxygen Mono"/>
          <w:color w:val="24292E"/>
          <w:sz w:val="18"/>
        </w:rPr>
        <w:t xml:space="preserve">RR = </w:t>
      </w:r>
      <w:r w:rsidRPr="004A043A">
        <w:rPr>
          <w:rFonts w:ascii="Oxygen Mono" w:hAnsi="Oxygen Mono"/>
          <w:color w:val="D73A49"/>
          <w:sz w:val="18"/>
        </w:rPr>
        <w:t>zeros</w:t>
      </w:r>
      <w:r w:rsidRPr="004A043A">
        <w:rPr>
          <w:rFonts w:ascii="Oxygen Mono" w:hAnsi="Oxygen Mono"/>
          <w:color w:val="24292E"/>
          <w:sz w:val="18"/>
        </w:rPr>
        <w:t xml:space="preserve">(n, n); </w:t>
      </w:r>
      <w:r w:rsidRPr="004A043A">
        <w:rPr>
          <w:rFonts w:ascii="Oxygen Mono" w:hAnsi="Oxygen Mono"/>
          <w:color w:val="6A737D"/>
          <w:sz w:val="18"/>
        </w:rPr>
        <w:t xml:space="preserve">% </w:t>
      </w:r>
      <w:r w:rsidRPr="004A043A">
        <w:rPr>
          <w:rFonts w:ascii="Calibri" w:hAnsi="Calibri" w:cs="Calibri"/>
          <w:color w:val="6A737D"/>
          <w:sz w:val="18"/>
        </w:rPr>
        <w:t>Заготовка</w:t>
      </w:r>
      <w:r w:rsidRPr="004A043A">
        <w:rPr>
          <w:rFonts w:ascii="Oxygen Mono" w:hAnsi="Oxygen Mono"/>
          <w:color w:val="6A737D"/>
          <w:sz w:val="18"/>
        </w:rPr>
        <w:t xml:space="preserve"> - </w:t>
      </w:r>
      <w:r w:rsidRPr="004A043A">
        <w:rPr>
          <w:rFonts w:ascii="Calibri" w:hAnsi="Calibri" w:cs="Calibri"/>
          <w:color w:val="6A737D"/>
          <w:sz w:val="18"/>
        </w:rPr>
        <w:t>нулевой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двумерный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массив</w:t>
      </w:r>
      <w:r w:rsidRPr="004A043A">
        <w:rPr>
          <w:rFonts w:ascii="Oxygen Mono" w:hAnsi="Oxygen Mono"/>
          <w:color w:val="6A737D"/>
          <w:sz w:val="18"/>
        </w:rPr>
        <w:t xml:space="preserve"> n x n</w:t>
      </w:r>
    </w:p>
    <w:p w:rsidR="008E182F" w:rsidRPr="004A043A" w:rsidRDefault="008E182F" w:rsidP="008E182F">
      <w:pPr>
        <w:pStyle w:val="af7"/>
        <w:spacing w:line="300" w:lineRule="atLeast"/>
        <w:rPr>
          <w:rFonts w:ascii="Oxygen Mono" w:hAnsi="Oxygen Mono"/>
        </w:rPr>
      </w:pPr>
      <w:bookmarkStart w:id="423" w:name="L813"/>
      <w:bookmarkStart w:id="424" w:name="L812"/>
      <w:bookmarkEnd w:id="423"/>
      <w:bookmarkEnd w:id="424"/>
      <w:r w:rsidRPr="004A043A">
        <w:rPr>
          <w:rFonts w:ascii="Oxygen Mono" w:hAnsi="Oxygen Mono"/>
          <w:color w:val="6A737D"/>
          <w:sz w:val="18"/>
        </w:rPr>
        <w:t xml:space="preserve">% </w:t>
      </w:r>
      <w:r w:rsidRPr="004A043A">
        <w:rPr>
          <w:rFonts w:ascii="Calibri" w:hAnsi="Calibri" w:cs="Calibri"/>
          <w:color w:val="6A737D"/>
          <w:sz w:val="18"/>
        </w:rPr>
        <w:t>Сначала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заполняем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первый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столбец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таблицы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разделенных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разностей</w:t>
      </w:r>
      <w:r w:rsidRPr="004A043A">
        <w:rPr>
          <w:rFonts w:ascii="Oxygen Mono" w:hAnsi="Oxygen Mono"/>
          <w:color w:val="6A737D"/>
          <w:sz w:val="18"/>
        </w:rPr>
        <w:t xml:space="preserve"> RR:</w:t>
      </w:r>
    </w:p>
    <w:p w:rsidR="008E182F" w:rsidRPr="004A043A" w:rsidRDefault="008E182F" w:rsidP="008E182F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425" w:name="L1013"/>
      <w:bookmarkStart w:id="426" w:name="L1012"/>
      <w:bookmarkEnd w:id="425"/>
      <w:bookmarkEnd w:id="426"/>
      <w:r w:rsidRPr="004A043A">
        <w:rPr>
          <w:rFonts w:ascii="Oxygen Mono" w:hAnsi="Oxygen Mono"/>
          <w:color w:val="24292E"/>
          <w:sz w:val="18"/>
          <w:lang w:val="en-US"/>
        </w:rPr>
        <w:t xml:space="preserve">j = </w:t>
      </w:r>
      <w:r w:rsidRPr="004A043A">
        <w:rPr>
          <w:rFonts w:ascii="Oxygen Mono" w:hAnsi="Oxygen Mono"/>
          <w:color w:val="005CC5"/>
          <w:sz w:val="18"/>
          <w:lang w:val="en-US"/>
        </w:rPr>
        <w:t>1</w:t>
      </w:r>
      <w:r w:rsidRPr="004A043A">
        <w:rPr>
          <w:rFonts w:ascii="Oxygen Mono" w:hAnsi="Oxygen Mono"/>
          <w:color w:val="24292E"/>
          <w:sz w:val="18"/>
          <w:lang w:val="en-US"/>
        </w:rPr>
        <w:t>;</w:t>
      </w:r>
    </w:p>
    <w:p w:rsidR="008E182F" w:rsidRPr="004A043A" w:rsidRDefault="008E182F" w:rsidP="008E182F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427" w:name="L1113"/>
      <w:bookmarkStart w:id="428" w:name="L1112"/>
      <w:bookmarkEnd w:id="427"/>
      <w:bookmarkEnd w:id="428"/>
      <w:r w:rsidRPr="004A043A">
        <w:rPr>
          <w:rFonts w:ascii="Oxygen Mono" w:hAnsi="Oxygen Mono"/>
          <w:color w:val="D73A49"/>
          <w:sz w:val="18"/>
          <w:lang w:val="en-US"/>
        </w:rPr>
        <w:t>for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</w:t>
      </w:r>
      <w:r w:rsidRPr="004A043A">
        <w:rPr>
          <w:rFonts w:ascii="Oxygen Mono" w:hAnsi="Oxygen Mono"/>
          <w:color w:val="D73A49"/>
          <w:sz w:val="18"/>
          <w:lang w:val="en-US"/>
        </w:rPr>
        <w:t>i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= </w:t>
      </w:r>
      <w:r w:rsidRPr="004A043A">
        <w:rPr>
          <w:rFonts w:ascii="Oxygen Mono" w:hAnsi="Oxygen Mono"/>
          <w:color w:val="005CC5"/>
          <w:sz w:val="18"/>
          <w:lang w:val="en-US"/>
        </w:rPr>
        <w:t>1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</w:t>
      </w:r>
      <w:r w:rsidRPr="004A043A">
        <w:rPr>
          <w:rFonts w:ascii="Oxygen Mono" w:hAnsi="Oxygen Mono"/>
          <w:color w:val="D73A49"/>
          <w:sz w:val="18"/>
          <w:lang w:val="en-US"/>
        </w:rPr>
        <w:t>: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n</w:t>
      </w:r>
    </w:p>
    <w:p w:rsidR="008E182F" w:rsidRPr="004A043A" w:rsidRDefault="008E182F" w:rsidP="008E182F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429" w:name="L1213"/>
      <w:bookmarkStart w:id="430" w:name="L1212"/>
      <w:bookmarkEnd w:id="429"/>
      <w:bookmarkEnd w:id="430"/>
      <w:r w:rsidRPr="004A043A">
        <w:rPr>
          <w:rFonts w:ascii="Oxygen Mono" w:hAnsi="Oxygen Mono"/>
          <w:color w:val="24292E"/>
          <w:sz w:val="18"/>
          <w:lang w:val="en-US"/>
        </w:rPr>
        <w:t>RR(</w:t>
      </w:r>
      <w:r w:rsidRPr="004A043A">
        <w:rPr>
          <w:rFonts w:ascii="Oxygen Mono" w:hAnsi="Oxygen Mono"/>
          <w:color w:val="D73A49"/>
          <w:sz w:val="18"/>
          <w:lang w:val="en-US"/>
        </w:rPr>
        <w:t>i</w:t>
      </w:r>
      <w:r w:rsidRPr="004A043A">
        <w:rPr>
          <w:rFonts w:ascii="Oxygen Mono" w:hAnsi="Oxygen Mono"/>
          <w:color w:val="24292E"/>
          <w:sz w:val="18"/>
          <w:lang w:val="en-US"/>
        </w:rPr>
        <w:t>,</w:t>
      </w:r>
      <w:r w:rsidRPr="004A043A">
        <w:rPr>
          <w:rFonts w:ascii="Oxygen Mono" w:hAnsi="Oxygen Mono"/>
          <w:color w:val="D73A49"/>
          <w:sz w:val="18"/>
          <w:lang w:val="en-US"/>
        </w:rPr>
        <w:t>j</w:t>
      </w:r>
      <w:r w:rsidRPr="004A043A">
        <w:rPr>
          <w:rFonts w:ascii="Oxygen Mono" w:hAnsi="Oxygen Mono"/>
          <w:color w:val="24292E"/>
          <w:sz w:val="18"/>
          <w:lang w:val="en-US"/>
        </w:rPr>
        <w:t>) = Y(</w:t>
      </w:r>
      <w:r w:rsidRPr="004A043A">
        <w:rPr>
          <w:rFonts w:ascii="Oxygen Mono" w:hAnsi="Oxygen Mono"/>
          <w:color w:val="D73A49"/>
          <w:sz w:val="18"/>
          <w:lang w:val="en-US"/>
        </w:rPr>
        <w:t>i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); </w:t>
      </w:r>
    </w:p>
    <w:p w:rsidR="008E182F" w:rsidRPr="004A043A" w:rsidRDefault="008E182F" w:rsidP="008E182F">
      <w:pPr>
        <w:pStyle w:val="af7"/>
        <w:spacing w:line="300" w:lineRule="atLeast"/>
        <w:rPr>
          <w:rFonts w:ascii="Oxygen Mono" w:hAnsi="Oxygen Mono"/>
        </w:rPr>
      </w:pPr>
      <w:bookmarkStart w:id="431" w:name="L1313"/>
      <w:bookmarkStart w:id="432" w:name="L1312"/>
      <w:bookmarkEnd w:id="431"/>
      <w:bookmarkEnd w:id="432"/>
      <w:r w:rsidRPr="004A043A">
        <w:rPr>
          <w:rFonts w:ascii="Oxygen Mono" w:hAnsi="Oxygen Mono"/>
          <w:color w:val="D73A49"/>
          <w:sz w:val="18"/>
        </w:rPr>
        <w:t>end</w:t>
      </w:r>
    </w:p>
    <w:p w:rsidR="008E182F" w:rsidRPr="004A043A" w:rsidRDefault="008E182F" w:rsidP="008E182F">
      <w:pPr>
        <w:pStyle w:val="af7"/>
        <w:spacing w:line="300" w:lineRule="atLeast"/>
        <w:rPr>
          <w:rFonts w:ascii="Oxygen Mono" w:hAnsi="Oxygen Mono"/>
        </w:rPr>
      </w:pPr>
      <w:bookmarkStart w:id="433" w:name="L1413"/>
      <w:bookmarkStart w:id="434" w:name="L1412"/>
      <w:bookmarkEnd w:id="433"/>
      <w:bookmarkEnd w:id="434"/>
      <w:r w:rsidRPr="004A043A">
        <w:rPr>
          <w:rFonts w:ascii="Oxygen Mono" w:hAnsi="Oxygen Mono"/>
          <w:color w:val="6A737D"/>
          <w:sz w:val="18"/>
        </w:rPr>
        <w:t xml:space="preserve">% </w:t>
      </w:r>
      <w:r w:rsidRPr="004A043A">
        <w:rPr>
          <w:rFonts w:ascii="Calibri" w:hAnsi="Calibri" w:cs="Calibri"/>
          <w:color w:val="6A737D"/>
          <w:sz w:val="18"/>
        </w:rPr>
        <w:t>Затем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на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основе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заполненного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столбца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заполняем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оставшиеся</w:t>
      </w:r>
      <w:r w:rsidRPr="004A043A">
        <w:rPr>
          <w:rFonts w:ascii="Oxygen Mono" w:hAnsi="Oxygen Mono"/>
          <w:color w:val="6A737D"/>
          <w:sz w:val="18"/>
        </w:rPr>
        <w:t>:</w:t>
      </w:r>
    </w:p>
    <w:p w:rsidR="008E182F" w:rsidRPr="004A043A" w:rsidRDefault="008E182F" w:rsidP="008E182F">
      <w:pPr>
        <w:pStyle w:val="af7"/>
        <w:spacing w:line="300" w:lineRule="atLeast"/>
        <w:rPr>
          <w:rFonts w:ascii="Oxygen Mono" w:hAnsi="Oxygen Mono"/>
        </w:rPr>
      </w:pPr>
      <w:bookmarkStart w:id="435" w:name="L1613"/>
      <w:bookmarkStart w:id="436" w:name="L1612"/>
      <w:bookmarkEnd w:id="435"/>
      <w:bookmarkEnd w:id="436"/>
      <w:r w:rsidRPr="004A043A">
        <w:rPr>
          <w:rFonts w:ascii="Oxygen Mono" w:hAnsi="Oxygen Mono"/>
          <w:color w:val="D73A49"/>
          <w:sz w:val="18"/>
        </w:rPr>
        <w:t>for</w:t>
      </w:r>
      <w:r w:rsidRPr="004A043A">
        <w:rPr>
          <w:rFonts w:ascii="Oxygen Mono" w:hAnsi="Oxygen Mono"/>
          <w:color w:val="24292E"/>
          <w:sz w:val="18"/>
        </w:rPr>
        <w:t xml:space="preserve"> </w:t>
      </w:r>
      <w:r w:rsidRPr="004A043A">
        <w:rPr>
          <w:rFonts w:ascii="Oxygen Mono" w:hAnsi="Oxygen Mono"/>
          <w:color w:val="D73A49"/>
          <w:sz w:val="18"/>
        </w:rPr>
        <w:t>j</w:t>
      </w:r>
      <w:r w:rsidRPr="004A043A">
        <w:rPr>
          <w:rFonts w:ascii="Oxygen Mono" w:hAnsi="Oxygen Mono"/>
          <w:color w:val="24292E"/>
          <w:sz w:val="18"/>
        </w:rPr>
        <w:t xml:space="preserve"> = </w:t>
      </w:r>
      <w:r w:rsidRPr="004A043A">
        <w:rPr>
          <w:rFonts w:ascii="Oxygen Mono" w:hAnsi="Oxygen Mono"/>
          <w:color w:val="005CC5"/>
          <w:sz w:val="18"/>
        </w:rPr>
        <w:t>2</w:t>
      </w:r>
      <w:r w:rsidRPr="004A043A">
        <w:rPr>
          <w:rFonts w:ascii="Oxygen Mono" w:hAnsi="Oxygen Mono"/>
          <w:color w:val="24292E"/>
          <w:sz w:val="18"/>
        </w:rPr>
        <w:t xml:space="preserve"> </w:t>
      </w:r>
      <w:r w:rsidRPr="004A043A">
        <w:rPr>
          <w:rFonts w:ascii="Oxygen Mono" w:hAnsi="Oxygen Mono"/>
          <w:color w:val="D73A49"/>
          <w:sz w:val="18"/>
        </w:rPr>
        <w:t>:</w:t>
      </w:r>
      <w:r w:rsidRPr="004A043A">
        <w:rPr>
          <w:rFonts w:ascii="Oxygen Mono" w:hAnsi="Oxygen Mono"/>
          <w:color w:val="24292E"/>
          <w:sz w:val="18"/>
        </w:rPr>
        <w:t xml:space="preserve"> n </w:t>
      </w:r>
      <w:r w:rsidRPr="004A043A">
        <w:rPr>
          <w:rFonts w:ascii="Oxygen Mono" w:hAnsi="Oxygen Mono"/>
          <w:color w:val="6A737D"/>
          <w:sz w:val="18"/>
        </w:rPr>
        <w:t xml:space="preserve">% </w:t>
      </w:r>
      <w:r w:rsidRPr="004A043A">
        <w:rPr>
          <w:rFonts w:ascii="Calibri" w:hAnsi="Calibri" w:cs="Calibri"/>
          <w:color w:val="6A737D"/>
          <w:sz w:val="18"/>
        </w:rPr>
        <w:t>Внешний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цикл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по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столбцам</w:t>
      </w:r>
      <w:r w:rsidRPr="004A043A">
        <w:rPr>
          <w:rFonts w:ascii="Oxygen Mono" w:hAnsi="Oxygen Mono"/>
          <w:color w:val="6A737D"/>
          <w:sz w:val="18"/>
        </w:rPr>
        <w:t xml:space="preserve"> RR</w:t>
      </w:r>
    </w:p>
    <w:p w:rsidR="008E182F" w:rsidRPr="004A043A" w:rsidRDefault="008E182F" w:rsidP="008E182F">
      <w:pPr>
        <w:pStyle w:val="af7"/>
        <w:spacing w:line="300" w:lineRule="atLeast"/>
        <w:rPr>
          <w:rFonts w:ascii="Oxygen Mono" w:hAnsi="Oxygen Mono"/>
        </w:rPr>
      </w:pPr>
      <w:bookmarkStart w:id="437" w:name="L1713"/>
      <w:bookmarkStart w:id="438" w:name="L1712"/>
      <w:bookmarkEnd w:id="437"/>
      <w:bookmarkEnd w:id="438"/>
      <w:r w:rsidRPr="004A043A">
        <w:rPr>
          <w:rFonts w:ascii="Oxygen Mono" w:hAnsi="Oxygen Mono"/>
          <w:color w:val="24292E"/>
          <w:sz w:val="18"/>
        </w:rPr>
        <w:t>m = n-</w:t>
      </w:r>
      <w:r w:rsidRPr="004A043A">
        <w:rPr>
          <w:rFonts w:ascii="Oxygen Mono" w:hAnsi="Oxygen Mono"/>
          <w:color w:val="D73A49"/>
          <w:sz w:val="18"/>
        </w:rPr>
        <w:t>j</w:t>
      </w:r>
      <w:r w:rsidRPr="004A043A">
        <w:rPr>
          <w:rFonts w:ascii="Oxygen Mono" w:hAnsi="Oxygen Mono"/>
          <w:color w:val="24292E"/>
          <w:sz w:val="18"/>
        </w:rPr>
        <w:t>+</w:t>
      </w:r>
      <w:r w:rsidRPr="004A043A">
        <w:rPr>
          <w:rFonts w:ascii="Oxygen Mono" w:hAnsi="Oxygen Mono"/>
          <w:color w:val="005CC5"/>
          <w:sz w:val="18"/>
        </w:rPr>
        <w:t>1</w:t>
      </w:r>
      <w:r w:rsidRPr="004A043A">
        <w:rPr>
          <w:rFonts w:ascii="Oxygen Mono" w:hAnsi="Oxygen Mono"/>
          <w:color w:val="24292E"/>
          <w:sz w:val="18"/>
        </w:rPr>
        <w:t xml:space="preserve">; </w:t>
      </w:r>
      <w:r w:rsidRPr="004A043A">
        <w:rPr>
          <w:rFonts w:ascii="Oxygen Mono" w:hAnsi="Oxygen Mono"/>
          <w:color w:val="6A737D"/>
          <w:sz w:val="18"/>
        </w:rPr>
        <w:t xml:space="preserve">% </w:t>
      </w:r>
      <w:r w:rsidRPr="004A043A">
        <w:rPr>
          <w:rFonts w:ascii="Calibri" w:hAnsi="Calibri" w:cs="Calibri"/>
          <w:color w:val="6A737D"/>
          <w:sz w:val="18"/>
        </w:rPr>
        <w:t>Каждый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переход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на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столбец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вправо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сокращает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количество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разностей</w:t>
      </w:r>
    </w:p>
    <w:p w:rsidR="008E182F" w:rsidRPr="004A043A" w:rsidRDefault="008E182F" w:rsidP="008E182F">
      <w:pPr>
        <w:pStyle w:val="af7"/>
        <w:spacing w:line="300" w:lineRule="atLeast"/>
        <w:rPr>
          <w:rFonts w:ascii="Oxygen Mono" w:hAnsi="Oxygen Mono"/>
        </w:rPr>
      </w:pPr>
      <w:bookmarkStart w:id="439" w:name="L1813"/>
      <w:bookmarkStart w:id="440" w:name="L1812"/>
      <w:bookmarkEnd w:id="439"/>
      <w:bookmarkEnd w:id="440"/>
      <w:r w:rsidRPr="004A043A">
        <w:rPr>
          <w:rFonts w:ascii="Oxygen Mono" w:hAnsi="Oxygen Mono"/>
          <w:color w:val="D73A49"/>
          <w:sz w:val="18"/>
        </w:rPr>
        <w:t>for</w:t>
      </w:r>
      <w:r w:rsidRPr="004A043A">
        <w:rPr>
          <w:rFonts w:ascii="Oxygen Mono" w:hAnsi="Oxygen Mono"/>
          <w:color w:val="24292E"/>
          <w:sz w:val="18"/>
        </w:rPr>
        <w:t xml:space="preserve"> </w:t>
      </w:r>
      <w:r w:rsidRPr="004A043A">
        <w:rPr>
          <w:rFonts w:ascii="Oxygen Mono" w:hAnsi="Oxygen Mono"/>
          <w:color w:val="D73A49"/>
          <w:sz w:val="18"/>
        </w:rPr>
        <w:t>i</w:t>
      </w:r>
      <w:r w:rsidRPr="004A043A">
        <w:rPr>
          <w:rFonts w:ascii="Oxygen Mono" w:hAnsi="Oxygen Mono"/>
          <w:color w:val="24292E"/>
          <w:sz w:val="18"/>
        </w:rPr>
        <w:t xml:space="preserve"> = </w:t>
      </w:r>
      <w:r w:rsidRPr="004A043A">
        <w:rPr>
          <w:rFonts w:ascii="Oxygen Mono" w:hAnsi="Oxygen Mono"/>
          <w:color w:val="005CC5"/>
          <w:sz w:val="18"/>
        </w:rPr>
        <w:t>1</w:t>
      </w:r>
      <w:r w:rsidRPr="004A043A">
        <w:rPr>
          <w:rFonts w:ascii="Oxygen Mono" w:hAnsi="Oxygen Mono"/>
          <w:color w:val="24292E"/>
          <w:sz w:val="18"/>
        </w:rPr>
        <w:t xml:space="preserve"> </w:t>
      </w:r>
      <w:r w:rsidRPr="004A043A">
        <w:rPr>
          <w:rFonts w:ascii="Oxygen Mono" w:hAnsi="Oxygen Mono"/>
          <w:color w:val="D73A49"/>
          <w:sz w:val="18"/>
        </w:rPr>
        <w:t>:</w:t>
      </w:r>
      <w:r w:rsidRPr="004A043A">
        <w:rPr>
          <w:rFonts w:ascii="Oxygen Mono" w:hAnsi="Oxygen Mono"/>
          <w:color w:val="24292E"/>
          <w:sz w:val="18"/>
        </w:rPr>
        <w:t xml:space="preserve"> m </w:t>
      </w:r>
      <w:r w:rsidRPr="004A043A">
        <w:rPr>
          <w:rFonts w:ascii="Oxygen Mono" w:hAnsi="Oxygen Mono"/>
          <w:color w:val="6A737D"/>
          <w:sz w:val="18"/>
        </w:rPr>
        <w:t xml:space="preserve">% </w:t>
      </w:r>
      <w:r w:rsidRPr="004A043A">
        <w:rPr>
          <w:rFonts w:ascii="Calibri" w:hAnsi="Calibri" w:cs="Calibri"/>
          <w:color w:val="6A737D"/>
          <w:sz w:val="18"/>
        </w:rPr>
        <w:t>Внутренний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цикл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по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строкам</w:t>
      </w:r>
      <w:r w:rsidRPr="004A043A">
        <w:rPr>
          <w:rFonts w:ascii="Oxygen Mono" w:hAnsi="Oxygen Mono"/>
          <w:color w:val="6A737D"/>
          <w:sz w:val="18"/>
        </w:rPr>
        <w:t xml:space="preserve"> RR</w:t>
      </w:r>
    </w:p>
    <w:p w:rsidR="008E182F" w:rsidRPr="004A043A" w:rsidRDefault="008E182F" w:rsidP="008E182F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441" w:name="L1913"/>
      <w:bookmarkStart w:id="442" w:name="L1912"/>
      <w:bookmarkEnd w:id="441"/>
      <w:bookmarkEnd w:id="442"/>
      <w:r w:rsidRPr="004A043A">
        <w:rPr>
          <w:rFonts w:ascii="Oxygen Mono" w:hAnsi="Oxygen Mono"/>
          <w:color w:val="24292E"/>
          <w:sz w:val="18"/>
          <w:lang w:val="en-US"/>
        </w:rPr>
        <w:t>RR(</w:t>
      </w:r>
      <w:r w:rsidRPr="004A043A">
        <w:rPr>
          <w:rFonts w:ascii="Oxygen Mono" w:hAnsi="Oxygen Mono"/>
          <w:color w:val="D73A49"/>
          <w:sz w:val="18"/>
          <w:lang w:val="en-US"/>
        </w:rPr>
        <w:t>i</w:t>
      </w:r>
      <w:r w:rsidRPr="004A043A">
        <w:rPr>
          <w:rFonts w:ascii="Oxygen Mono" w:hAnsi="Oxygen Mono"/>
          <w:color w:val="24292E"/>
          <w:sz w:val="18"/>
          <w:lang w:val="en-US"/>
        </w:rPr>
        <w:t>,</w:t>
      </w:r>
      <w:r w:rsidRPr="004A043A">
        <w:rPr>
          <w:rFonts w:ascii="Oxygen Mono" w:hAnsi="Oxygen Mono"/>
          <w:color w:val="D73A49"/>
          <w:sz w:val="18"/>
          <w:lang w:val="en-US"/>
        </w:rPr>
        <w:t>j</w:t>
      </w:r>
      <w:r w:rsidRPr="004A043A">
        <w:rPr>
          <w:rFonts w:ascii="Oxygen Mono" w:hAnsi="Oxygen Mono"/>
          <w:color w:val="24292E"/>
          <w:sz w:val="18"/>
          <w:lang w:val="en-US"/>
        </w:rPr>
        <w:t>) = (RR(</w:t>
      </w:r>
      <w:r w:rsidRPr="004A043A">
        <w:rPr>
          <w:rFonts w:ascii="Oxygen Mono" w:hAnsi="Oxygen Mono"/>
          <w:color w:val="D73A49"/>
          <w:sz w:val="18"/>
          <w:lang w:val="en-US"/>
        </w:rPr>
        <w:t>i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, </w:t>
      </w:r>
      <w:r w:rsidRPr="004A043A">
        <w:rPr>
          <w:rFonts w:ascii="Oxygen Mono" w:hAnsi="Oxygen Mono"/>
          <w:color w:val="D73A49"/>
          <w:sz w:val="18"/>
          <w:lang w:val="en-US"/>
        </w:rPr>
        <w:t>j</w:t>
      </w:r>
      <w:r w:rsidRPr="004A043A">
        <w:rPr>
          <w:rFonts w:ascii="Oxygen Mono" w:hAnsi="Oxygen Mono"/>
          <w:color w:val="24292E"/>
          <w:sz w:val="18"/>
          <w:lang w:val="en-US"/>
        </w:rPr>
        <w:t>-</w:t>
      </w:r>
      <w:r w:rsidRPr="004A043A">
        <w:rPr>
          <w:rFonts w:ascii="Oxygen Mono" w:hAnsi="Oxygen Mono"/>
          <w:color w:val="005CC5"/>
          <w:sz w:val="18"/>
          <w:lang w:val="en-US"/>
        </w:rPr>
        <w:t>1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) </w:t>
      </w:r>
      <w:r w:rsidRPr="004A043A">
        <w:rPr>
          <w:rFonts w:ascii="Oxygen Mono" w:hAnsi="Oxygen Mono"/>
          <w:color w:val="D73A49"/>
          <w:sz w:val="18"/>
          <w:lang w:val="en-US"/>
        </w:rPr>
        <w:t>-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RR(</w:t>
      </w:r>
      <w:r w:rsidRPr="004A043A">
        <w:rPr>
          <w:rFonts w:ascii="Oxygen Mono" w:hAnsi="Oxygen Mono"/>
          <w:color w:val="D73A49"/>
          <w:sz w:val="18"/>
          <w:lang w:val="en-US"/>
        </w:rPr>
        <w:t>i</w:t>
      </w:r>
      <w:r w:rsidRPr="004A043A">
        <w:rPr>
          <w:rFonts w:ascii="Oxygen Mono" w:hAnsi="Oxygen Mono"/>
          <w:color w:val="24292E"/>
          <w:sz w:val="18"/>
          <w:lang w:val="en-US"/>
        </w:rPr>
        <w:t>+</w:t>
      </w:r>
      <w:r w:rsidRPr="004A043A">
        <w:rPr>
          <w:rFonts w:ascii="Oxygen Mono" w:hAnsi="Oxygen Mono"/>
          <w:color w:val="005CC5"/>
          <w:sz w:val="18"/>
          <w:lang w:val="en-US"/>
        </w:rPr>
        <w:t>1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, </w:t>
      </w:r>
      <w:r w:rsidRPr="004A043A">
        <w:rPr>
          <w:rFonts w:ascii="Oxygen Mono" w:hAnsi="Oxygen Mono"/>
          <w:color w:val="D73A49"/>
          <w:sz w:val="18"/>
          <w:lang w:val="en-US"/>
        </w:rPr>
        <w:t>j</w:t>
      </w:r>
      <w:r w:rsidRPr="004A043A">
        <w:rPr>
          <w:rFonts w:ascii="Oxygen Mono" w:hAnsi="Oxygen Mono"/>
          <w:color w:val="24292E"/>
          <w:sz w:val="18"/>
          <w:lang w:val="en-US"/>
        </w:rPr>
        <w:t>-</w:t>
      </w:r>
      <w:r w:rsidRPr="004A043A">
        <w:rPr>
          <w:rFonts w:ascii="Oxygen Mono" w:hAnsi="Oxygen Mono"/>
          <w:color w:val="005CC5"/>
          <w:sz w:val="18"/>
          <w:lang w:val="en-US"/>
        </w:rPr>
        <w:t>1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)) </w:t>
      </w:r>
      <w:r w:rsidRPr="004A043A">
        <w:rPr>
          <w:rFonts w:ascii="Oxygen Mono" w:hAnsi="Oxygen Mono"/>
          <w:color w:val="D73A49"/>
          <w:sz w:val="18"/>
          <w:lang w:val="en-US"/>
        </w:rPr>
        <w:t>/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(X(</w:t>
      </w:r>
      <w:r w:rsidRPr="004A043A">
        <w:rPr>
          <w:rFonts w:ascii="Oxygen Mono" w:hAnsi="Oxygen Mono"/>
          <w:color w:val="D73A49"/>
          <w:sz w:val="18"/>
          <w:lang w:val="en-US"/>
        </w:rPr>
        <w:t>i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) </w:t>
      </w:r>
      <w:r w:rsidRPr="004A043A">
        <w:rPr>
          <w:rFonts w:ascii="Oxygen Mono" w:hAnsi="Oxygen Mono"/>
          <w:color w:val="D73A49"/>
          <w:sz w:val="18"/>
          <w:lang w:val="en-US"/>
        </w:rPr>
        <w:t>-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X(</w:t>
      </w:r>
      <w:r w:rsidRPr="004A043A">
        <w:rPr>
          <w:rFonts w:ascii="Oxygen Mono" w:hAnsi="Oxygen Mono"/>
          <w:color w:val="D73A49"/>
          <w:sz w:val="18"/>
          <w:lang w:val="en-US"/>
        </w:rPr>
        <w:t>i</w:t>
      </w:r>
      <w:r w:rsidRPr="004A043A">
        <w:rPr>
          <w:rFonts w:ascii="Oxygen Mono" w:hAnsi="Oxygen Mono"/>
          <w:color w:val="24292E"/>
          <w:sz w:val="18"/>
          <w:lang w:val="en-US"/>
        </w:rPr>
        <w:t>+</w:t>
      </w:r>
      <w:r w:rsidRPr="004A043A">
        <w:rPr>
          <w:rFonts w:ascii="Oxygen Mono" w:hAnsi="Oxygen Mono"/>
          <w:color w:val="D73A49"/>
          <w:sz w:val="18"/>
          <w:lang w:val="en-US"/>
        </w:rPr>
        <w:t>j</w:t>
      </w:r>
      <w:r w:rsidRPr="004A043A">
        <w:rPr>
          <w:rFonts w:ascii="Oxygen Mono" w:hAnsi="Oxygen Mono"/>
          <w:color w:val="24292E"/>
          <w:sz w:val="18"/>
          <w:lang w:val="en-US"/>
        </w:rPr>
        <w:t>-</w:t>
      </w:r>
      <w:r w:rsidRPr="004A043A">
        <w:rPr>
          <w:rFonts w:ascii="Oxygen Mono" w:hAnsi="Oxygen Mono"/>
          <w:color w:val="005CC5"/>
          <w:sz w:val="18"/>
          <w:lang w:val="en-US"/>
        </w:rPr>
        <w:t>1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)); </w:t>
      </w:r>
      <w:r w:rsidRPr="004A043A">
        <w:rPr>
          <w:rFonts w:ascii="Oxygen Mono" w:hAnsi="Oxygen Mono"/>
          <w:color w:val="6A737D"/>
          <w:sz w:val="18"/>
          <w:lang w:val="en-US"/>
        </w:rPr>
        <w:t xml:space="preserve">% - X(i+j) </w:t>
      </w:r>
    </w:p>
    <w:p w:rsidR="008E182F" w:rsidRPr="004A043A" w:rsidRDefault="008E182F" w:rsidP="008E182F">
      <w:pPr>
        <w:pStyle w:val="af7"/>
        <w:spacing w:line="300" w:lineRule="atLeast"/>
        <w:rPr>
          <w:rFonts w:ascii="Oxygen Mono" w:hAnsi="Oxygen Mono"/>
        </w:rPr>
      </w:pPr>
      <w:bookmarkStart w:id="443" w:name="L2013"/>
      <w:bookmarkStart w:id="444" w:name="L2012"/>
      <w:bookmarkEnd w:id="443"/>
      <w:bookmarkEnd w:id="444"/>
      <w:r w:rsidRPr="004A043A">
        <w:rPr>
          <w:rFonts w:ascii="Oxygen Mono" w:hAnsi="Oxygen Mono"/>
          <w:color w:val="D73A49"/>
          <w:sz w:val="18"/>
        </w:rPr>
        <w:t>end</w:t>
      </w:r>
      <w:r w:rsidRPr="004A043A">
        <w:rPr>
          <w:rFonts w:ascii="Oxygen Mono" w:hAnsi="Oxygen Mono"/>
          <w:color w:val="24292E"/>
          <w:sz w:val="18"/>
        </w:rPr>
        <w:t xml:space="preserve"> </w:t>
      </w:r>
    </w:p>
    <w:p w:rsidR="008E182F" w:rsidRPr="004A043A" w:rsidRDefault="008E182F" w:rsidP="008E182F">
      <w:pPr>
        <w:pStyle w:val="af7"/>
        <w:spacing w:line="300" w:lineRule="atLeast"/>
        <w:rPr>
          <w:rFonts w:ascii="Oxygen Mono" w:hAnsi="Oxygen Mono"/>
        </w:rPr>
      </w:pPr>
      <w:bookmarkStart w:id="445" w:name="L2113"/>
      <w:bookmarkStart w:id="446" w:name="L2112"/>
      <w:bookmarkEnd w:id="445"/>
      <w:bookmarkEnd w:id="446"/>
      <w:r w:rsidRPr="004A043A">
        <w:rPr>
          <w:rFonts w:ascii="Oxygen Mono" w:hAnsi="Oxygen Mono"/>
          <w:color w:val="D73A49"/>
          <w:sz w:val="18"/>
        </w:rPr>
        <w:t>end</w:t>
      </w:r>
    </w:p>
    <w:p w:rsidR="008E182F" w:rsidRPr="004A043A" w:rsidRDefault="008E182F" w:rsidP="008E182F">
      <w:pPr>
        <w:pStyle w:val="af7"/>
        <w:spacing w:line="300" w:lineRule="atLeast"/>
        <w:rPr>
          <w:rFonts w:ascii="Oxygen Mono" w:hAnsi="Oxygen Mono"/>
        </w:rPr>
      </w:pPr>
      <w:bookmarkStart w:id="447" w:name="L2213"/>
      <w:bookmarkStart w:id="448" w:name="L2212"/>
      <w:bookmarkEnd w:id="447"/>
      <w:bookmarkEnd w:id="448"/>
      <w:r w:rsidRPr="004A043A">
        <w:rPr>
          <w:rFonts w:ascii="Oxygen Mono" w:hAnsi="Oxygen Mono"/>
          <w:color w:val="6A737D"/>
          <w:sz w:val="18"/>
        </w:rPr>
        <w:t xml:space="preserve">% </w:t>
      </w:r>
      <w:r w:rsidRPr="004A043A">
        <w:rPr>
          <w:rFonts w:ascii="Calibri" w:hAnsi="Calibri" w:cs="Calibri"/>
          <w:color w:val="6A737D"/>
          <w:sz w:val="18"/>
        </w:rPr>
        <w:t>И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в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конце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переписываем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из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первой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строки</w:t>
      </w:r>
      <w:r w:rsidRPr="004A043A">
        <w:rPr>
          <w:rFonts w:ascii="Oxygen Mono" w:hAnsi="Oxygen Mono"/>
          <w:color w:val="6A737D"/>
          <w:sz w:val="18"/>
        </w:rPr>
        <w:t xml:space="preserve"> RR </w:t>
      </w:r>
      <w:r w:rsidRPr="004A043A">
        <w:rPr>
          <w:rFonts w:ascii="Calibri" w:hAnsi="Calibri" w:cs="Calibri"/>
          <w:color w:val="6A737D"/>
          <w:sz w:val="18"/>
        </w:rPr>
        <w:t>в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матрицу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коэффициентов</w:t>
      </w:r>
      <w:r w:rsidRPr="004A043A">
        <w:rPr>
          <w:rFonts w:ascii="Oxygen Mono" w:hAnsi="Oxygen Mono"/>
          <w:color w:val="6A737D"/>
          <w:sz w:val="18"/>
        </w:rPr>
        <w:t xml:space="preserve"> D:</w:t>
      </w:r>
    </w:p>
    <w:p w:rsidR="008E182F" w:rsidRPr="004A043A" w:rsidRDefault="008E182F" w:rsidP="008E182F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449" w:name="L2413"/>
      <w:bookmarkStart w:id="450" w:name="L2412"/>
      <w:bookmarkEnd w:id="449"/>
      <w:bookmarkEnd w:id="450"/>
      <w:r w:rsidRPr="004A043A">
        <w:rPr>
          <w:rFonts w:ascii="Oxygen Mono" w:hAnsi="Oxygen Mono"/>
          <w:color w:val="24292E"/>
          <w:sz w:val="18"/>
          <w:lang w:val="en-US"/>
        </w:rPr>
        <w:t xml:space="preserve">i = </w:t>
      </w:r>
      <w:r w:rsidRPr="004A043A">
        <w:rPr>
          <w:rFonts w:ascii="Oxygen Mono" w:hAnsi="Oxygen Mono"/>
          <w:color w:val="005CC5"/>
          <w:sz w:val="18"/>
          <w:lang w:val="en-US"/>
        </w:rPr>
        <w:t>1</w:t>
      </w:r>
      <w:r w:rsidRPr="004A043A">
        <w:rPr>
          <w:rFonts w:ascii="Oxygen Mono" w:hAnsi="Oxygen Mono"/>
          <w:color w:val="24292E"/>
          <w:sz w:val="18"/>
          <w:lang w:val="en-US"/>
        </w:rPr>
        <w:t>;</w:t>
      </w:r>
    </w:p>
    <w:p w:rsidR="008E182F" w:rsidRPr="004A043A" w:rsidRDefault="008E182F" w:rsidP="008E182F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451" w:name="L2513"/>
      <w:bookmarkStart w:id="452" w:name="L2512"/>
      <w:bookmarkEnd w:id="451"/>
      <w:bookmarkEnd w:id="452"/>
      <w:r w:rsidRPr="004A043A">
        <w:rPr>
          <w:rFonts w:ascii="Oxygen Mono" w:hAnsi="Oxygen Mono"/>
          <w:color w:val="D73A49"/>
          <w:sz w:val="18"/>
          <w:lang w:val="en-US"/>
        </w:rPr>
        <w:t>for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</w:t>
      </w:r>
      <w:r w:rsidRPr="004A043A">
        <w:rPr>
          <w:rFonts w:ascii="Oxygen Mono" w:hAnsi="Oxygen Mono"/>
          <w:color w:val="D73A49"/>
          <w:sz w:val="18"/>
          <w:lang w:val="en-US"/>
        </w:rPr>
        <w:t>j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= </w:t>
      </w:r>
      <w:r w:rsidRPr="004A043A">
        <w:rPr>
          <w:rFonts w:ascii="Oxygen Mono" w:hAnsi="Oxygen Mono"/>
          <w:color w:val="005CC5"/>
          <w:sz w:val="18"/>
          <w:lang w:val="en-US"/>
        </w:rPr>
        <w:t>1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</w:t>
      </w:r>
      <w:r w:rsidRPr="004A043A">
        <w:rPr>
          <w:rFonts w:ascii="Oxygen Mono" w:hAnsi="Oxygen Mono"/>
          <w:color w:val="D73A49"/>
          <w:sz w:val="18"/>
          <w:lang w:val="en-US"/>
        </w:rPr>
        <w:t>: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n</w:t>
      </w:r>
    </w:p>
    <w:p w:rsidR="008E182F" w:rsidRPr="004A043A" w:rsidRDefault="008E182F" w:rsidP="008E182F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453" w:name="L2613"/>
      <w:bookmarkStart w:id="454" w:name="L2612"/>
      <w:bookmarkEnd w:id="453"/>
      <w:bookmarkEnd w:id="454"/>
      <w:r w:rsidRPr="004A043A">
        <w:rPr>
          <w:rFonts w:ascii="Oxygen Mono" w:hAnsi="Oxygen Mono"/>
          <w:color w:val="24292E"/>
          <w:sz w:val="18"/>
          <w:lang w:val="en-US"/>
        </w:rPr>
        <w:t>D(</w:t>
      </w:r>
      <w:r w:rsidRPr="004A043A">
        <w:rPr>
          <w:rFonts w:ascii="Oxygen Mono" w:hAnsi="Oxygen Mono"/>
          <w:color w:val="D73A49"/>
          <w:sz w:val="18"/>
          <w:lang w:val="en-US"/>
        </w:rPr>
        <w:t>j</w:t>
      </w:r>
      <w:r w:rsidRPr="004A043A">
        <w:rPr>
          <w:rFonts w:ascii="Oxygen Mono" w:hAnsi="Oxygen Mono"/>
          <w:color w:val="24292E"/>
          <w:sz w:val="18"/>
          <w:lang w:val="en-US"/>
        </w:rPr>
        <w:t>) = RR(</w:t>
      </w:r>
      <w:r w:rsidRPr="004A043A">
        <w:rPr>
          <w:rFonts w:ascii="Oxygen Mono" w:hAnsi="Oxygen Mono"/>
          <w:color w:val="D73A49"/>
          <w:sz w:val="18"/>
          <w:lang w:val="en-US"/>
        </w:rPr>
        <w:t>i</w:t>
      </w:r>
      <w:r w:rsidRPr="004A043A">
        <w:rPr>
          <w:rFonts w:ascii="Oxygen Mono" w:hAnsi="Oxygen Mono"/>
          <w:color w:val="24292E"/>
          <w:sz w:val="18"/>
          <w:lang w:val="en-US"/>
        </w:rPr>
        <w:t>,</w:t>
      </w:r>
      <w:r w:rsidRPr="004A043A">
        <w:rPr>
          <w:rFonts w:ascii="Oxygen Mono" w:hAnsi="Oxygen Mono"/>
          <w:color w:val="D73A49"/>
          <w:sz w:val="18"/>
          <w:lang w:val="en-US"/>
        </w:rPr>
        <w:t>j</w:t>
      </w:r>
      <w:r w:rsidRPr="004A043A">
        <w:rPr>
          <w:rFonts w:ascii="Oxygen Mono" w:hAnsi="Oxygen Mono"/>
          <w:color w:val="24292E"/>
          <w:sz w:val="18"/>
          <w:lang w:val="en-US"/>
        </w:rPr>
        <w:t>);</w:t>
      </w:r>
    </w:p>
    <w:p w:rsidR="008E182F" w:rsidRPr="004A043A" w:rsidRDefault="008E182F" w:rsidP="008E182F">
      <w:pPr>
        <w:pStyle w:val="af7"/>
        <w:spacing w:line="300" w:lineRule="atLeast"/>
        <w:rPr>
          <w:rFonts w:ascii="Oxygen Mono" w:hAnsi="Oxygen Mono"/>
        </w:rPr>
      </w:pPr>
      <w:bookmarkStart w:id="455" w:name="L2713"/>
      <w:bookmarkStart w:id="456" w:name="L2712"/>
      <w:bookmarkEnd w:id="455"/>
      <w:bookmarkEnd w:id="456"/>
      <w:r w:rsidRPr="004A043A">
        <w:rPr>
          <w:rFonts w:ascii="Oxygen Mono" w:hAnsi="Oxygen Mono"/>
          <w:color w:val="D73A49"/>
          <w:sz w:val="18"/>
        </w:rPr>
        <w:t>end</w:t>
      </w:r>
    </w:p>
    <w:p w:rsidR="00440C8E" w:rsidRPr="004A043A" w:rsidRDefault="008E182F" w:rsidP="008E182F">
      <w:pPr>
        <w:spacing w:after="0" w:line="240" w:lineRule="auto"/>
        <w:jc w:val="both"/>
        <w:rPr>
          <w:rFonts w:ascii="Oxygen Mono" w:hAnsi="Oxygen Mono"/>
        </w:rPr>
      </w:pPr>
      <w:bookmarkStart w:id="457" w:name="L2811"/>
      <w:bookmarkStart w:id="458" w:name="L2810"/>
      <w:bookmarkEnd w:id="457"/>
      <w:bookmarkEnd w:id="458"/>
      <w:r w:rsidRPr="004A043A">
        <w:rPr>
          <w:rFonts w:ascii="Oxygen Mono" w:hAnsi="Oxygen Mono"/>
          <w:color w:val="D73A49"/>
          <w:sz w:val="18"/>
        </w:rPr>
        <w:t>end</w:t>
      </w:r>
    </w:p>
    <w:p w:rsidR="001F1816" w:rsidRDefault="001F1816" w:rsidP="00440C8E">
      <w:pPr>
        <w:spacing w:after="0" w:line="240" w:lineRule="auto"/>
        <w:ind w:left="-567"/>
        <w:jc w:val="both"/>
        <w:rPr>
          <w:rFonts w:ascii="SFMono-Regular;Consolas;Liberat" w:hAnsi="SFMono-Regular;Consolas;Liberat"/>
          <w:color w:val="24292E"/>
          <w:sz w:val="18"/>
          <w:highlight w:val="white"/>
          <w:bdr w:val="single" w:sz="2" w:space="3" w:color="E1E4E8"/>
        </w:rPr>
      </w:pPr>
    </w:p>
    <w:p w:rsidR="008E182F" w:rsidRDefault="008E182F" w:rsidP="00440C8E">
      <w:pPr>
        <w:spacing w:after="0" w:line="240" w:lineRule="auto"/>
        <w:ind w:left="-567"/>
        <w:jc w:val="both"/>
        <w:rPr>
          <w:rFonts w:ascii="SFMono-Regular;Consolas;Liberat" w:hAnsi="SFMono-Regular;Consolas;Liberat"/>
          <w:color w:val="24292E"/>
          <w:sz w:val="18"/>
          <w:highlight w:val="white"/>
          <w:bdr w:val="single" w:sz="2" w:space="3" w:color="E1E4E8"/>
        </w:rPr>
      </w:pPr>
    </w:p>
    <w:tbl>
      <w:tblPr>
        <w:tblW w:w="9879" w:type="dxa"/>
        <w:tblInd w:w="-469" w:type="dxa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CellMar>
          <w:top w:w="55" w:type="dxa"/>
          <w:left w:w="54" w:type="dxa"/>
          <w:bottom w:w="55" w:type="dxa"/>
          <w:right w:w="55" w:type="dxa"/>
        </w:tblCellMar>
        <w:tblLook w:val="04A0" w:firstRow="1" w:lastRow="0" w:firstColumn="1" w:lastColumn="0" w:noHBand="0" w:noVBand="1"/>
      </w:tblPr>
      <w:tblGrid>
        <w:gridCol w:w="9879"/>
      </w:tblGrid>
      <w:tr w:rsidR="008E182F" w:rsidTr="00F00333">
        <w:tc>
          <w:tcPr>
            <w:tcW w:w="987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8E182F" w:rsidRPr="00216234" w:rsidRDefault="008E182F" w:rsidP="008E182F">
            <w:pPr>
              <w:pStyle w:val="af7"/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16234">
              <w:rPr>
                <w:rFonts w:ascii="Times New Roman" w:hAnsi="Times New Roman" w:cs="Times New Roman"/>
                <w:sz w:val="28"/>
                <w:szCs w:val="28"/>
              </w:rPr>
              <w:t xml:space="preserve">Модуль </w:t>
            </w:r>
            <w:r w:rsidRPr="0021623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atLab</w:t>
            </w:r>
            <w:r w:rsidRPr="00216234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8E182F">
              <w:rPr>
                <w:rStyle w:val="af0"/>
                <w:rFonts w:ascii="Times New Roman" w:hAnsi="Times New Roman" w:cs="Times New Roman"/>
                <w:color w:val="24292E"/>
                <w:sz w:val="28"/>
                <w:szCs w:val="28"/>
              </w:rPr>
              <w:t>coefPolyNewton</w:t>
            </w:r>
            <w:r>
              <w:rPr>
                <w:rStyle w:val="af0"/>
                <w:rFonts w:ascii="Times New Roman" w:hAnsi="Times New Roman" w:cs="Times New Roman"/>
                <w:color w:val="24292E"/>
                <w:sz w:val="28"/>
                <w:szCs w:val="28"/>
                <w:lang w:val="en-US"/>
              </w:rPr>
              <w:t>3</w:t>
            </w:r>
            <w:r w:rsidRPr="008E182F">
              <w:rPr>
                <w:rStyle w:val="af0"/>
                <w:rFonts w:ascii="Times New Roman" w:hAnsi="Times New Roman" w:cs="Times New Roman"/>
                <w:color w:val="24292E"/>
                <w:sz w:val="28"/>
                <w:szCs w:val="28"/>
              </w:rPr>
              <w:t>.m</w:t>
            </w:r>
          </w:p>
        </w:tc>
      </w:tr>
    </w:tbl>
    <w:p w:rsidR="008E182F" w:rsidRDefault="008E182F" w:rsidP="008E182F">
      <w:pPr>
        <w:spacing w:after="0" w:line="240" w:lineRule="auto"/>
        <w:ind w:left="-567"/>
        <w:jc w:val="both"/>
      </w:pPr>
    </w:p>
    <w:p w:rsidR="008E182F" w:rsidRPr="004A043A" w:rsidRDefault="008E182F" w:rsidP="008E182F">
      <w:pPr>
        <w:pStyle w:val="af7"/>
        <w:spacing w:line="300" w:lineRule="atLeast"/>
        <w:rPr>
          <w:rFonts w:ascii="Oxygen Mono" w:hAnsi="Oxygen Mono"/>
          <w:lang w:val="en-US"/>
        </w:rPr>
      </w:pPr>
      <w:r w:rsidRPr="004A043A">
        <w:rPr>
          <w:rFonts w:ascii="Oxygen Mono" w:hAnsi="Oxygen Mono"/>
          <w:color w:val="D73A49"/>
          <w:sz w:val="18"/>
          <w:lang w:val="en-US"/>
        </w:rPr>
        <w:t>function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</w:t>
      </w:r>
      <w:r w:rsidRPr="004A043A">
        <w:rPr>
          <w:rFonts w:ascii="Oxygen Mono" w:hAnsi="Oxygen Mono"/>
          <w:color w:val="E36209"/>
          <w:sz w:val="18"/>
          <w:lang w:val="en-US"/>
        </w:rPr>
        <w:t>D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= </w:t>
      </w:r>
      <w:r w:rsidRPr="004A043A">
        <w:rPr>
          <w:rFonts w:ascii="Oxygen Mono" w:hAnsi="Oxygen Mono"/>
          <w:color w:val="6F42C1"/>
          <w:sz w:val="18"/>
          <w:lang w:val="en-US"/>
        </w:rPr>
        <w:t>coefPolyNewton3</w:t>
      </w:r>
      <w:r w:rsidRPr="004A043A">
        <w:rPr>
          <w:rFonts w:ascii="Oxygen Mono" w:hAnsi="Oxygen Mono"/>
          <w:color w:val="24292E"/>
          <w:sz w:val="18"/>
          <w:lang w:val="en-US"/>
        </w:rPr>
        <w:t>(</w:t>
      </w:r>
      <w:r w:rsidRPr="004A043A">
        <w:rPr>
          <w:rFonts w:ascii="Oxygen Mono" w:hAnsi="Oxygen Mono"/>
          <w:color w:val="E36209"/>
          <w:sz w:val="18"/>
          <w:lang w:val="en-US"/>
        </w:rPr>
        <w:t>X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, </w:t>
      </w:r>
      <w:r w:rsidRPr="004A043A">
        <w:rPr>
          <w:rFonts w:ascii="Oxygen Mono" w:hAnsi="Oxygen Mono"/>
          <w:color w:val="E36209"/>
          <w:sz w:val="18"/>
          <w:lang w:val="en-US"/>
        </w:rPr>
        <w:t>Y</w:t>
      </w:r>
      <w:r w:rsidRPr="004A043A">
        <w:rPr>
          <w:rFonts w:ascii="Oxygen Mono" w:hAnsi="Oxygen Mono"/>
          <w:color w:val="24292E"/>
          <w:sz w:val="18"/>
          <w:lang w:val="en-US"/>
        </w:rPr>
        <w:t>)</w:t>
      </w:r>
    </w:p>
    <w:p w:rsidR="008E182F" w:rsidRPr="004A043A" w:rsidRDefault="008E182F" w:rsidP="008E182F">
      <w:pPr>
        <w:pStyle w:val="af7"/>
        <w:spacing w:line="300" w:lineRule="atLeast"/>
        <w:rPr>
          <w:rFonts w:ascii="Oxygen Mono" w:hAnsi="Oxygen Mono"/>
        </w:rPr>
      </w:pPr>
      <w:bookmarkStart w:id="459" w:name="L2105"/>
      <w:bookmarkStart w:id="460" w:name="L2104"/>
      <w:bookmarkEnd w:id="459"/>
      <w:bookmarkEnd w:id="460"/>
      <w:r w:rsidRPr="004A043A">
        <w:rPr>
          <w:rFonts w:ascii="Oxygen Mono" w:hAnsi="Oxygen Mono"/>
          <w:color w:val="6A737D"/>
          <w:sz w:val="18"/>
        </w:rPr>
        <w:t xml:space="preserve">% </w:t>
      </w:r>
      <w:r w:rsidRPr="004A043A">
        <w:rPr>
          <w:rFonts w:ascii="Calibri" w:hAnsi="Calibri" w:cs="Calibri"/>
          <w:color w:val="6A737D"/>
          <w:sz w:val="18"/>
        </w:rPr>
        <w:t>Функция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для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вычисления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коэффициентов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полинома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Ньютона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методом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вычисления</w:t>
      </w:r>
    </w:p>
    <w:p w:rsidR="008E182F" w:rsidRPr="004A043A" w:rsidRDefault="008E182F" w:rsidP="008E182F">
      <w:pPr>
        <w:pStyle w:val="af7"/>
        <w:spacing w:line="300" w:lineRule="atLeast"/>
        <w:rPr>
          <w:rFonts w:ascii="Oxygen Mono" w:hAnsi="Oxygen Mono"/>
        </w:rPr>
      </w:pPr>
      <w:bookmarkStart w:id="461" w:name="L3105"/>
      <w:bookmarkStart w:id="462" w:name="L3104"/>
      <w:bookmarkEnd w:id="461"/>
      <w:bookmarkEnd w:id="462"/>
      <w:r w:rsidRPr="004A043A">
        <w:rPr>
          <w:rFonts w:ascii="Oxygen Mono" w:hAnsi="Oxygen Mono"/>
          <w:color w:val="6A737D"/>
          <w:sz w:val="18"/>
        </w:rPr>
        <w:t xml:space="preserve">% </w:t>
      </w:r>
      <w:r w:rsidRPr="004A043A">
        <w:rPr>
          <w:rFonts w:ascii="Calibri" w:hAnsi="Calibri" w:cs="Calibri"/>
          <w:color w:val="6A737D"/>
          <w:sz w:val="18"/>
        </w:rPr>
        <w:t>суммы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произведений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без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вычисления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таблицы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разделенных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разностей</w:t>
      </w:r>
    </w:p>
    <w:p w:rsidR="008E182F" w:rsidRPr="004A043A" w:rsidRDefault="008E182F" w:rsidP="008E182F">
      <w:pPr>
        <w:pStyle w:val="af7"/>
        <w:spacing w:line="300" w:lineRule="atLeast"/>
        <w:rPr>
          <w:rFonts w:ascii="Oxygen Mono" w:hAnsi="Oxygen Mono"/>
        </w:rPr>
      </w:pPr>
      <w:bookmarkStart w:id="463" w:name="L4105"/>
      <w:bookmarkStart w:id="464" w:name="L4104"/>
      <w:bookmarkEnd w:id="463"/>
      <w:bookmarkEnd w:id="464"/>
      <w:r w:rsidRPr="004A043A">
        <w:rPr>
          <w:rFonts w:ascii="Oxygen Mono" w:hAnsi="Oxygen Mono"/>
          <w:color w:val="24292E"/>
          <w:sz w:val="18"/>
        </w:rPr>
        <w:t xml:space="preserve">D = X </w:t>
      </w:r>
      <w:r w:rsidRPr="004A043A">
        <w:rPr>
          <w:rFonts w:ascii="Oxygen Mono" w:hAnsi="Oxygen Mono"/>
          <w:color w:val="D73A49"/>
          <w:sz w:val="18"/>
        </w:rPr>
        <w:t>*</w:t>
      </w:r>
      <w:r w:rsidRPr="004A043A">
        <w:rPr>
          <w:rFonts w:ascii="Oxygen Mono" w:hAnsi="Oxygen Mono"/>
          <w:color w:val="24292E"/>
          <w:sz w:val="18"/>
        </w:rPr>
        <w:t xml:space="preserve"> </w:t>
      </w:r>
      <w:r w:rsidRPr="004A043A">
        <w:rPr>
          <w:rFonts w:ascii="Oxygen Mono" w:hAnsi="Oxygen Mono"/>
          <w:color w:val="005CC5"/>
          <w:sz w:val="18"/>
        </w:rPr>
        <w:t>0</w:t>
      </w:r>
      <w:r w:rsidRPr="004A043A">
        <w:rPr>
          <w:rFonts w:ascii="Oxygen Mono" w:hAnsi="Oxygen Mono"/>
          <w:color w:val="24292E"/>
          <w:sz w:val="18"/>
        </w:rPr>
        <w:t>;</w:t>
      </w:r>
    </w:p>
    <w:p w:rsidR="008E182F" w:rsidRPr="004A043A" w:rsidRDefault="008E182F" w:rsidP="008E182F">
      <w:pPr>
        <w:pStyle w:val="af7"/>
        <w:spacing w:line="300" w:lineRule="atLeast"/>
        <w:rPr>
          <w:rFonts w:ascii="Oxygen Mono" w:hAnsi="Oxygen Mono"/>
        </w:rPr>
      </w:pPr>
      <w:bookmarkStart w:id="465" w:name="L615"/>
      <w:bookmarkStart w:id="466" w:name="L614"/>
      <w:bookmarkEnd w:id="465"/>
      <w:bookmarkEnd w:id="466"/>
      <w:r w:rsidRPr="004A043A">
        <w:rPr>
          <w:rFonts w:ascii="Oxygen Mono" w:hAnsi="Oxygen Mono"/>
          <w:color w:val="24292E"/>
          <w:sz w:val="18"/>
        </w:rPr>
        <w:t xml:space="preserve">n = </w:t>
      </w:r>
      <w:r w:rsidRPr="004A043A">
        <w:rPr>
          <w:rFonts w:ascii="Oxygen Mono" w:hAnsi="Oxygen Mono"/>
          <w:color w:val="D73A49"/>
          <w:sz w:val="18"/>
        </w:rPr>
        <w:t>length</w:t>
      </w:r>
      <w:r w:rsidRPr="004A043A">
        <w:rPr>
          <w:rFonts w:ascii="Oxygen Mono" w:hAnsi="Oxygen Mono"/>
          <w:color w:val="24292E"/>
          <w:sz w:val="18"/>
        </w:rPr>
        <w:t xml:space="preserve">(X); </w:t>
      </w:r>
      <w:r w:rsidRPr="004A043A">
        <w:rPr>
          <w:rFonts w:ascii="Oxygen Mono" w:hAnsi="Oxygen Mono"/>
          <w:color w:val="6A737D"/>
          <w:sz w:val="18"/>
        </w:rPr>
        <w:t xml:space="preserve">% </w:t>
      </w:r>
      <w:r w:rsidRPr="004A043A">
        <w:rPr>
          <w:rFonts w:ascii="Calibri" w:hAnsi="Calibri" w:cs="Calibri"/>
          <w:color w:val="6A737D"/>
          <w:sz w:val="18"/>
        </w:rPr>
        <w:t>Количество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узловых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точек</w:t>
      </w:r>
    </w:p>
    <w:p w:rsidR="008E182F" w:rsidRPr="004A043A" w:rsidRDefault="008E182F" w:rsidP="008E182F">
      <w:pPr>
        <w:pStyle w:val="af7"/>
        <w:spacing w:line="300" w:lineRule="atLeast"/>
        <w:rPr>
          <w:rFonts w:ascii="Oxygen Mono" w:hAnsi="Oxygen Mono"/>
        </w:rPr>
      </w:pPr>
      <w:bookmarkStart w:id="467" w:name="L715"/>
      <w:bookmarkStart w:id="468" w:name="L714"/>
      <w:bookmarkEnd w:id="467"/>
      <w:bookmarkEnd w:id="468"/>
      <w:r w:rsidRPr="004A043A">
        <w:rPr>
          <w:rFonts w:ascii="Oxygen Mono" w:hAnsi="Oxygen Mono"/>
          <w:color w:val="D73A49"/>
          <w:sz w:val="18"/>
        </w:rPr>
        <w:t>for</w:t>
      </w:r>
      <w:r w:rsidRPr="004A043A">
        <w:rPr>
          <w:rFonts w:ascii="Oxygen Mono" w:hAnsi="Oxygen Mono"/>
          <w:color w:val="24292E"/>
          <w:sz w:val="18"/>
        </w:rPr>
        <w:t xml:space="preserve"> m = </w:t>
      </w:r>
      <w:r w:rsidRPr="004A043A">
        <w:rPr>
          <w:rFonts w:ascii="Oxygen Mono" w:hAnsi="Oxygen Mono"/>
          <w:color w:val="005CC5"/>
          <w:sz w:val="18"/>
        </w:rPr>
        <w:t>1</w:t>
      </w:r>
      <w:r w:rsidRPr="004A043A">
        <w:rPr>
          <w:rFonts w:ascii="Oxygen Mono" w:hAnsi="Oxygen Mono"/>
          <w:color w:val="24292E"/>
          <w:sz w:val="18"/>
        </w:rPr>
        <w:t xml:space="preserve"> </w:t>
      </w:r>
      <w:r w:rsidRPr="004A043A">
        <w:rPr>
          <w:rFonts w:ascii="Oxygen Mono" w:hAnsi="Oxygen Mono"/>
          <w:color w:val="D73A49"/>
          <w:sz w:val="18"/>
        </w:rPr>
        <w:t>:</w:t>
      </w:r>
      <w:r w:rsidRPr="004A043A">
        <w:rPr>
          <w:rFonts w:ascii="Oxygen Mono" w:hAnsi="Oxygen Mono"/>
          <w:color w:val="24292E"/>
          <w:sz w:val="18"/>
        </w:rPr>
        <w:t xml:space="preserve"> n </w:t>
      </w:r>
      <w:r w:rsidRPr="004A043A">
        <w:rPr>
          <w:rFonts w:ascii="Oxygen Mono" w:hAnsi="Oxygen Mono"/>
          <w:color w:val="6A737D"/>
          <w:sz w:val="18"/>
        </w:rPr>
        <w:t xml:space="preserve">% </w:t>
      </w:r>
      <w:r w:rsidRPr="004A043A">
        <w:rPr>
          <w:rFonts w:ascii="Calibri" w:hAnsi="Calibri" w:cs="Calibri"/>
          <w:color w:val="6A737D"/>
          <w:sz w:val="18"/>
        </w:rPr>
        <w:t>Внешний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цикл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по</w:t>
      </w:r>
      <w:r w:rsidRPr="004A043A">
        <w:rPr>
          <w:rFonts w:ascii="Oxygen Mono" w:hAnsi="Oxygen Mono"/>
          <w:color w:val="6A737D"/>
          <w:sz w:val="18"/>
        </w:rPr>
        <w:t xml:space="preserve"> D(m)</w:t>
      </w:r>
    </w:p>
    <w:p w:rsidR="008E182F" w:rsidRPr="004A043A" w:rsidRDefault="008E182F" w:rsidP="008E182F">
      <w:pPr>
        <w:pStyle w:val="af7"/>
        <w:spacing w:line="300" w:lineRule="atLeast"/>
        <w:rPr>
          <w:rFonts w:ascii="Oxygen Mono" w:hAnsi="Oxygen Mono"/>
        </w:rPr>
      </w:pPr>
      <w:bookmarkStart w:id="469" w:name="L915"/>
      <w:bookmarkStart w:id="470" w:name="L914"/>
      <w:bookmarkEnd w:id="469"/>
      <w:bookmarkEnd w:id="470"/>
      <w:r w:rsidRPr="004A043A">
        <w:rPr>
          <w:rFonts w:ascii="Oxygen Mono" w:hAnsi="Oxygen Mono"/>
          <w:color w:val="D73A49"/>
          <w:sz w:val="18"/>
        </w:rPr>
        <w:t>sum</w:t>
      </w:r>
      <w:r w:rsidRPr="004A043A">
        <w:rPr>
          <w:rFonts w:ascii="Oxygen Mono" w:hAnsi="Oxygen Mono"/>
          <w:color w:val="24292E"/>
          <w:sz w:val="18"/>
        </w:rPr>
        <w:t xml:space="preserve"> = </w:t>
      </w:r>
      <w:r w:rsidRPr="004A043A">
        <w:rPr>
          <w:rFonts w:ascii="Oxygen Mono" w:hAnsi="Oxygen Mono"/>
          <w:color w:val="005CC5"/>
          <w:sz w:val="18"/>
        </w:rPr>
        <w:t>0</w:t>
      </w:r>
      <w:r w:rsidRPr="004A043A">
        <w:rPr>
          <w:rFonts w:ascii="Oxygen Mono" w:hAnsi="Oxygen Mono"/>
          <w:color w:val="24292E"/>
          <w:sz w:val="18"/>
        </w:rPr>
        <w:t xml:space="preserve">; </w:t>
      </w:r>
      <w:r w:rsidRPr="004A043A">
        <w:rPr>
          <w:rFonts w:ascii="Oxygen Mono" w:hAnsi="Oxygen Mono"/>
          <w:color w:val="6A737D"/>
          <w:sz w:val="18"/>
        </w:rPr>
        <w:t xml:space="preserve">% </w:t>
      </w:r>
      <w:r w:rsidRPr="004A043A">
        <w:rPr>
          <w:rFonts w:ascii="Calibri" w:hAnsi="Calibri" w:cs="Calibri"/>
          <w:color w:val="6A737D"/>
          <w:sz w:val="18"/>
        </w:rPr>
        <w:t>Для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каждого</w:t>
      </w:r>
      <w:r w:rsidRPr="004A043A">
        <w:rPr>
          <w:rFonts w:ascii="Oxygen Mono" w:hAnsi="Oxygen Mono"/>
          <w:color w:val="6A737D"/>
          <w:sz w:val="18"/>
        </w:rPr>
        <w:t xml:space="preserve"> D(m) </w:t>
      </w:r>
      <w:r w:rsidRPr="004A043A">
        <w:rPr>
          <w:rFonts w:ascii="Calibri" w:hAnsi="Calibri" w:cs="Calibri"/>
          <w:color w:val="6A737D"/>
          <w:sz w:val="18"/>
        </w:rPr>
        <w:t>в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первую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очередь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обнуляем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сумму</w:t>
      </w:r>
      <w:r w:rsidRPr="004A043A">
        <w:rPr>
          <w:rFonts w:ascii="Oxygen Mono" w:hAnsi="Oxygen Mono"/>
          <w:color w:val="6A737D"/>
          <w:sz w:val="18"/>
        </w:rPr>
        <w:t>,</w:t>
      </w:r>
    </w:p>
    <w:p w:rsidR="008E182F" w:rsidRPr="004A043A" w:rsidRDefault="008E182F" w:rsidP="008E182F">
      <w:pPr>
        <w:pStyle w:val="af7"/>
        <w:spacing w:line="300" w:lineRule="atLeast"/>
        <w:rPr>
          <w:rFonts w:ascii="Oxygen Mono" w:hAnsi="Oxygen Mono"/>
        </w:rPr>
      </w:pPr>
      <w:bookmarkStart w:id="471" w:name="L1015"/>
      <w:bookmarkStart w:id="472" w:name="L1014"/>
      <w:bookmarkEnd w:id="471"/>
      <w:bookmarkEnd w:id="472"/>
      <w:r w:rsidRPr="004A043A">
        <w:rPr>
          <w:rFonts w:ascii="Oxygen Mono" w:hAnsi="Oxygen Mono"/>
          <w:color w:val="6A737D"/>
          <w:sz w:val="18"/>
        </w:rPr>
        <w:t xml:space="preserve">% </w:t>
      </w:r>
      <w:r w:rsidRPr="004A043A">
        <w:rPr>
          <w:rFonts w:ascii="Calibri" w:hAnsi="Calibri" w:cs="Calibri"/>
          <w:color w:val="6A737D"/>
          <w:sz w:val="18"/>
        </w:rPr>
        <w:t>а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затем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считаем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произведение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и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суммируем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с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суммой</w:t>
      </w:r>
      <w:r w:rsidRPr="004A043A">
        <w:rPr>
          <w:rFonts w:ascii="Oxygen Mono" w:hAnsi="Oxygen Mono"/>
          <w:color w:val="6A737D"/>
          <w:sz w:val="18"/>
        </w:rPr>
        <w:t>:</w:t>
      </w:r>
    </w:p>
    <w:p w:rsidR="008E182F" w:rsidRPr="004A043A" w:rsidRDefault="008E182F" w:rsidP="008E182F">
      <w:pPr>
        <w:pStyle w:val="af7"/>
        <w:spacing w:line="300" w:lineRule="atLeast"/>
        <w:rPr>
          <w:rFonts w:ascii="Oxygen Mono" w:hAnsi="Oxygen Mono"/>
        </w:rPr>
      </w:pPr>
      <w:bookmarkStart w:id="473" w:name="L1115"/>
      <w:bookmarkStart w:id="474" w:name="L1114"/>
      <w:bookmarkEnd w:id="473"/>
      <w:bookmarkEnd w:id="474"/>
      <w:r w:rsidRPr="004A043A">
        <w:rPr>
          <w:rFonts w:ascii="Oxygen Mono" w:hAnsi="Oxygen Mono"/>
          <w:color w:val="D73A49"/>
          <w:sz w:val="18"/>
        </w:rPr>
        <w:t>for</w:t>
      </w:r>
      <w:r w:rsidRPr="004A043A">
        <w:rPr>
          <w:rFonts w:ascii="Oxygen Mono" w:hAnsi="Oxygen Mono"/>
          <w:color w:val="24292E"/>
          <w:sz w:val="18"/>
        </w:rPr>
        <w:t xml:space="preserve"> </w:t>
      </w:r>
      <w:r w:rsidRPr="004A043A">
        <w:rPr>
          <w:rFonts w:ascii="Oxygen Mono" w:hAnsi="Oxygen Mono"/>
          <w:color w:val="D73A49"/>
          <w:sz w:val="18"/>
        </w:rPr>
        <w:t>i</w:t>
      </w:r>
      <w:r w:rsidRPr="004A043A">
        <w:rPr>
          <w:rFonts w:ascii="Oxygen Mono" w:hAnsi="Oxygen Mono"/>
          <w:color w:val="24292E"/>
          <w:sz w:val="18"/>
        </w:rPr>
        <w:t xml:space="preserve"> = </w:t>
      </w:r>
      <w:r w:rsidRPr="004A043A">
        <w:rPr>
          <w:rFonts w:ascii="Oxygen Mono" w:hAnsi="Oxygen Mono"/>
          <w:color w:val="005CC5"/>
          <w:sz w:val="18"/>
        </w:rPr>
        <w:t>1</w:t>
      </w:r>
      <w:r w:rsidRPr="004A043A">
        <w:rPr>
          <w:rFonts w:ascii="Oxygen Mono" w:hAnsi="Oxygen Mono"/>
          <w:color w:val="24292E"/>
          <w:sz w:val="18"/>
        </w:rPr>
        <w:t xml:space="preserve"> </w:t>
      </w:r>
      <w:r w:rsidRPr="004A043A">
        <w:rPr>
          <w:rFonts w:ascii="Oxygen Mono" w:hAnsi="Oxygen Mono"/>
          <w:color w:val="D73A49"/>
          <w:sz w:val="18"/>
        </w:rPr>
        <w:t>:</w:t>
      </w:r>
      <w:r w:rsidRPr="004A043A">
        <w:rPr>
          <w:rFonts w:ascii="Oxygen Mono" w:hAnsi="Oxygen Mono"/>
          <w:color w:val="24292E"/>
          <w:sz w:val="18"/>
        </w:rPr>
        <w:t xml:space="preserve"> m </w:t>
      </w:r>
      <w:r w:rsidRPr="004A043A">
        <w:rPr>
          <w:rFonts w:ascii="Oxygen Mono" w:hAnsi="Oxygen Mono"/>
          <w:color w:val="6A737D"/>
          <w:sz w:val="18"/>
        </w:rPr>
        <w:t xml:space="preserve">% </w:t>
      </w:r>
      <w:r w:rsidRPr="004A043A">
        <w:rPr>
          <w:rFonts w:ascii="Calibri" w:hAnsi="Calibri" w:cs="Calibri"/>
          <w:color w:val="6A737D"/>
          <w:sz w:val="18"/>
        </w:rPr>
        <w:t>Вложенный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цикл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по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Сумме</w:t>
      </w:r>
    </w:p>
    <w:p w:rsidR="008E182F" w:rsidRPr="004A043A" w:rsidRDefault="008E182F" w:rsidP="008E182F">
      <w:pPr>
        <w:pStyle w:val="af7"/>
        <w:spacing w:line="300" w:lineRule="atLeast"/>
        <w:rPr>
          <w:rFonts w:ascii="Oxygen Mono" w:hAnsi="Oxygen Mono"/>
        </w:rPr>
      </w:pPr>
      <w:bookmarkStart w:id="475" w:name="L1215"/>
      <w:bookmarkStart w:id="476" w:name="L1214"/>
      <w:bookmarkEnd w:id="475"/>
      <w:bookmarkEnd w:id="476"/>
      <w:r w:rsidRPr="004A043A">
        <w:rPr>
          <w:rFonts w:ascii="Oxygen Mono" w:hAnsi="Oxygen Mono"/>
          <w:color w:val="24292E"/>
          <w:sz w:val="18"/>
        </w:rPr>
        <w:t>pp = Y(</w:t>
      </w:r>
      <w:r w:rsidRPr="004A043A">
        <w:rPr>
          <w:rFonts w:ascii="Oxygen Mono" w:hAnsi="Oxygen Mono"/>
          <w:color w:val="D73A49"/>
          <w:sz w:val="18"/>
        </w:rPr>
        <w:t>i</w:t>
      </w:r>
      <w:r w:rsidRPr="004A043A">
        <w:rPr>
          <w:rFonts w:ascii="Oxygen Mono" w:hAnsi="Oxygen Mono"/>
          <w:color w:val="24292E"/>
          <w:sz w:val="18"/>
        </w:rPr>
        <w:t xml:space="preserve">); </w:t>
      </w:r>
      <w:r w:rsidRPr="004A043A">
        <w:rPr>
          <w:rFonts w:ascii="Oxygen Mono" w:hAnsi="Oxygen Mono"/>
          <w:color w:val="6A737D"/>
          <w:sz w:val="18"/>
        </w:rPr>
        <w:t xml:space="preserve">% </w:t>
      </w:r>
      <w:r w:rsidRPr="004A043A">
        <w:rPr>
          <w:rFonts w:ascii="Calibri" w:hAnsi="Calibri" w:cs="Calibri"/>
          <w:color w:val="6A737D"/>
          <w:sz w:val="18"/>
        </w:rPr>
        <w:t>Числитель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одного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из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слагаемых</w:t>
      </w:r>
    </w:p>
    <w:p w:rsidR="008E182F" w:rsidRPr="004A043A" w:rsidRDefault="008E182F" w:rsidP="008E182F">
      <w:pPr>
        <w:pStyle w:val="af7"/>
        <w:spacing w:line="300" w:lineRule="atLeast"/>
        <w:rPr>
          <w:rFonts w:ascii="Oxygen Mono" w:hAnsi="Oxygen Mono"/>
        </w:rPr>
      </w:pPr>
      <w:bookmarkStart w:id="477" w:name="L1315"/>
      <w:bookmarkStart w:id="478" w:name="L1314"/>
      <w:bookmarkEnd w:id="477"/>
      <w:bookmarkEnd w:id="478"/>
      <w:r w:rsidRPr="004A043A">
        <w:rPr>
          <w:rFonts w:ascii="Oxygen Mono" w:hAnsi="Oxygen Mono"/>
          <w:color w:val="24292E"/>
          <w:sz w:val="18"/>
        </w:rPr>
        <w:t xml:space="preserve">dd = </w:t>
      </w:r>
      <w:r w:rsidRPr="004A043A">
        <w:rPr>
          <w:rFonts w:ascii="Oxygen Mono" w:hAnsi="Oxygen Mono"/>
          <w:color w:val="005CC5"/>
          <w:sz w:val="18"/>
        </w:rPr>
        <w:t>1</w:t>
      </w:r>
      <w:r w:rsidRPr="004A043A">
        <w:rPr>
          <w:rFonts w:ascii="Oxygen Mono" w:hAnsi="Oxygen Mono"/>
          <w:color w:val="24292E"/>
          <w:sz w:val="18"/>
        </w:rPr>
        <w:t xml:space="preserve">; </w:t>
      </w:r>
      <w:r w:rsidRPr="004A043A">
        <w:rPr>
          <w:rFonts w:ascii="Oxygen Mono" w:hAnsi="Oxygen Mono"/>
          <w:color w:val="6A737D"/>
          <w:sz w:val="18"/>
        </w:rPr>
        <w:t xml:space="preserve">% </w:t>
      </w:r>
      <w:r w:rsidRPr="004A043A">
        <w:rPr>
          <w:rFonts w:ascii="Calibri" w:hAnsi="Calibri" w:cs="Calibri"/>
          <w:color w:val="6A737D"/>
          <w:sz w:val="18"/>
        </w:rPr>
        <w:t>Начальное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значение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знаменателя</w:t>
      </w:r>
    </w:p>
    <w:p w:rsidR="008E182F" w:rsidRPr="004A043A" w:rsidRDefault="008E182F" w:rsidP="008E182F">
      <w:pPr>
        <w:pStyle w:val="af7"/>
        <w:spacing w:line="300" w:lineRule="atLeast"/>
        <w:rPr>
          <w:rFonts w:ascii="Oxygen Mono" w:hAnsi="Oxygen Mono"/>
        </w:rPr>
      </w:pPr>
      <w:bookmarkStart w:id="479" w:name="L1415"/>
      <w:bookmarkStart w:id="480" w:name="L1414"/>
      <w:bookmarkEnd w:id="479"/>
      <w:bookmarkEnd w:id="480"/>
      <w:r w:rsidRPr="004A043A">
        <w:rPr>
          <w:rFonts w:ascii="Oxygen Mono" w:hAnsi="Oxygen Mono"/>
          <w:color w:val="6A737D"/>
          <w:sz w:val="18"/>
        </w:rPr>
        <w:t xml:space="preserve">% </w:t>
      </w:r>
      <w:r w:rsidRPr="004A043A">
        <w:rPr>
          <w:rFonts w:ascii="Calibri" w:hAnsi="Calibri" w:cs="Calibri"/>
          <w:color w:val="6A737D"/>
          <w:sz w:val="18"/>
        </w:rPr>
        <w:t>и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вычисляем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значенатель</w:t>
      </w:r>
      <w:r w:rsidRPr="004A043A">
        <w:rPr>
          <w:rFonts w:ascii="Oxygen Mono" w:hAnsi="Oxygen Mono"/>
          <w:color w:val="6A737D"/>
          <w:sz w:val="18"/>
        </w:rPr>
        <w:t>:</w:t>
      </w:r>
    </w:p>
    <w:p w:rsidR="008E182F" w:rsidRPr="004A043A" w:rsidRDefault="008E182F" w:rsidP="008E182F">
      <w:pPr>
        <w:pStyle w:val="af7"/>
        <w:spacing w:line="300" w:lineRule="atLeast"/>
        <w:rPr>
          <w:rFonts w:ascii="Oxygen Mono" w:hAnsi="Oxygen Mono"/>
        </w:rPr>
      </w:pPr>
      <w:bookmarkStart w:id="481" w:name="L1515"/>
      <w:bookmarkStart w:id="482" w:name="L1514"/>
      <w:bookmarkEnd w:id="481"/>
      <w:bookmarkEnd w:id="482"/>
      <w:r w:rsidRPr="004A043A">
        <w:rPr>
          <w:rFonts w:ascii="Oxygen Mono" w:hAnsi="Oxygen Mono"/>
          <w:color w:val="D73A49"/>
          <w:sz w:val="18"/>
        </w:rPr>
        <w:t>for</w:t>
      </w:r>
      <w:r w:rsidRPr="004A043A">
        <w:rPr>
          <w:rFonts w:ascii="Oxygen Mono" w:hAnsi="Oxygen Mono"/>
          <w:color w:val="24292E"/>
          <w:sz w:val="18"/>
        </w:rPr>
        <w:t xml:space="preserve"> </w:t>
      </w:r>
      <w:r w:rsidRPr="004A043A">
        <w:rPr>
          <w:rFonts w:ascii="Oxygen Mono" w:hAnsi="Oxygen Mono"/>
          <w:color w:val="D73A49"/>
          <w:sz w:val="18"/>
        </w:rPr>
        <w:t>j</w:t>
      </w:r>
      <w:r w:rsidRPr="004A043A">
        <w:rPr>
          <w:rFonts w:ascii="Oxygen Mono" w:hAnsi="Oxygen Mono"/>
          <w:color w:val="24292E"/>
          <w:sz w:val="18"/>
        </w:rPr>
        <w:t xml:space="preserve"> = </w:t>
      </w:r>
      <w:r w:rsidRPr="004A043A">
        <w:rPr>
          <w:rFonts w:ascii="Oxygen Mono" w:hAnsi="Oxygen Mono"/>
          <w:color w:val="005CC5"/>
          <w:sz w:val="18"/>
        </w:rPr>
        <w:t>1</w:t>
      </w:r>
      <w:r w:rsidRPr="004A043A">
        <w:rPr>
          <w:rFonts w:ascii="Oxygen Mono" w:hAnsi="Oxygen Mono"/>
          <w:color w:val="24292E"/>
          <w:sz w:val="18"/>
        </w:rPr>
        <w:t xml:space="preserve"> </w:t>
      </w:r>
      <w:r w:rsidRPr="004A043A">
        <w:rPr>
          <w:rFonts w:ascii="Oxygen Mono" w:hAnsi="Oxygen Mono"/>
          <w:color w:val="D73A49"/>
          <w:sz w:val="18"/>
        </w:rPr>
        <w:t>:</w:t>
      </w:r>
      <w:r w:rsidRPr="004A043A">
        <w:rPr>
          <w:rFonts w:ascii="Oxygen Mono" w:hAnsi="Oxygen Mono"/>
          <w:color w:val="24292E"/>
          <w:sz w:val="18"/>
        </w:rPr>
        <w:t xml:space="preserve"> m </w:t>
      </w:r>
      <w:r w:rsidRPr="004A043A">
        <w:rPr>
          <w:rFonts w:ascii="Oxygen Mono" w:hAnsi="Oxygen Mono"/>
          <w:color w:val="6A737D"/>
          <w:sz w:val="18"/>
        </w:rPr>
        <w:t xml:space="preserve">% </w:t>
      </w:r>
      <w:r w:rsidRPr="004A043A">
        <w:rPr>
          <w:rFonts w:ascii="Calibri" w:hAnsi="Calibri" w:cs="Calibri"/>
          <w:color w:val="6A737D"/>
          <w:sz w:val="18"/>
        </w:rPr>
        <w:t>Внутренний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цикл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по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Произведению</w:t>
      </w:r>
    </w:p>
    <w:p w:rsidR="008E182F" w:rsidRPr="004A043A" w:rsidRDefault="008E182F" w:rsidP="008E182F">
      <w:pPr>
        <w:pStyle w:val="af7"/>
        <w:spacing w:line="300" w:lineRule="atLeast"/>
        <w:rPr>
          <w:rFonts w:ascii="Oxygen Mono" w:hAnsi="Oxygen Mono"/>
        </w:rPr>
      </w:pPr>
      <w:bookmarkStart w:id="483" w:name="L1615"/>
      <w:bookmarkStart w:id="484" w:name="L1614"/>
      <w:bookmarkEnd w:id="483"/>
      <w:bookmarkEnd w:id="484"/>
      <w:r w:rsidRPr="004A043A">
        <w:rPr>
          <w:rFonts w:ascii="Oxygen Mono" w:hAnsi="Oxygen Mono"/>
          <w:color w:val="D73A49"/>
          <w:sz w:val="18"/>
        </w:rPr>
        <w:t>if</w:t>
      </w:r>
      <w:r w:rsidRPr="004A043A">
        <w:rPr>
          <w:rFonts w:ascii="Oxygen Mono" w:hAnsi="Oxygen Mono"/>
          <w:color w:val="24292E"/>
          <w:sz w:val="18"/>
        </w:rPr>
        <w:t xml:space="preserve"> (</w:t>
      </w:r>
      <w:r w:rsidRPr="004A043A">
        <w:rPr>
          <w:rFonts w:ascii="Oxygen Mono" w:hAnsi="Oxygen Mono"/>
          <w:color w:val="D73A49"/>
          <w:sz w:val="18"/>
        </w:rPr>
        <w:t>i</w:t>
      </w:r>
      <w:r w:rsidRPr="004A043A">
        <w:rPr>
          <w:rFonts w:ascii="Oxygen Mono" w:hAnsi="Oxygen Mono"/>
          <w:color w:val="24292E"/>
          <w:sz w:val="18"/>
        </w:rPr>
        <w:t xml:space="preserve"> </w:t>
      </w:r>
      <w:r w:rsidRPr="004A043A">
        <w:rPr>
          <w:rFonts w:ascii="Oxygen Mono" w:hAnsi="Oxygen Mono"/>
          <w:color w:val="D73A49"/>
          <w:sz w:val="18"/>
        </w:rPr>
        <w:t>~=</w:t>
      </w:r>
      <w:r w:rsidRPr="004A043A">
        <w:rPr>
          <w:rFonts w:ascii="Oxygen Mono" w:hAnsi="Oxygen Mono"/>
          <w:color w:val="24292E"/>
          <w:sz w:val="18"/>
        </w:rPr>
        <w:t xml:space="preserve"> </w:t>
      </w:r>
      <w:r w:rsidRPr="004A043A">
        <w:rPr>
          <w:rFonts w:ascii="Oxygen Mono" w:hAnsi="Oxygen Mono"/>
          <w:color w:val="D73A49"/>
          <w:sz w:val="18"/>
        </w:rPr>
        <w:t>j</w:t>
      </w:r>
      <w:r w:rsidRPr="004A043A">
        <w:rPr>
          <w:rFonts w:ascii="Oxygen Mono" w:hAnsi="Oxygen Mono"/>
          <w:color w:val="24292E"/>
          <w:sz w:val="18"/>
        </w:rPr>
        <w:t xml:space="preserve">) </w:t>
      </w:r>
      <w:r w:rsidRPr="004A043A">
        <w:rPr>
          <w:rFonts w:ascii="Oxygen Mono" w:hAnsi="Oxygen Mono"/>
          <w:color w:val="6A737D"/>
          <w:sz w:val="18"/>
        </w:rPr>
        <w:t xml:space="preserve">% </w:t>
      </w:r>
      <w:r w:rsidRPr="004A043A">
        <w:rPr>
          <w:rFonts w:ascii="Calibri" w:hAnsi="Calibri" w:cs="Calibri"/>
          <w:color w:val="6A737D"/>
          <w:sz w:val="18"/>
        </w:rPr>
        <w:t>Если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не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равны</w:t>
      </w:r>
      <w:r w:rsidRPr="004A043A">
        <w:rPr>
          <w:rFonts w:ascii="Oxygen Mono" w:hAnsi="Oxygen Mono"/>
          <w:color w:val="6A737D"/>
          <w:sz w:val="18"/>
        </w:rPr>
        <w:t xml:space="preserve">, </w:t>
      </w:r>
      <w:r w:rsidRPr="004A043A">
        <w:rPr>
          <w:rFonts w:ascii="Calibri" w:hAnsi="Calibri" w:cs="Calibri"/>
          <w:color w:val="6A737D"/>
          <w:sz w:val="18"/>
        </w:rPr>
        <w:t>иначе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знаменатель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обнулится</w:t>
      </w:r>
    </w:p>
    <w:p w:rsidR="008E182F" w:rsidRPr="004A043A" w:rsidRDefault="008E182F" w:rsidP="008E182F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485" w:name="L1715"/>
      <w:bookmarkStart w:id="486" w:name="L1714"/>
      <w:bookmarkEnd w:id="485"/>
      <w:bookmarkEnd w:id="486"/>
      <w:r w:rsidRPr="004A043A">
        <w:rPr>
          <w:rFonts w:ascii="Oxygen Mono" w:hAnsi="Oxygen Mono"/>
          <w:color w:val="24292E"/>
          <w:sz w:val="18"/>
          <w:lang w:val="en-US"/>
        </w:rPr>
        <w:t xml:space="preserve">dd = dd </w:t>
      </w:r>
      <w:r w:rsidRPr="004A043A">
        <w:rPr>
          <w:rFonts w:ascii="Oxygen Mono" w:hAnsi="Oxygen Mono"/>
          <w:color w:val="D73A49"/>
          <w:sz w:val="18"/>
          <w:lang w:val="en-US"/>
        </w:rPr>
        <w:t>*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(X(</w:t>
      </w:r>
      <w:r w:rsidRPr="004A043A">
        <w:rPr>
          <w:rFonts w:ascii="Oxygen Mono" w:hAnsi="Oxygen Mono"/>
          <w:color w:val="D73A49"/>
          <w:sz w:val="18"/>
          <w:lang w:val="en-US"/>
        </w:rPr>
        <w:t>i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) </w:t>
      </w:r>
      <w:r w:rsidRPr="004A043A">
        <w:rPr>
          <w:rFonts w:ascii="Oxygen Mono" w:hAnsi="Oxygen Mono"/>
          <w:color w:val="D73A49"/>
          <w:sz w:val="18"/>
          <w:lang w:val="en-US"/>
        </w:rPr>
        <w:t>-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X(</w:t>
      </w:r>
      <w:r w:rsidRPr="004A043A">
        <w:rPr>
          <w:rFonts w:ascii="Oxygen Mono" w:hAnsi="Oxygen Mono"/>
          <w:color w:val="D73A49"/>
          <w:sz w:val="18"/>
          <w:lang w:val="en-US"/>
        </w:rPr>
        <w:t>j</w:t>
      </w:r>
      <w:r w:rsidRPr="004A043A">
        <w:rPr>
          <w:rFonts w:ascii="Oxygen Mono" w:hAnsi="Oxygen Mono"/>
          <w:color w:val="24292E"/>
          <w:sz w:val="18"/>
          <w:lang w:val="en-US"/>
        </w:rPr>
        <w:t>));</w:t>
      </w:r>
    </w:p>
    <w:p w:rsidR="008E182F" w:rsidRPr="004A043A" w:rsidRDefault="008E182F" w:rsidP="008E182F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487" w:name="L1815"/>
      <w:bookmarkStart w:id="488" w:name="L1814"/>
      <w:bookmarkEnd w:id="487"/>
      <w:bookmarkEnd w:id="488"/>
      <w:r w:rsidRPr="004A043A">
        <w:rPr>
          <w:rFonts w:ascii="Oxygen Mono" w:hAnsi="Oxygen Mono"/>
          <w:color w:val="D73A49"/>
          <w:sz w:val="18"/>
          <w:lang w:val="en-US"/>
        </w:rPr>
        <w:t>end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</w:t>
      </w:r>
    </w:p>
    <w:p w:rsidR="008E182F" w:rsidRPr="004A043A" w:rsidRDefault="008E182F" w:rsidP="008E182F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489" w:name="L1915"/>
      <w:bookmarkStart w:id="490" w:name="L1914"/>
      <w:bookmarkEnd w:id="489"/>
      <w:bookmarkEnd w:id="490"/>
      <w:r w:rsidRPr="004A043A">
        <w:rPr>
          <w:rFonts w:ascii="Oxygen Mono" w:hAnsi="Oxygen Mono"/>
          <w:color w:val="D73A49"/>
          <w:sz w:val="18"/>
          <w:lang w:val="en-US"/>
        </w:rPr>
        <w:t>end</w:t>
      </w:r>
    </w:p>
    <w:p w:rsidR="008E182F" w:rsidRPr="004A043A" w:rsidRDefault="008E182F" w:rsidP="008E182F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491" w:name="L2015"/>
      <w:bookmarkStart w:id="492" w:name="L2014"/>
      <w:bookmarkEnd w:id="491"/>
      <w:bookmarkEnd w:id="492"/>
      <w:r w:rsidRPr="004A043A">
        <w:rPr>
          <w:rFonts w:ascii="Oxygen Mono" w:hAnsi="Oxygen Mono"/>
          <w:color w:val="D73A49"/>
          <w:sz w:val="18"/>
          <w:lang w:val="en-US"/>
        </w:rPr>
        <w:t>sum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= </w:t>
      </w:r>
      <w:r w:rsidRPr="004A043A">
        <w:rPr>
          <w:rFonts w:ascii="Oxygen Mono" w:hAnsi="Oxygen Mono"/>
          <w:color w:val="D73A49"/>
          <w:sz w:val="18"/>
          <w:lang w:val="en-US"/>
        </w:rPr>
        <w:t>sum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</w:t>
      </w:r>
      <w:r w:rsidRPr="004A043A">
        <w:rPr>
          <w:rFonts w:ascii="Oxygen Mono" w:hAnsi="Oxygen Mono"/>
          <w:color w:val="D73A49"/>
          <w:sz w:val="18"/>
          <w:lang w:val="en-US"/>
        </w:rPr>
        <w:t>+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pp </w:t>
      </w:r>
      <w:r w:rsidRPr="004A043A">
        <w:rPr>
          <w:rFonts w:ascii="Oxygen Mono" w:hAnsi="Oxygen Mono"/>
          <w:color w:val="D73A49"/>
          <w:sz w:val="18"/>
          <w:lang w:val="en-US"/>
        </w:rPr>
        <w:t>/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dd; </w:t>
      </w:r>
      <w:r w:rsidRPr="004A043A">
        <w:rPr>
          <w:rFonts w:ascii="Oxygen Mono" w:hAnsi="Oxygen Mono"/>
          <w:color w:val="6A737D"/>
          <w:sz w:val="18"/>
          <w:lang w:val="en-US"/>
        </w:rPr>
        <w:t xml:space="preserve">% </w:t>
      </w:r>
      <w:r w:rsidRPr="004A043A">
        <w:rPr>
          <w:rFonts w:ascii="Calibri" w:hAnsi="Calibri" w:cs="Calibri"/>
          <w:color w:val="6A737D"/>
          <w:sz w:val="18"/>
        </w:rPr>
        <w:t>Добавляем</w:t>
      </w:r>
      <w:r w:rsidRPr="004A043A">
        <w:rPr>
          <w:rFonts w:ascii="Oxygen Mono" w:hAnsi="Oxygen Mono"/>
          <w:color w:val="6A737D"/>
          <w:sz w:val="18"/>
          <w:lang w:val="en-US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к</w:t>
      </w:r>
      <w:r w:rsidRPr="004A043A">
        <w:rPr>
          <w:rFonts w:ascii="Oxygen Mono" w:hAnsi="Oxygen Mono"/>
          <w:color w:val="6A737D"/>
          <w:sz w:val="18"/>
          <w:lang w:val="en-US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сумме</w:t>
      </w:r>
    </w:p>
    <w:p w:rsidR="008E182F" w:rsidRPr="004A043A" w:rsidRDefault="008E182F" w:rsidP="008E182F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493" w:name="L2115"/>
      <w:bookmarkStart w:id="494" w:name="L2114"/>
      <w:bookmarkEnd w:id="493"/>
      <w:bookmarkEnd w:id="494"/>
      <w:r w:rsidRPr="004A043A">
        <w:rPr>
          <w:rFonts w:ascii="Oxygen Mono" w:hAnsi="Oxygen Mono"/>
          <w:color w:val="D73A49"/>
          <w:sz w:val="18"/>
          <w:lang w:val="en-US"/>
        </w:rPr>
        <w:t>end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</w:t>
      </w:r>
    </w:p>
    <w:p w:rsidR="008E182F" w:rsidRPr="004A043A" w:rsidRDefault="008E182F" w:rsidP="008E182F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495" w:name="L2215"/>
      <w:bookmarkStart w:id="496" w:name="L2214"/>
      <w:bookmarkEnd w:id="495"/>
      <w:bookmarkEnd w:id="496"/>
      <w:r w:rsidRPr="004A043A">
        <w:rPr>
          <w:rFonts w:ascii="Oxygen Mono" w:hAnsi="Oxygen Mono"/>
          <w:color w:val="24292E"/>
          <w:sz w:val="18"/>
          <w:lang w:val="en-US"/>
        </w:rPr>
        <w:t xml:space="preserve">D(m) = </w:t>
      </w:r>
      <w:r w:rsidRPr="004A043A">
        <w:rPr>
          <w:rFonts w:ascii="Oxygen Mono" w:hAnsi="Oxygen Mono"/>
          <w:color w:val="D73A49"/>
          <w:sz w:val="18"/>
          <w:lang w:val="en-US"/>
        </w:rPr>
        <w:t>sum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; </w:t>
      </w:r>
    </w:p>
    <w:p w:rsidR="008E182F" w:rsidRPr="004A043A" w:rsidRDefault="008E182F" w:rsidP="008E182F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497" w:name="L2315"/>
      <w:bookmarkStart w:id="498" w:name="L2314"/>
      <w:bookmarkEnd w:id="497"/>
      <w:bookmarkEnd w:id="498"/>
      <w:r w:rsidRPr="004A043A">
        <w:rPr>
          <w:rFonts w:ascii="Oxygen Mono" w:hAnsi="Oxygen Mono"/>
          <w:color w:val="D73A49"/>
          <w:sz w:val="18"/>
          <w:lang w:val="en-US"/>
        </w:rPr>
        <w:t>end</w:t>
      </w:r>
    </w:p>
    <w:p w:rsidR="008E182F" w:rsidRPr="004A043A" w:rsidRDefault="008E182F" w:rsidP="008E182F">
      <w:pPr>
        <w:pStyle w:val="af7"/>
        <w:spacing w:line="300" w:lineRule="atLeast"/>
        <w:rPr>
          <w:rFonts w:ascii="Oxygen Mono" w:hAnsi="Oxygen Mono"/>
        </w:rPr>
      </w:pPr>
      <w:bookmarkStart w:id="499" w:name="L2415"/>
      <w:bookmarkStart w:id="500" w:name="L2414"/>
      <w:bookmarkEnd w:id="499"/>
      <w:bookmarkEnd w:id="500"/>
      <w:r w:rsidRPr="004A043A">
        <w:rPr>
          <w:rFonts w:ascii="Oxygen Mono" w:hAnsi="Oxygen Mono"/>
          <w:color w:val="D73A49"/>
          <w:sz w:val="18"/>
          <w:lang w:val="en-US"/>
        </w:rPr>
        <w:t>end</w:t>
      </w:r>
    </w:p>
    <w:p w:rsidR="001F1816" w:rsidRDefault="001F1816" w:rsidP="00440C8E">
      <w:pPr>
        <w:spacing w:after="0" w:line="240" w:lineRule="auto"/>
        <w:ind w:left="-567"/>
        <w:jc w:val="both"/>
      </w:pPr>
    </w:p>
    <w:tbl>
      <w:tblPr>
        <w:tblW w:w="9879" w:type="dxa"/>
        <w:tblInd w:w="-469" w:type="dxa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CellMar>
          <w:top w:w="55" w:type="dxa"/>
          <w:left w:w="54" w:type="dxa"/>
          <w:bottom w:w="55" w:type="dxa"/>
          <w:right w:w="55" w:type="dxa"/>
        </w:tblCellMar>
        <w:tblLook w:val="04A0" w:firstRow="1" w:lastRow="0" w:firstColumn="1" w:lastColumn="0" w:noHBand="0" w:noVBand="1"/>
      </w:tblPr>
      <w:tblGrid>
        <w:gridCol w:w="9879"/>
      </w:tblGrid>
      <w:tr w:rsidR="001F1816" w:rsidTr="00D70BF9">
        <w:tc>
          <w:tcPr>
            <w:tcW w:w="987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1F1816" w:rsidRPr="00216234" w:rsidRDefault="00216234" w:rsidP="00440C8E">
            <w:pPr>
              <w:pStyle w:val="af7"/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16234">
              <w:rPr>
                <w:rFonts w:ascii="Times New Roman" w:hAnsi="Times New Roman" w:cs="Times New Roman"/>
                <w:sz w:val="28"/>
                <w:szCs w:val="28"/>
              </w:rPr>
              <w:t xml:space="preserve">Модуль </w:t>
            </w:r>
            <w:r w:rsidRPr="0021623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atLab</w:t>
            </w:r>
            <w:r w:rsidRPr="00216234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557D8D" w:rsidRPr="00557D8D">
              <w:rPr>
                <w:rStyle w:val="af0"/>
                <w:rFonts w:ascii="Times New Roman" w:hAnsi="Times New Roman" w:cs="Times New Roman"/>
                <w:color w:val="24292E"/>
                <w:sz w:val="28"/>
                <w:szCs w:val="28"/>
              </w:rPr>
              <w:t>coefPolyNewtonBase.m</w:t>
            </w:r>
          </w:p>
        </w:tc>
      </w:tr>
    </w:tbl>
    <w:p w:rsidR="001F1816" w:rsidRDefault="001F1816" w:rsidP="00440C8E">
      <w:pPr>
        <w:spacing w:after="0" w:line="240" w:lineRule="auto"/>
        <w:ind w:left="-567"/>
        <w:jc w:val="both"/>
      </w:pPr>
    </w:p>
    <w:p w:rsidR="00557D8D" w:rsidRPr="004A043A" w:rsidRDefault="00557D8D" w:rsidP="00557D8D">
      <w:pPr>
        <w:pStyle w:val="af7"/>
        <w:spacing w:line="300" w:lineRule="atLeast"/>
        <w:rPr>
          <w:rFonts w:ascii="Oxygen Mono" w:hAnsi="Oxygen Mono"/>
          <w:lang w:val="en-US"/>
        </w:rPr>
      </w:pPr>
      <w:r w:rsidRPr="004A043A">
        <w:rPr>
          <w:rFonts w:ascii="Oxygen Mono" w:hAnsi="Oxygen Mono"/>
          <w:color w:val="D73A49"/>
          <w:sz w:val="18"/>
          <w:lang w:val="en-US"/>
        </w:rPr>
        <w:t>function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[</w:t>
      </w:r>
      <w:r w:rsidRPr="004A043A">
        <w:rPr>
          <w:rFonts w:ascii="Oxygen Mono" w:hAnsi="Oxygen Mono"/>
          <w:color w:val="E36209"/>
          <w:sz w:val="18"/>
          <w:lang w:val="en-US"/>
        </w:rPr>
        <w:t>D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, </w:t>
      </w:r>
      <w:r w:rsidRPr="004A043A">
        <w:rPr>
          <w:rFonts w:ascii="Oxygen Mono" w:hAnsi="Oxygen Mono"/>
          <w:color w:val="E36209"/>
          <w:sz w:val="18"/>
          <w:lang w:val="en-US"/>
        </w:rPr>
        <w:t>X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] = </w:t>
      </w:r>
      <w:r w:rsidRPr="004A043A">
        <w:rPr>
          <w:rFonts w:ascii="Oxygen Mono" w:hAnsi="Oxygen Mono"/>
          <w:color w:val="6F42C1"/>
          <w:sz w:val="18"/>
          <w:lang w:val="en-US"/>
        </w:rPr>
        <w:t>coefPolyNewtonBase</w:t>
      </w:r>
      <w:r w:rsidRPr="004A043A">
        <w:rPr>
          <w:rFonts w:ascii="Oxygen Mono" w:hAnsi="Oxygen Mono"/>
          <w:color w:val="24292E"/>
          <w:sz w:val="18"/>
          <w:lang w:val="en-US"/>
        </w:rPr>
        <w:t>(</w:t>
      </w:r>
      <w:r w:rsidRPr="004A043A">
        <w:rPr>
          <w:rFonts w:ascii="Oxygen Mono" w:hAnsi="Oxygen Mono"/>
          <w:color w:val="E36209"/>
          <w:sz w:val="18"/>
          <w:lang w:val="en-US"/>
        </w:rPr>
        <w:t>a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, </w:t>
      </w:r>
      <w:r w:rsidRPr="004A043A">
        <w:rPr>
          <w:rFonts w:ascii="Oxygen Mono" w:hAnsi="Oxygen Mono"/>
          <w:color w:val="E36209"/>
          <w:sz w:val="18"/>
          <w:lang w:val="en-US"/>
        </w:rPr>
        <w:t>b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, </w:t>
      </w:r>
      <w:r w:rsidRPr="004A043A">
        <w:rPr>
          <w:rFonts w:ascii="Oxygen Mono" w:hAnsi="Oxygen Mono"/>
          <w:color w:val="E36209"/>
          <w:sz w:val="18"/>
          <w:lang w:val="en-US"/>
        </w:rPr>
        <w:t>n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, </w:t>
      </w:r>
      <w:r w:rsidRPr="004A043A">
        <w:rPr>
          <w:rFonts w:ascii="Oxygen Mono" w:hAnsi="Oxygen Mono"/>
          <w:color w:val="E36209"/>
          <w:sz w:val="18"/>
          <w:lang w:val="en-US"/>
        </w:rPr>
        <w:t>number</w:t>
      </w:r>
      <w:r w:rsidRPr="004A043A">
        <w:rPr>
          <w:rFonts w:ascii="Oxygen Mono" w:hAnsi="Oxygen Mono"/>
          <w:color w:val="24292E"/>
          <w:sz w:val="18"/>
          <w:lang w:val="en-US"/>
        </w:rPr>
        <w:t>)</w:t>
      </w:r>
    </w:p>
    <w:p w:rsidR="00557D8D" w:rsidRPr="004A043A" w:rsidRDefault="00557D8D" w:rsidP="00557D8D">
      <w:pPr>
        <w:pStyle w:val="af7"/>
        <w:spacing w:line="300" w:lineRule="atLeast"/>
        <w:rPr>
          <w:rFonts w:ascii="Oxygen Mono" w:hAnsi="Oxygen Mono"/>
        </w:rPr>
      </w:pPr>
      <w:bookmarkStart w:id="501" w:name="L2107"/>
      <w:bookmarkStart w:id="502" w:name="L2106"/>
      <w:bookmarkEnd w:id="501"/>
      <w:bookmarkEnd w:id="502"/>
      <w:r w:rsidRPr="004A043A">
        <w:rPr>
          <w:rFonts w:ascii="Oxygen Mono" w:hAnsi="Oxygen Mono"/>
          <w:color w:val="6A737D"/>
          <w:sz w:val="18"/>
        </w:rPr>
        <w:t xml:space="preserve">% </w:t>
      </w:r>
      <w:r w:rsidRPr="004A043A">
        <w:rPr>
          <w:rFonts w:ascii="Calibri" w:hAnsi="Calibri" w:cs="Calibri"/>
          <w:color w:val="6A737D"/>
          <w:sz w:val="18"/>
        </w:rPr>
        <w:t>Основная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функция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рассчета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коэффициентов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полинома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Ньютона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тремя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разными</w:t>
      </w:r>
    </w:p>
    <w:p w:rsidR="00557D8D" w:rsidRPr="004A043A" w:rsidRDefault="00557D8D" w:rsidP="00557D8D">
      <w:pPr>
        <w:pStyle w:val="af7"/>
        <w:spacing w:line="300" w:lineRule="atLeast"/>
        <w:rPr>
          <w:rFonts w:ascii="Oxygen Mono" w:hAnsi="Oxygen Mono"/>
        </w:rPr>
      </w:pPr>
      <w:bookmarkStart w:id="503" w:name="L3107"/>
      <w:bookmarkStart w:id="504" w:name="L3106"/>
      <w:bookmarkEnd w:id="503"/>
      <w:bookmarkEnd w:id="504"/>
      <w:r w:rsidRPr="004A043A">
        <w:rPr>
          <w:rFonts w:ascii="Oxygen Mono" w:hAnsi="Oxygen Mono"/>
          <w:color w:val="6A737D"/>
          <w:sz w:val="18"/>
        </w:rPr>
        <w:t xml:space="preserve">% </w:t>
      </w:r>
      <w:r w:rsidRPr="004A043A">
        <w:rPr>
          <w:rFonts w:ascii="Calibri" w:hAnsi="Calibri" w:cs="Calibri"/>
          <w:color w:val="6A737D"/>
          <w:sz w:val="18"/>
        </w:rPr>
        <w:t>методами</w:t>
      </w:r>
      <w:r w:rsidRPr="004A043A">
        <w:rPr>
          <w:rFonts w:ascii="Oxygen Mono" w:hAnsi="Oxygen Mono"/>
          <w:color w:val="6A737D"/>
          <w:sz w:val="18"/>
        </w:rPr>
        <w:t xml:space="preserve">, </w:t>
      </w:r>
      <w:r w:rsidRPr="004A043A">
        <w:rPr>
          <w:rFonts w:ascii="Calibri" w:hAnsi="Calibri" w:cs="Calibri"/>
          <w:color w:val="6A737D"/>
          <w:sz w:val="18"/>
        </w:rPr>
        <w:t>номер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метода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передается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последним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параметром</w:t>
      </w:r>
      <w:r w:rsidRPr="004A043A">
        <w:rPr>
          <w:rFonts w:ascii="Oxygen Mono" w:hAnsi="Oxygen Mono"/>
          <w:color w:val="6A737D"/>
          <w:sz w:val="18"/>
        </w:rPr>
        <w:t xml:space="preserve"> (1, 2 </w:t>
      </w:r>
      <w:r w:rsidRPr="004A043A">
        <w:rPr>
          <w:rFonts w:ascii="Calibri" w:hAnsi="Calibri" w:cs="Calibri"/>
          <w:color w:val="6A737D"/>
          <w:sz w:val="18"/>
        </w:rPr>
        <w:t>или</w:t>
      </w:r>
      <w:r w:rsidRPr="004A043A">
        <w:rPr>
          <w:rFonts w:ascii="Oxygen Mono" w:hAnsi="Oxygen Mono"/>
          <w:color w:val="6A737D"/>
          <w:sz w:val="18"/>
        </w:rPr>
        <w:t xml:space="preserve"> 3),</w:t>
      </w:r>
    </w:p>
    <w:p w:rsidR="00557D8D" w:rsidRPr="004A043A" w:rsidRDefault="00557D8D" w:rsidP="00557D8D">
      <w:pPr>
        <w:pStyle w:val="af7"/>
        <w:spacing w:line="300" w:lineRule="atLeast"/>
        <w:rPr>
          <w:rFonts w:ascii="Oxygen Mono" w:hAnsi="Oxygen Mono"/>
        </w:rPr>
      </w:pPr>
      <w:bookmarkStart w:id="505" w:name="L4107"/>
      <w:bookmarkStart w:id="506" w:name="L4106"/>
      <w:bookmarkEnd w:id="505"/>
      <w:bookmarkEnd w:id="506"/>
      <w:r w:rsidRPr="004A043A">
        <w:rPr>
          <w:rFonts w:ascii="Oxygen Mono" w:hAnsi="Oxygen Mono"/>
          <w:color w:val="6A737D"/>
          <w:sz w:val="18"/>
        </w:rPr>
        <w:t xml:space="preserve">% </w:t>
      </w:r>
      <w:r w:rsidRPr="004A043A">
        <w:rPr>
          <w:rFonts w:ascii="Calibri" w:hAnsi="Calibri" w:cs="Calibri"/>
          <w:color w:val="6A737D"/>
          <w:sz w:val="18"/>
        </w:rPr>
        <w:t>первые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три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параметра</w:t>
      </w:r>
      <w:r w:rsidRPr="004A043A">
        <w:rPr>
          <w:rFonts w:ascii="Oxygen Mono" w:hAnsi="Oxygen Mono"/>
          <w:color w:val="6A737D"/>
          <w:sz w:val="18"/>
        </w:rPr>
        <w:t xml:space="preserve"> (a, b, n) - </w:t>
      </w:r>
      <w:r w:rsidRPr="004A043A">
        <w:rPr>
          <w:rFonts w:ascii="Calibri" w:hAnsi="Calibri" w:cs="Calibri"/>
          <w:color w:val="6A737D"/>
          <w:sz w:val="18"/>
        </w:rPr>
        <w:t>границы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отрезка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и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степень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полинома</w:t>
      </w:r>
    </w:p>
    <w:p w:rsidR="00557D8D" w:rsidRPr="004A043A" w:rsidRDefault="00557D8D" w:rsidP="00557D8D">
      <w:pPr>
        <w:pStyle w:val="af7"/>
        <w:spacing w:line="300" w:lineRule="atLeast"/>
        <w:rPr>
          <w:rFonts w:ascii="Oxygen Mono" w:hAnsi="Oxygen Mono"/>
        </w:rPr>
      </w:pPr>
      <w:bookmarkStart w:id="507" w:name="L529"/>
      <w:bookmarkStart w:id="508" w:name="L528"/>
      <w:bookmarkEnd w:id="507"/>
      <w:bookmarkEnd w:id="508"/>
      <w:r w:rsidRPr="004A043A">
        <w:rPr>
          <w:rFonts w:ascii="Oxygen Mono" w:hAnsi="Oxygen Mono"/>
          <w:color w:val="6A737D"/>
          <w:sz w:val="18"/>
        </w:rPr>
        <w:t>%</w:t>
      </w:r>
    </w:p>
    <w:p w:rsidR="00557D8D" w:rsidRPr="004A043A" w:rsidRDefault="00557D8D" w:rsidP="00557D8D">
      <w:pPr>
        <w:pStyle w:val="af7"/>
        <w:spacing w:line="300" w:lineRule="atLeast"/>
        <w:rPr>
          <w:rFonts w:ascii="Oxygen Mono" w:hAnsi="Oxygen Mono"/>
        </w:rPr>
      </w:pPr>
      <w:bookmarkStart w:id="509" w:name="L617"/>
      <w:bookmarkStart w:id="510" w:name="L616"/>
      <w:bookmarkEnd w:id="509"/>
      <w:bookmarkEnd w:id="510"/>
      <w:r w:rsidRPr="004A043A">
        <w:rPr>
          <w:rFonts w:ascii="Oxygen Mono" w:hAnsi="Oxygen Mono"/>
          <w:color w:val="6A737D"/>
          <w:sz w:val="18"/>
        </w:rPr>
        <w:t xml:space="preserve">% </w:t>
      </w:r>
      <w:r w:rsidRPr="004A043A">
        <w:rPr>
          <w:rFonts w:ascii="Calibri" w:hAnsi="Calibri" w:cs="Calibri"/>
          <w:color w:val="6A737D"/>
          <w:sz w:val="18"/>
        </w:rPr>
        <w:t>Функция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возвращает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матрицу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коэффициентов</w:t>
      </w:r>
      <w:r w:rsidRPr="004A043A">
        <w:rPr>
          <w:rFonts w:ascii="Oxygen Mono" w:hAnsi="Oxygen Mono"/>
          <w:color w:val="6A737D"/>
          <w:sz w:val="18"/>
        </w:rPr>
        <w:t xml:space="preserve"> D </w:t>
      </w:r>
      <w:r w:rsidRPr="004A043A">
        <w:rPr>
          <w:rFonts w:ascii="Calibri" w:hAnsi="Calibri" w:cs="Calibri"/>
          <w:color w:val="6A737D"/>
          <w:sz w:val="18"/>
        </w:rPr>
        <w:t>и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матрицу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узловых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точек</w:t>
      </w:r>
      <w:r w:rsidRPr="004A043A">
        <w:rPr>
          <w:rFonts w:ascii="Oxygen Mono" w:hAnsi="Oxygen Mono"/>
          <w:color w:val="6A737D"/>
          <w:sz w:val="18"/>
        </w:rPr>
        <w:t xml:space="preserve"> X,</w:t>
      </w:r>
    </w:p>
    <w:p w:rsidR="00557D8D" w:rsidRPr="004A043A" w:rsidRDefault="00557D8D" w:rsidP="00557D8D">
      <w:pPr>
        <w:pStyle w:val="af7"/>
        <w:spacing w:line="300" w:lineRule="atLeast"/>
        <w:rPr>
          <w:rFonts w:ascii="Oxygen Mono" w:hAnsi="Oxygen Mono"/>
        </w:rPr>
      </w:pPr>
      <w:bookmarkStart w:id="511" w:name="L717"/>
      <w:bookmarkStart w:id="512" w:name="L716"/>
      <w:bookmarkEnd w:id="511"/>
      <w:bookmarkEnd w:id="512"/>
      <w:r w:rsidRPr="004A043A">
        <w:rPr>
          <w:rFonts w:ascii="Oxygen Mono" w:hAnsi="Oxygen Mono"/>
          <w:color w:val="6A737D"/>
          <w:sz w:val="18"/>
        </w:rPr>
        <w:t xml:space="preserve">% </w:t>
      </w:r>
      <w:r w:rsidRPr="004A043A">
        <w:rPr>
          <w:rFonts w:ascii="Calibri" w:hAnsi="Calibri" w:cs="Calibri"/>
          <w:color w:val="6A737D"/>
          <w:sz w:val="18"/>
        </w:rPr>
        <w:t>чтобы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потом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можно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было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рассчитать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значение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полинома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Ньютона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в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любой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точке</w:t>
      </w:r>
    </w:p>
    <w:p w:rsidR="00557D8D" w:rsidRPr="004A043A" w:rsidRDefault="00557D8D" w:rsidP="00557D8D">
      <w:pPr>
        <w:pStyle w:val="af7"/>
        <w:spacing w:line="300" w:lineRule="atLeast"/>
        <w:rPr>
          <w:rFonts w:ascii="Oxygen Mono" w:hAnsi="Oxygen Mono"/>
        </w:rPr>
      </w:pPr>
      <w:bookmarkStart w:id="513" w:name="L817"/>
      <w:bookmarkStart w:id="514" w:name="L816"/>
      <w:bookmarkEnd w:id="513"/>
      <w:bookmarkEnd w:id="514"/>
      <w:r w:rsidRPr="004A043A">
        <w:rPr>
          <w:rFonts w:ascii="Oxygen Mono" w:hAnsi="Oxygen Mono"/>
          <w:color w:val="6A737D"/>
          <w:sz w:val="18"/>
        </w:rPr>
        <w:t xml:space="preserve">% </w:t>
      </w:r>
      <w:r w:rsidRPr="004A043A">
        <w:rPr>
          <w:rFonts w:ascii="Calibri" w:hAnsi="Calibri" w:cs="Calibri"/>
          <w:color w:val="6A737D"/>
          <w:sz w:val="18"/>
        </w:rPr>
        <w:t>по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формуле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через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разности</w:t>
      </w:r>
      <w:r w:rsidRPr="004A043A">
        <w:rPr>
          <w:rFonts w:ascii="Oxygen Mono" w:hAnsi="Oxygen Mono"/>
          <w:color w:val="6A737D"/>
          <w:sz w:val="18"/>
        </w:rPr>
        <w:t xml:space="preserve"> (x-x0) </w:t>
      </w:r>
      <w:r w:rsidRPr="004A043A">
        <w:rPr>
          <w:rFonts w:ascii="Calibri" w:hAnsi="Calibri" w:cs="Calibri"/>
          <w:color w:val="6A737D"/>
          <w:sz w:val="18"/>
        </w:rPr>
        <w:t>и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т</w:t>
      </w:r>
      <w:r w:rsidRPr="004A043A">
        <w:rPr>
          <w:rFonts w:ascii="Oxygen Mono" w:hAnsi="Oxygen Mono"/>
          <w:color w:val="6A737D"/>
          <w:sz w:val="18"/>
        </w:rPr>
        <w:t>.</w:t>
      </w:r>
      <w:r w:rsidRPr="004A043A">
        <w:rPr>
          <w:rFonts w:ascii="Calibri" w:hAnsi="Calibri" w:cs="Calibri"/>
          <w:color w:val="6A737D"/>
          <w:sz w:val="18"/>
        </w:rPr>
        <w:t>д</w:t>
      </w:r>
      <w:r w:rsidRPr="004A043A">
        <w:rPr>
          <w:rFonts w:ascii="Oxygen Mono" w:hAnsi="Oxygen Mono"/>
          <w:color w:val="6A737D"/>
          <w:sz w:val="18"/>
        </w:rPr>
        <w:t>.</w:t>
      </w:r>
    </w:p>
    <w:p w:rsidR="00557D8D" w:rsidRPr="004A043A" w:rsidRDefault="00557D8D" w:rsidP="00557D8D">
      <w:pPr>
        <w:pStyle w:val="af7"/>
        <w:spacing w:line="300" w:lineRule="atLeast"/>
        <w:rPr>
          <w:rFonts w:ascii="Oxygen Mono" w:hAnsi="Oxygen Mono"/>
        </w:rPr>
      </w:pPr>
      <w:bookmarkStart w:id="515" w:name="L917"/>
      <w:bookmarkStart w:id="516" w:name="L916"/>
      <w:bookmarkEnd w:id="515"/>
      <w:bookmarkEnd w:id="516"/>
      <w:r w:rsidRPr="004A043A">
        <w:rPr>
          <w:rFonts w:ascii="Oxygen Mono" w:hAnsi="Oxygen Mono"/>
          <w:color w:val="6A737D"/>
          <w:sz w:val="18"/>
        </w:rPr>
        <w:t>%</w:t>
      </w:r>
    </w:p>
    <w:p w:rsidR="00557D8D" w:rsidRPr="004A043A" w:rsidRDefault="00557D8D" w:rsidP="00557D8D">
      <w:pPr>
        <w:pStyle w:val="af7"/>
        <w:spacing w:line="300" w:lineRule="atLeast"/>
        <w:rPr>
          <w:rFonts w:ascii="Oxygen Mono" w:hAnsi="Oxygen Mono"/>
        </w:rPr>
      </w:pPr>
      <w:bookmarkStart w:id="517" w:name="L1017"/>
      <w:bookmarkStart w:id="518" w:name="L1016"/>
      <w:bookmarkEnd w:id="517"/>
      <w:bookmarkEnd w:id="518"/>
      <w:r w:rsidRPr="004A043A">
        <w:rPr>
          <w:rFonts w:ascii="Oxygen Mono" w:hAnsi="Oxygen Mono"/>
          <w:color w:val="6A737D"/>
          <w:sz w:val="18"/>
        </w:rPr>
        <w:t xml:space="preserve">% </w:t>
      </w:r>
      <w:r w:rsidRPr="004A043A">
        <w:rPr>
          <w:rFonts w:ascii="Calibri" w:hAnsi="Calibri" w:cs="Calibri"/>
          <w:color w:val="6A737D"/>
          <w:sz w:val="18"/>
        </w:rPr>
        <w:t>Считаем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значения</w:t>
      </w:r>
      <w:r w:rsidRPr="004A043A">
        <w:rPr>
          <w:rFonts w:ascii="Oxygen Mono" w:hAnsi="Oxygen Mono"/>
          <w:color w:val="6A737D"/>
          <w:sz w:val="18"/>
        </w:rPr>
        <w:t xml:space="preserve"> X </w:t>
      </w:r>
      <w:r w:rsidRPr="004A043A">
        <w:rPr>
          <w:rFonts w:ascii="Calibri" w:hAnsi="Calibri" w:cs="Calibri"/>
          <w:color w:val="6A737D"/>
          <w:sz w:val="18"/>
        </w:rPr>
        <w:t>и</w:t>
      </w:r>
      <w:r w:rsidRPr="004A043A">
        <w:rPr>
          <w:rFonts w:ascii="Oxygen Mono" w:hAnsi="Oxygen Mono"/>
          <w:color w:val="6A737D"/>
          <w:sz w:val="18"/>
        </w:rPr>
        <w:t xml:space="preserve"> Y </w:t>
      </w:r>
      <w:r w:rsidRPr="004A043A">
        <w:rPr>
          <w:rFonts w:ascii="Calibri" w:hAnsi="Calibri" w:cs="Calibri"/>
          <w:color w:val="6A737D"/>
          <w:sz w:val="18"/>
        </w:rPr>
        <w:t>в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равноотстоящих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точках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на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отрезке</w:t>
      </w:r>
      <w:r w:rsidRPr="004A043A">
        <w:rPr>
          <w:rFonts w:ascii="Oxygen Mono" w:hAnsi="Oxygen Mono"/>
          <w:color w:val="6A737D"/>
          <w:sz w:val="18"/>
        </w:rPr>
        <w:t xml:space="preserve"> [a, b] </w:t>
      </w:r>
    </w:p>
    <w:p w:rsidR="00557D8D" w:rsidRPr="004A043A" w:rsidRDefault="00557D8D" w:rsidP="00557D8D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519" w:name="L1117"/>
      <w:bookmarkStart w:id="520" w:name="L1116"/>
      <w:bookmarkEnd w:id="519"/>
      <w:bookmarkEnd w:id="520"/>
      <w:r w:rsidRPr="004A043A">
        <w:rPr>
          <w:rFonts w:ascii="Oxygen Mono" w:hAnsi="Oxygen Mono"/>
          <w:color w:val="24292E"/>
          <w:sz w:val="18"/>
          <w:lang w:val="en-US"/>
        </w:rPr>
        <w:t xml:space="preserve">X = </w:t>
      </w:r>
      <w:r w:rsidRPr="004A043A">
        <w:rPr>
          <w:rFonts w:ascii="Oxygen Mono" w:hAnsi="Oxygen Mono"/>
          <w:color w:val="D73A49"/>
          <w:sz w:val="18"/>
          <w:lang w:val="en-US"/>
        </w:rPr>
        <w:t>linspace</w:t>
      </w:r>
      <w:r w:rsidRPr="004A043A">
        <w:rPr>
          <w:rFonts w:ascii="Oxygen Mono" w:hAnsi="Oxygen Mono"/>
          <w:color w:val="24292E"/>
          <w:sz w:val="18"/>
          <w:lang w:val="en-US"/>
        </w:rPr>
        <w:t>(a, b, n+</w:t>
      </w:r>
      <w:r w:rsidRPr="004A043A">
        <w:rPr>
          <w:rFonts w:ascii="Oxygen Mono" w:hAnsi="Oxygen Mono"/>
          <w:color w:val="005CC5"/>
          <w:sz w:val="18"/>
          <w:lang w:val="en-US"/>
        </w:rPr>
        <w:t>1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); </w:t>
      </w:r>
      <w:r w:rsidRPr="004A043A">
        <w:rPr>
          <w:rFonts w:ascii="Oxygen Mono" w:hAnsi="Oxygen Mono"/>
          <w:color w:val="6A737D"/>
          <w:sz w:val="18"/>
          <w:lang w:val="en-US"/>
        </w:rPr>
        <w:t xml:space="preserve">% n+1 </w:t>
      </w:r>
      <w:r w:rsidRPr="004A043A">
        <w:rPr>
          <w:rFonts w:ascii="Calibri" w:hAnsi="Calibri" w:cs="Calibri"/>
          <w:color w:val="6A737D"/>
          <w:sz w:val="18"/>
        </w:rPr>
        <w:t>узловых</w:t>
      </w:r>
      <w:r w:rsidRPr="004A043A">
        <w:rPr>
          <w:rFonts w:ascii="Oxygen Mono" w:hAnsi="Oxygen Mono"/>
          <w:color w:val="6A737D"/>
          <w:sz w:val="18"/>
          <w:lang w:val="en-US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точек</w:t>
      </w:r>
    </w:p>
    <w:p w:rsidR="00557D8D" w:rsidRPr="004A043A" w:rsidRDefault="00557D8D" w:rsidP="00557D8D">
      <w:pPr>
        <w:pStyle w:val="af7"/>
        <w:spacing w:line="300" w:lineRule="atLeast"/>
        <w:rPr>
          <w:rFonts w:ascii="Oxygen Mono" w:hAnsi="Oxygen Mono"/>
        </w:rPr>
      </w:pPr>
      <w:bookmarkStart w:id="521" w:name="L1217"/>
      <w:bookmarkStart w:id="522" w:name="L1216"/>
      <w:bookmarkEnd w:id="521"/>
      <w:bookmarkEnd w:id="522"/>
      <w:r w:rsidRPr="004A043A">
        <w:rPr>
          <w:rFonts w:ascii="Oxygen Mono" w:hAnsi="Oxygen Mono"/>
          <w:color w:val="24292E"/>
          <w:sz w:val="18"/>
        </w:rPr>
        <w:t>Y = f(X);</w:t>
      </w:r>
    </w:p>
    <w:p w:rsidR="00557D8D" w:rsidRPr="004A043A" w:rsidRDefault="00557D8D" w:rsidP="00557D8D">
      <w:pPr>
        <w:pStyle w:val="af7"/>
        <w:spacing w:line="300" w:lineRule="atLeast"/>
        <w:rPr>
          <w:rFonts w:ascii="Oxygen Mono" w:hAnsi="Oxygen Mono"/>
        </w:rPr>
      </w:pPr>
      <w:bookmarkStart w:id="523" w:name="L1317"/>
      <w:bookmarkStart w:id="524" w:name="L1316"/>
      <w:bookmarkEnd w:id="523"/>
      <w:bookmarkEnd w:id="524"/>
      <w:r w:rsidRPr="004A043A">
        <w:rPr>
          <w:rFonts w:ascii="Oxygen Mono" w:hAnsi="Oxygen Mono"/>
          <w:color w:val="6A737D"/>
          <w:sz w:val="18"/>
        </w:rPr>
        <w:t xml:space="preserve">% </w:t>
      </w:r>
      <w:r w:rsidRPr="004A043A">
        <w:rPr>
          <w:rFonts w:ascii="Calibri" w:hAnsi="Calibri" w:cs="Calibri"/>
          <w:color w:val="6A737D"/>
          <w:sz w:val="18"/>
        </w:rPr>
        <w:t>В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зависимости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от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выбранного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варианта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расчета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запускаем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нужную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функцию</w:t>
      </w:r>
      <w:r w:rsidRPr="004A043A">
        <w:rPr>
          <w:rFonts w:ascii="Oxygen Mono" w:hAnsi="Oxygen Mono"/>
          <w:color w:val="6A737D"/>
          <w:sz w:val="18"/>
        </w:rPr>
        <w:t>:</w:t>
      </w:r>
    </w:p>
    <w:p w:rsidR="00557D8D" w:rsidRPr="004A043A" w:rsidRDefault="00557D8D" w:rsidP="00557D8D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525" w:name="L1517"/>
      <w:bookmarkStart w:id="526" w:name="L1516"/>
      <w:bookmarkEnd w:id="525"/>
      <w:bookmarkEnd w:id="526"/>
      <w:r w:rsidRPr="004A043A">
        <w:rPr>
          <w:rFonts w:ascii="Oxygen Mono" w:hAnsi="Oxygen Mono"/>
          <w:color w:val="D73A49"/>
          <w:sz w:val="18"/>
          <w:lang w:val="en-US"/>
        </w:rPr>
        <w:t>if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(number </w:t>
      </w:r>
      <w:r w:rsidRPr="004A043A">
        <w:rPr>
          <w:rFonts w:ascii="Oxygen Mono" w:hAnsi="Oxygen Mono"/>
          <w:color w:val="D73A49"/>
          <w:sz w:val="18"/>
          <w:lang w:val="en-US"/>
        </w:rPr>
        <w:t>==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</w:t>
      </w:r>
      <w:r w:rsidRPr="004A043A">
        <w:rPr>
          <w:rFonts w:ascii="Oxygen Mono" w:hAnsi="Oxygen Mono"/>
          <w:color w:val="005CC5"/>
          <w:sz w:val="18"/>
          <w:lang w:val="en-US"/>
        </w:rPr>
        <w:t>1</w:t>
      </w:r>
      <w:r w:rsidRPr="004A043A">
        <w:rPr>
          <w:rFonts w:ascii="Oxygen Mono" w:hAnsi="Oxygen Mono"/>
          <w:color w:val="24292E"/>
          <w:sz w:val="18"/>
          <w:lang w:val="en-US"/>
        </w:rPr>
        <w:t>)</w:t>
      </w:r>
    </w:p>
    <w:p w:rsidR="00557D8D" w:rsidRPr="004A043A" w:rsidRDefault="00557D8D" w:rsidP="00557D8D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527" w:name="L1617"/>
      <w:bookmarkStart w:id="528" w:name="L1616"/>
      <w:bookmarkEnd w:id="527"/>
      <w:bookmarkEnd w:id="528"/>
      <w:r w:rsidRPr="004A043A">
        <w:rPr>
          <w:rFonts w:ascii="Oxygen Mono" w:hAnsi="Oxygen Mono"/>
          <w:color w:val="24292E"/>
          <w:sz w:val="18"/>
          <w:lang w:val="en-US"/>
        </w:rPr>
        <w:t xml:space="preserve">D = coefPolyNewton1(X, Y); </w:t>
      </w:r>
    </w:p>
    <w:p w:rsidR="00557D8D" w:rsidRPr="004A043A" w:rsidRDefault="00557D8D" w:rsidP="00557D8D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529" w:name="L1717"/>
      <w:bookmarkStart w:id="530" w:name="L1716"/>
      <w:bookmarkEnd w:id="529"/>
      <w:bookmarkEnd w:id="530"/>
      <w:r w:rsidRPr="004A043A">
        <w:rPr>
          <w:rFonts w:ascii="Oxygen Mono" w:hAnsi="Oxygen Mono"/>
          <w:color w:val="D73A49"/>
          <w:sz w:val="18"/>
          <w:lang w:val="en-US"/>
        </w:rPr>
        <w:t>else</w:t>
      </w:r>
    </w:p>
    <w:p w:rsidR="00557D8D" w:rsidRPr="004A043A" w:rsidRDefault="00557D8D" w:rsidP="00557D8D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531" w:name="L1817"/>
      <w:bookmarkStart w:id="532" w:name="L1816"/>
      <w:bookmarkEnd w:id="531"/>
      <w:bookmarkEnd w:id="532"/>
      <w:r w:rsidRPr="004A043A">
        <w:rPr>
          <w:rFonts w:ascii="Oxygen Mono" w:hAnsi="Oxygen Mono"/>
          <w:color w:val="D73A49"/>
          <w:sz w:val="18"/>
          <w:lang w:val="en-US"/>
        </w:rPr>
        <w:t>if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(number </w:t>
      </w:r>
      <w:r w:rsidRPr="004A043A">
        <w:rPr>
          <w:rFonts w:ascii="Oxygen Mono" w:hAnsi="Oxygen Mono"/>
          <w:color w:val="D73A49"/>
          <w:sz w:val="18"/>
          <w:lang w:val="en-US"/>
        </w:rPr>
        <w:t>==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</w:t>
      </w:r>
      <w:r w:rsidRPr="004A043A">
        <w:rPr>
          <w:rFonts w:ascii="Oxygen Mono" w:hAnsi="Oxygen Mono"/>
          <w:color w:val="005CC5"/>
          <w:sz w:val="18"/>
          <w:lang w:val="en-US"/>
        </w:rPr>
        <w:t>2</w:t>
      </w:r>
      <w:r w:rsidRPr="004A043A">
        <w:rPr>
          <w:rFonts w:ascii="Oxygen Mono" w:hAnsi="Oxygen Mono"/>
          <w:color w:val="24292E"/>
          <w:sz w:val="18"/>
          <w:lang w:val="en-US"/>
        </w:rPr>
        <w:t>)</w:t>
      </w:r>
    </w:p>
    <w:p w:rsidR="00557D8D" w:rsidRPr="004A043A" w:rsidRDefault="00557D8D" w:rsidP="00557D8D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533" w:name="L1917"/>
      <w:bookmarkStart w:id="534" w:name="L1916"/>
      <w:bookmarkEnd w:id="533"/>
      <w:bookmarkEnd w:id="534"/>
      <w:r w:rsidRPr="004A043A">
        <w:rPr>
          <w:rFonts w:ascii="Oxygen Mono" w:hAnsi="Oxygen Mono"/>
          <w:color w:val="24292E"/>
          <w:sz w:val="18"/>
          <w:lang w:val="en-US"/>
        </w:rPr>
        <w:t>D = coefPolyNewton2(X, Y);</w:t>
      </w:r>
    </w:p>
    <w:p w:rsidR="00557D8D" w:rsidRPr="004A043A" w:rsidRDefault="00557D8D" w:rsidP="00557D8D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535" w:name="L2017"/>
      <w:bookmarkStart w:id="536" w:name="L2016"/>
      <w:bookmarkEnd w:id="535"/>
      <w:bookmarkEnd w:id="536"/>
      <w:r w:rsidRPr="004A043A">
        <w:rPr>
          <w:rFonts w:ascii="Oxygen Mono" w:hAnsi="Oxygen Mono"/>
          <w:color w:val="D73A49"/>
          <w:sz w:val="18"/>
          <w:lang w:val="en-US"/>
        </w:rPr>
        <w:t>else</w:t>
      </w:r>
    </w:p>
    <w:p w:rsidR="00557D8D" w:rsidRPr="004A043A" w:rsidRDefault="00557D8D" w:rsidP="00557D8D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537" w:name="L2117"/>
      <w:bookmarkStart w:id="538" w:name="L2116"/>
      <w:bookmarkEnd w:id="537"/>
      <w:bookmarkEnd w:id="538"/>
      <w:r w:rsidRPr="004A043A">
        <w:rPr>
          <w:rFonts w:ascii="Oxygen Mono" w:hAnsi="Oxygen Mono"/>
          <w:color w:val="D73A49"/>
          <w:sz w:val="18"/>
          <w:lang w:val="en-US"/>
        </w:rPr>
        <w:t>if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(number </w:t>
      </w:r>
      <w:r w:rsidRPr="004A043A">
        <w:rPr>
          <w:rFonts w:ascii="Oxygen Mono" w:hAnsi="Oxygen Mono"/>
          <w:color w:val="D73A49"/>
          <w:sz w:val="18"/>
          <w:lang w:val="en-US"/>
        </w:rPr>
        <w:t>==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</w:t>
      </w:r>
      <w:r w:rsidRPr="004A043A">
        <w:rPr>
          <w:rFonts w:ascii="Oxygen Mono" w:hAnsi="Oxygen Mono"/>
          <w:color w:val="005CC5"/>
          <w:sz w:val="18"/>
          <w:lang w:val="en-US"/>
        </w:rPr>
        <w:t>3</w:t>
      </w:r>
      <w:r w:rsidRPr="004A043A">
        <w:rPr>
          <w:rFonts w:ascii="Oxygen Mono" w:hAnsi="Oxygen Mono"/>
          <w:color w:val="24292E"/>
          <w:sz w:val="18"/>
          <w:lang w:val="en-US"/>
        </w:rPr>
        <w:t>)</w:t>
      </w:r>
    </w:p>
    <w:p w:rsidR="00557D8D" w:rsidRPr="004A043A" w:rsidRDefault="00557D8D" w:rsidP="00557D8D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539" w:name="L2217"/>
      <w:bookmarkStart w:id="540" w:name="L2216"/>
      <w:bookmarkEnd w:id="539"/>
      <w:bookmarkEnd w:id="540"/>
      <w:r w:rsidRPr="004A043A">
        <w:rPr>
          <w:rFonts w:ascii="Oxygen Mono" w:hAnsi="Oxygen Mono"/>
          <w:color w:val="24292E"/>
          <w:sz w:val="18"/>
          <w:lang w:val="en-US"/>
        </w:rPr>
        <w:t>D = coefPolyNewton3(X, Y);</w:t>
      </w:r>
    </w:p>
    <w:p w:rsidR="00557D8D" w:rsidRPr="004A043A" w:rsidRDefault="00557D8D" w:rsidP="00557D8D">
      <w:pPr>
        <w:pStyle w:val="af7"/>
        <w:spacing w:line="300" w:lineRule="atLeast"/>
        <w:rPr>
          <w:rFonts w:ascii="Oxygen Mono" w:hAnsi="Oxygen Mono"/>
        </w:rPr>
      </w:pPr>
      <w:bookmarkStart w:id="541" w:name="L2317"/>
      <w:bookmarkStart w:id="542" w:name="L2316"/>
      <w:bookmarkEnd w:id="541"/>
      <w:bookmarkEnd w:id="542"/>
      <w:r w:rsidRPr="004A043A">
        <w:rPr>
          <w:rFonts w:ascii="Oxygen Mono" w:hAnsi="Oxygen Mono"/>
          <w:color w:val="D73A49"/>
          <w:sz w:val="18"/>
        </w:rPr>
        <w:t>else</w:t>
      </w:r>
    </w:p>
    <w:p w:rsidR="00557D8D" w:rsidRPr="004A043A" w:rsidRDefault="00557D8D" w:rsidP="00557D8D">
      <w:pPr>
        <w:pStyle w:val="af7"/>
        <w:spacing w:line="300" w:lineRule="atLeast"/>
        <w:rPr>
          <w:rFonts w:ascii="Oxygen Mono" w:hAnsi="Oxygen Mono"/>
        </w:rPr>
      </w:pPr>
      <w:bookmarkStart w:id="543" w:name="L2417"/>
      <w:bookmarkStart w:id="544" w:name="L2416"/>
      <w:bookmarkEnd w:id="543"/>
      <w:bookmarkEnd w:id="544"/>
      <w:r w:rsidRPr="004A043A">
        <w:rPr>
          <w:rFonts w:ascii="Oxygen Mono" w:hAnsi="Oxygen Mono"/>
          <w:color w:val="24292E"/>
          <w:sz w:val="18"/>
        </w:rPr>
        <w:t xml:space="preserve">D = X </w:t>
      </w:r>
      <w:r w:rsidRPr="004A043A">
        <w:rPr>
          <w:rFonts w:ascii="Oxygen Mono" w:hAnsi="Oxygen Mono"/>
          <w:color w:val="D73A49"/>
          <w:sz w:val="18"/>
        </w:rPr>
        <w:t>*</w:t>
      </w:r>
      <w:r w:rsidRPr="004A043A">
        <w:rPr>
          <w:rFonts w:ascii="Oxygen Mono" w:hAnsi="Oxygen Mono"/>
          <w:color w:val="24292E"/>
          <w:sz w:val="18"/>
        </w:rPr>
        <w:t xml:space="preserve"> </w:t>
      </w:r>
      <w:r w:rsidRPr="004A043A">
        <w:rPr>
          <w:rFonts w:ascii="Oxygen Mono" w:hAnsi="Oxygen Mono"/>
          <w:color w:val="005CC5"/>
          <w:sz w:val="18"/>
        </w:rPr>
        <w:t>0</w:t>
      </w:r>
      <w:r w:rsidRPr="004A043A">
        <w:rPr>
          <w:rFonts w:ascii="Oxygen Mono" w:hAnsi="Oxygen Mono"/>
          <w:color w:val="24292E"/>
          <w:sz w:val="18"/>
        </w:rPr>
        <w:t xml:space="preserve">; </w:t>
      </w:r>
      <w:r w:rsidRPr="004A043A">
        <w:rPr>
          <w:rFonts w:ascii="Oxygen Mono" w:hAnsi="Oxygen Mono"/>
          <w:color w:val="6A737D"/>
          <w:sz w:val="18"/>
        </w:rPr>
        <w:t xml:space="preserve">% </w:t>
      </w:r>
      <w:r w:rsidRPr="004A043A">
        <w:rPr>
          <w:rFonts w:ascii="Calibri" w:hAnsi="Calibri" w:cs="Calibri"/>
          <w:color w:val="6A737D"/>
          <w:sz w:val="18"/>
        </w:rPr>
        <w:t>Если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номер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метода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некорректен</w:t>
      </w:r>
    </w:p>
    <w:p w:rsidR="00557D8D" w:rsidRPr="004A043A" w:rsidRDefault="00557D8D" w:rsidP="00557D8D">
      <w:pPr>
        <w:pStyle w:val="af7"/>
        <w:spacing w:line="300" w:lineRule="atLeast"/>
        <w:rPr>
          <w:rFonts w:ascii="Oxygen Mono" w:hAnsi="Oxygen Mono"/>
        </w:rPr>
      </w:pPr>
      <w:bookmarkStart w:id="545" w:name="L2517"/>
      <w:bookmarkStart w:id="546" w:name="L2516"/>
      <w:bookmarkEnd w:id="545"/>
      <w:bookmarkEnd w:id="546"/>
      <w:r w:rsidRPr="004A043A">
        <w:rPr>
          <w:rFonts w:ascii="Oxygen Mono" w:hAnsi="Oxygen Mono"/>
          <w:color w:val="D73A49"/>
          <w:sz w:val="18"/>
        </w:rPr>
        <w:t>end</w:t>
      </w:r>
    </w:p>
    <w:p w:rsidR="00557D8D" w:rsidRPr="004A043A" w:rsidRDefault="00557D8D" w:rsidP="00557D8D">
      <w:pPr>
        <w:pStyle w:val="af7"/>
        <w:spacing w:line="300" w:lineRule="atLeast"/>
        <w:rPr>
          <w:rFonts w:ascii="Oxygen Mono" w:hAnsi="Oxygen Mono"/>
        </w:rPr>
      </w:pPr>
      <w:bookmarkStart w:id="547" w:name="L2615"/>
      <w:bookmarkStart w:id="548" w:name="L2614"/>
      <w:bookmarkEnd w:id="547"/>
      <w:bookmarkEnd w:id="548"/>
      <w:r w:rsidRPr="004A043A">
        <w:rPr>
          <w:rFonts w:ascii="Oxygen Mono" w:hAnsi="Oxygen Mono"/>
          <w:color w:val="D73A49"/>
          <w:sz w:val="18"/>
        </w:rPr>
        <w:t>end</w:t>
      </w:r>
    </w:p>
    <w:p w:rsidR="00557D8D" w:rsidRPr="004A043A" w:rsidRDefault="00557D8D" w:rsidP="00557D8D">
      <w:pPr>
        <w:pStyle w:val="af7"/>
        <w:spacing w:line="300" w:lineRule="atLeast"/>
        <w:rPr>
          <w:rFonts w:ascii="Oxygen Mono" w:hAnsi="Oxygen Mono"/>
        </w:rPr>
      </w:pPr>
      <w:bookmarkStart w:id="549" w:name="L2715"/>
      <w:bookmarkStart w:id="550" w:name="L2714"/>
      <w:bookmarkEnd w:id="549"/>
      <w:bookmarkEnd w:id="550"/>
      <w:r w:rsidRPr="004A043A">
        <w:rPr>
          <w:rFonts w:ascii="Oxygen Mono" w:hAnsi="Oxygen Mono"/>
          <w:color w:val="D73A49"/>
          <w:sz w:val="18"/>
        </w:rPr>
        <w:t>end</w:t>
      </w:r>
    </w:p>
    <w:p w:rsidR="001F1816" w:rsidRPr="004A043A" w:rsidRDefault="00557D8D" w:rsidP="00557D8D">
      <w:pPr>
        <w:spacing w:after="0" w:line="240" w:lineRule="auto"/>
        <w:jc w:val="both"/>
        <w:rPr>
          <w:rFonts w:ascii="Oxygen Mono" w:hAnsi="Oxygen Mono"/>
        </w:rPr>
      </w:pPr>
      <w:bookmarkStart w:id="551" w:name="L2813"/>
      <w:bookmarkStart w:id="552" w:name="L2812"/>
      <w:bookmarkEnd w:id="551"/>
      <w:bookmarkEnd w:id="552"/>
      <w:r w:rsidRPr="004A043A">
        <w:rPr>
          <w:rFonts w:ascii="Oxygen Mono" w:hAnsi="Oxygen Mono"/>
          <w:color w:val="D73A49"/>
          <w:sz w:val="18"/>
        </w:rPr>
        <w:t>end</w:t>
      </w:r>
    </w:p>
    <w:p w:rsidR="001F1816" w:rsidRDefault="001F1816" w:rsidP="00440C8E">
      <w:pPr>
        <w:spacing w:after="0" w:line="240" w:lineRule="auto"/>
        <w:ind w:left="-567"/>
        <w:jc w:val="both"/>
      </w:pPr>
    </w:p>
    <w:p w:rsidR="00557D8D" w:rsidRDefault="00557D8D" w:rsidP="00440C8E">
      <w:pPr>
        <w:spacing w:after="0" w:line="240" w:lineRule="auto"/>
        <w:ind w:left="-567"/>
        <w:jc w:val="both"/>
      </w:pPr>
    </w:p>
    <w:tbl>
      <w:tblPr>
        <w:tblW w:w="9879" w:type="dxa"/>
        <w:tblInd w:w="-469" w:type="dxa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CellMar>
          <w:top w:w="55" w:type="dxa"/>
          <w:left w:w="54" w:type="dxa"/>
          <w:bottom w:w="55" w:type="dxa"/>
          <w:right w:w="55" w:type="dxa"/>
        </w:tblCellMar>
        <w:tblLook w:val="04A0" w:firstRow="1" w:lastRow="0" w:firstColumn="1" w:lastColumn="0" w:noHBand="0" w:noVBand="1"/>
      </w:tblPr>
      <w:tblGrid>
        <w:gridCol w:w="9879"/>
      </w:tblGrid>
      <w:tr w:rsidR="001F1816" w:rsidTr="00D70BF9">
        <w:tc>
          <w:tcPr>
            <w:tcW w:w="987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1F1816" w:rsidRPr="00216234" w:rsidRDefault="00216234" w:rsidP="00440C8E">
            <w:pPr>
              <w:pStyle w:val="af7"/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16234">
              <w:rPr>
                <w:rFonts w:ascii="Times New Roman" w:hAnsi="Times New Roman" w:cs="Times New Roman"/>
                <w:sz w:val="28"/>
                <w:szCs w:val="28"/>
              </w:rPr>
              <w:t xml:space="preserve">Модуль </w:t>
            </w:r>
            <w:r w:rsidRPr="0021623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atLab</w:t>
            </w:r>
            <w:r w:rsidRPr="00216234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557D8D" w:rsidRPr="00557D8D">
              <w:rPr>
                <w:rStyle w:val="af0"/>
                <w:rFonts w:ascii="Times New Roman" w:hAnsi="Times New Roman" w:cs="Times New Roman"/>
                <w:color w:val="24292E"/>
                <w:sz w:val="28"/>
                <w:szCs w:val="28"/>
              </w:rPr>
              <w:t>pointNewton.m</w:t>
            </w:r>
          </w:p>
        </w:tc>
      </w:tr>
    </w:tbl>
    <w:p w:rsidR="001F1816" w:rsidRDefault="001F1816" w:rsidP="00440C8E">
      <w:pPr>
        <w:spacing w:after="0" w:line="240" w:lineRule="auto"/>
        <w:ind w:left="-567"/>
        <w:jc w:val="both"/>
      </w:pPr>
    </w:p>
    <w:p w:rsidR="00557D8D" w:rsidRPr="004A043A" w:rsidRDefault="00557D8D" w:rsidP="00557D8D">
      <w:pPr>
        <w:pStyle w:val="af7"/>
        <w:spacing w:line="300" w:lineRule="atLeast"/>
        <w:rPr>
          <w:rFonts w:ascii="Oxygen Mono" w:hAnsi="Oxygen Mono"/>
          <w:lang w:val="en-US"/>
        </w:rPr>
      </w:pPr>
      <w:r w:rsidRPr="004A043A">
        <w:rPr>
          <w:rFonts w:ascii="Oxygen Mono" w:hAnsi="Oxygen Mono"/>
          <w:color w:val="D73A49"/>
          <w:sz w:val="18"/>
          <w:lang w:val="en-US"/>
        </w:rPr>
        <w:t>function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</w:t>
      </w:r>
      <w:r w:rsidRPr="004A043A">
        <w:rPr>
          <w:rFonts w:ascii="Oxygen Mono" w:hAnsi="Oxygen Mono"/>
          <w:color w:val="E36209"/>
          <w:sz w:val="18"/>
          <w:lang w:val="en-US"/>
        </w:rPr>
        <w:t>p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= </w:t>
      </w:r>
      <w:r w:rsidRPr="004A043A">
        <w:rPr>
          <w:rFonts w:ascii="Oxygen Mono" w:hAnsi="Oxygen Mono"/>
          <w:color w:val="6F42C1"/>
          <w:sz w:val="18"/>
          <w:lang w:val="en-US"/>
        </w:rPr>
        <w:t>pointNewton</w:t>
      </w:r>
      <w:r w:rsidRPr="004A043A">
        <w:rPr>
          <w:rFonts w:ascii="Oxygen Mono" w:hAnsi="Oxygen Mono"/>
          <w:color w:val="24292E"/>
          <w:sz w:val="18"/>
          <w:lang w:val="en-US"/>
        </w:rPr>
        <w:t>(</w:t>
      </w:r>
      <w:r w:rsidRPr="004A043A">
        <w:rPr>
          <w:rFonts w:ascii="Oxygen Mono" w:hAnsi="Oxygen Mono"/>
          <w:color w:val="E36209"/>
          <w:sz w:val="18"/>
          <w:lang w:val="en-US"/>
        </w:rPr>
        <w:t>D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, </w:t>
      </w:r>
      <w:r w:rsidRPr="004A043A">
        <w:rPr>
          <w:rFonts w:ascii="Oxygen Mono" w:hAnsi="Oxygen Mono"/>
          <w:color w:val="E36209"/>
          <w:sz w:val="18"/>
          <w:lang w:val="en-US"/>
        </w:rPr>
        <w:t>X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, </w:t>
      </w:r>
      <w:r w:rsidRPr="004A043A">
        <w:rPr>
          <w:rFonts w:ascii="Oxygen Mono" w:hAnsi="Oxygen Mono"/>
          <w:color w:val="E36209"/>
          <w:sz w:val="18"/>
          <w:lang w:val="en-US"/>
        </w:rPr>
        <w:t>xx</w:t>
      </w:r>
      <w:r w:rsidRPr="004A043A">
        <w:rPr>
          <w:rFonts w:ascii="Oxygen Mono" w:hAnsi="Oxygen Mono"/>
          <w:color w:val="24292E"/>
          <w:sz w:val="18"/>
          <w:lang w:val="en-US"/>
        </w:rPr>
        <w:t>)</w:t>
      </w:r>
    </w:p>
    <w:p w:rsidR="00557D8D" w:rsidRPr="004A043A" w:rsidRDefault="00557D8D" w:rsidP="00557D8D">
      <w:pPr>
        <w:pStyle w:val="af7"/>
        <w:spacing w:line="300" w:lineRule="atLeast"/>
        <w:rPr>
          <w:rFonts w:ascii="Oxygen Mono" w:hAnsi="Oxygen Mono"/>
        </w:rPr>
      </w:pPr>
      <w:bookmarkStart w:id="553" w:name="L2119"/>
      <w:bookmarkStart w:id="554" w:name="L2118"/>
      <w:bookmarkEnd w:id="553"/>
      <w:bookmarkEnd w:id="554"/>
      <w:r w:rsidRPr="004A043A">
        <w:rPr>
          <w:rFonts w:ascii="Oxygen Mono" w:hAnsi="Oxygen Mono"/>
          <w:color w:val="6A737D"/>
          <w:sz w:val="18"/>
        </w:rPr>
        <w:t xml:space="preserve">% </w:t>
      </w:r>
      <w:r w:rsidRPr="004A043A">
        <w:rPr>
          <w:rFonts w:ascii="Calibri" w:hAnsi="Calibri" w:cs="Calibri"/>
          <w:color w:val="6A737D"/>
          <w:sz w:val="18"/>
        </w:rPr>
        <w:t>Функция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рассчета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значения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полинома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Ньютона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в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точке</w:t>
      </w:r>
      <w:r w:rsidRPr="004A043A">
        <w:rPr>
          <w:rFonts w:ascii="Oxygen Mono" w:hAnsi="Oxygen Mono"/>
          <w:color w:val="6A737D"/>
          <w:sz w:val="18"/>
        </w:rPr>
        <w:t xml:space="preserve"> xx</w:t>
      </w:r>
    </w:p>
    <w:p w:rsidR="00557D8D" w:rsidRPr="004A043A" w:rsidRDefault="00557D8D" w:rsidP="00557D8D">
      <w:pPr>
        <w:pStyle w:val="af7"/>
        <w:spacing w:line="300" w:lineRule="atLeast"/>
        <w:rPr>
          <w:rFonts w:ascii="Oxygen Mono" w:hAnsi="Oxygen Mono"/>
        </w:rPr>
      </w:pPr>
      <w:bookmarkStart w:id="555" w:name="L3111"/>
      <w:bookmarkStart w:id="556" w:name="L3110"/>
      <w:bookmarkEnd w:id="555"/>
      <w:bookmarkEnd w:id="556"/>
      <w:r w:rsidRPr="004A043A">
        <w:rPr>
          <w:rFonts w:ascii="Oxygen Mono" w:hAnsi="Oxygen Mono"/>
          <w:color w:val="6A737D"/>
          <w:sz w:val="18"/>
        </w:rPr>
        <w:t xml:space="preserve">% </w:t>
      </w:r>
      <w:r w:rsidRPr="004A043A">
        <w:rPr>
          <w:rFonts w:ascii="Calibri" w:hAnsi="Calibri" w:cs="Calibri"/>
          <w:color w:val="6A737D"/>
          <w:sz w:val="18"/>
        </w:rPr>
        <w:t>На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вход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получает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матрицу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коэффициентов</w:t>
      </w:r>
      <w:r w:rsidRPr="004A043A">
        <w:rPr>
          <w:rFonts w:ascii="Oxygen Mono" w:hAnsi="Oxygen Mono"/>
          <w:color w:val="6A737D"/>
          <w:sz w:val="18"/>
        </w:rPr>
        <w:t xml:space="preserve"> D, </w:t>
      </w:r>
      <w:r w:rsidRPr="004A043A">
        <w:rPr>
          <w:rFonts w:ascii="Calibri" w:hAnsi="Calibri" w:cs="Calibri"/>
          <w:color w:val="6A737D"/>
          <w:sz w:val="18"/>
        </w:rPr>
        <w:t>матрицу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узловых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точек</w:t>
      </w:r>
      <w:r w:rsidRPr="004A043A">
        <w:rPr>
          <w:rFonts w:ascii="Oxygen Mono" w:hAnsi="Oxygen Mono"/>
          <w:color w:val="6A737D"/>
          <w:sz w:val="18"/>
        </w:rPr>
        <w:t xml:space="preserve"> X </w:t>
      </w:r>
      <w:r w:rsidRPr="004A043A">
        <w:rPr>
          <w:rFonts w:ascii="Calibri" w:hAnsi="Calibri" w:cs="Calibri"/>
          <w:color w:val="6A737D"/>
          <w:sz w:val="18"/>
        </w:rPr>
        <w:t>и</w:t>
      </w:r>
    </w:p>
    <w:p w:rsidR="00557D8D" w:rsidRPr="004A043A" w:rsidRDefault="00557D8D" w:rsidP="00557D8D">
      <w:pPr>
        <w:pStyle w:val="af7"/>
        <w:spacing w:line="300" w:lineRule="atLeast"/>
        <w:rPr>
          <w:rFonts w:ascii="Oxygen Mono" w:hAnsi="Oxygen Mono"/>
        </w:rPr>
      </w:pPr>
      <w:bookmarkStart w:id="557" w:name="L4109"/>
      <w:bookmarkStart w:id="558" w:name="L4108"/>
      <w:bookmarkEnd w:id="557"/>
      <w:bookmarkEnd w:id="558"/>
      <w:r w:rsidRPr="004A043A">
        <w:rPr>
          <w:rFonts w:ascii="Oxygen Mono" w:hAnsi="Oxygen Mono"/>
          <w:color w:val="6A737D"/>
          <w:sz w:val="18"/>
        </w:rPr>
        <w:t xml:space="preserve">% </w:t>
      </w:r>
      <w:r w:rsidRPr="004A043A">
        <w:rPr>
          <w:rFonts w:ascii="Calibri" w:hAnsi="Calibri" w:cs="Calibri"/>
          <w:color w:val="6A737D"/>
          <w:sz w:val="18"/>
        </w:rPr>
        <w:t>значение</w:t>
      </w:r>
      <w:r w:rsidRPr="004A043A">
        <w:rPr>
          <w:rFonts w:ascii="Oxygen Mono" w:hAnsi="Oxygen Mono"/>
          <w:color w:val="6A737D"/>
          <w:sz w:val="18"/>
        </w:rPr>
        <w:t xml:space="preserve"> xx, </w:t>
      </w:r>
      <w:r w:rsidRPr="004A043A">
        <w:rPr>
          <w:rFonts w:ascii="Calibri" w:hAnsi="Calibri" w:cs="Calibri"/>
          <w:color w:val="6A737D"/>
          <w:sz w:val="18"/>
        </w:rPr>
        <w:t>для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которого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надо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посчитать</w:t>
      </w:r>
      <w:r w:rsidRPr="004A043A">
        <w:rPr>
          <w:rFonts w:ascii="Oxygen Mono" w:hAnsi="Oxygen Mono"/>
          <w:color w:val="6A737D"/>
          <w:sz w:val="18"/>
        </w:rPr>
        <w:t xml:space="preserve"> P(xx)</w:t>
      </w:r>
    </w:p>
    <w:p w:rsidR="00557D8D" w:rsidRPr="004A043A" w:rsidRDefault="00557D8D" w:rsidP="00557D8D">
      <w:pPr>
        <w:pStyle w:val="af7"/>
        <w:spacing w:line="300" w:lineRule="atLeast"/>
        <w:rPr>
          <w:rFonts w:ascii="Oxygen Mono" w:hAnsi="Oxygen Mono"/>
        </w:rPr>
      </w:pPr>
      <w:bookmarkStart w:id="559" w:name="L531"/>
      <w:bookmarkStart w:id="560" w:name="L530"/>
      <w:bookmarkEnd w:id="559"/>
      <w:bookmarkEnd w:id="560"/>
      <w:r w:rsidRPr="004A043A">
        <w:rPr>
          <w:rFonts w:ascii="Oxygen Mono" w:hAnsi="Oxygen Mono"/>
          <w:color w:val="24292E"/>
          <w:sz w:val="18"/>
        </w:rPr>
        <w:t xml:space="preserve">n = </w:t>
      </w:r>
      <w:r w:rsidRPr="004A043A">
        <w:rPr>
          <w:rFonts w:ascii="Oxygen Mono" w:hAnsi="Oxygen Mono"/>
          <w:color w:val="D73A49"/>
          <w:sz w:val="18"/>
        </w:rPr>
        <w:t>length</w:t>
      </w:r>
      <w:r w:rsidRPr="004A043A">
        <w:rPr>
          <w:rFonts w:ascii="Oxygen Mono" w:hAnsi="Oxygen Mono"/>
          <w:color w:val="24292E"/>
          <w:sz w:val="18"/>
        </w:rPr>
        <w:t xml:space="preserve">(X); </w:t>
      </w:r>
      <w:r w:rsidRPr="004A043A">
        <w:rPr>
          <w:rFonts w:ascii="Oxygen Mono" w:hAnsi="Oxygen Mono"/>
          <w:color w:val="6A737D"/>
          <w:sz w:val="18"/>
        </w:rPr>
        <w:t xml:space="preserve">% </w:t>
      </w:r>
      <w:r w:rsidRPr="004A043A">
        <w:rPr>
          <w:rFonts w:ascii="Calibri" w:hAnsi="Calibri" w:cs="Calibri"/>
          <w:color w:val="6A737D"/>
          <w:sz w:val="18"/>
        </w:rPr>
        <w:t>Количество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узловых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точек</w:t>
      </w:r>
    </w:p>
    <w:p w:rsidR="00557D8D" w:rsidRPr="004A043A" w:rsidRDefault="00557D8D" w:rsidP="00557D8D">
      <w:pPr>
        <w:pStyle w:val="af7"/>
        <w:spacing w:line="300" w:lineRule="atLeast"/>
        <w:rPr>
          <w:rFonts w:ascii="Oxygen Mono" w:hAnsi="Oxygen Mono"/>
        </w:rPr>
      </w:pPr>
      <w:bookmarkStart w:id="561" w:name="L719"/>
      <w:bookmarkStart w:id="562" w:name="L718"/>
      <w:bookmarkEnd w:id="561"/>
      <w:bookmarkEnd w:id="562"/>
      <w:r w:rsidRPr="004A043A">
        <w:rPr>
          <w:rFonts w:ascii="Oxygen Mono" w:hAnsi="Oxygen Mono"/>
          <w:color w:val="24292E"/>
          <w:sz w:val="18"/>
        </w:rPr>
        <w:t xml:space="preserve">p = </w:t>
      </w:r>
      <w:r w:rsidRPr="004A043A">
        <w:rPr>
          <w:rFonts w:ascii="Oxygen Mono" w:hAnsi="Oxygen Mono"/>
          <w:color w:val="005CC5"/>
          <w:sz w:val="18"/>
        </w:rPr>
        <w:t>0</w:t>
      </w:r>
      <w:r w:rsidRPr="004A043A">
        <w:rPr>
          <w:rFonts w:ascii="Oxygen Mono" w:hAnsi="Oxygen Mono"/>
          <w:color w:val="24292E"/>
          <w:sz w:val="18"/>
        </w:rPr>
        <w:t xml:space="preserve">; </w:t>
      </w:r>
      <w:r w:rsidRPr="004A043A">
        <w:rPr>
          <w:rFonts w:ascii="Oxygen Mono" w:hAnsi="Oxygen Mono"/>
          <w:color w:val="6A737D"/>
          <w:sz w:val="18"/>
        </w:rPr>
        <w:t xml:space="preserve">% </w:t>
      </w:r>
      <w:r w:rsidRPr="004A043A">
        <w:rPr>
          <w:rFonts w:ascii="Calibri" w:hAnsi="Calibri" w:cs="Calibri"/>
          <w:color w:val="6A737D"/>
          <w:sz w:val="18"/>
        </w:rPr>
        <w:t>Начальное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значение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полинома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в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точке</w:t>
      </w:r>
    </w:p>
    <w:p w:rsidR="00557D8D" w:rsidRPr="004A043A" w:rsidRDefault="00557D8D" w:rsidP="00557D8D">
      <w:pPr>
        <w:pStyle w:val="af7"/>
        <w:spacing w:line="300" w:lineRule="atLeast"/>
        <w:rPr>
          <w:rFonts w:ascii="Oxygen Mono" w:hAnsi="Oxygen Mono"/>
        </w:rPr>
      </w:pPr>
      <w:bookmarkStart w:id="563" w:name="L819"/>
      <w:bookmarkStart w:id="564" w:name="L818"/>
      <w:bookmarkEnd w:id="563"/>
      <w:bookmarkEnd w:id="564"/>
      <w:r w:rsidRPr="004A043A">
        <w:rPr>
          <w:rFonts w:ascii="Oxygen Mono" w:hAnsi="Oxygen Mono"/>
          <w:color w:val="D73A49"/>
          <w:sz w:val="18"/>
        </w:rPr>
        <w:t>for</w:t>
      </w:r>
      <w:r w:rsidRPr="004A043A">
        <w:rPr>
          <w:rFonts w:ascii="Oxygen Mono" w:hAnsi="Oxygen Mono"/>
          <w:color w:val="24292E"/>
          <w:sz w:val="18"/>
        </w:rPr>
        <w:t xml:space="preserve"> </w:t>
      </w:r>
      <w:r w:rsidRPr="004A043A">
        <w:rPr>
          <w:rFonts w:ascii="Oxygen Mono" w:hAnsi="Oxygen Mono"/>
          <w:color w:val="D73A49"/>
          <w:sz w:val="18"/>
        </w:rPr>
        <w:t>i</w:t>
      </w:r>
      <w:r w:rsidRPr="004A043A">
        <w:rPr>
          <w:rFonts w:ascii="Oxygen Mono" w:hAnsi="Oxygen Mono"/>
          <w:color w:val="24292E"/>
          <w:sz w:val="18"/>
        </w:rPr>
        <w:t xml:space="preserve"> = </w:t>
      </w:r>
      <w:r w:rsidRPr="004A043A">
        <w:rPr>
          <w:rFonts w:ascii="Oxygen Mono" w:hAnsi="Oxygen Mono"/>
          <w:color w:val="005CC5"/>
          <w:sz w:val="18"/>
        </w:rPr>
        <w:t>1</w:t>
      </w:r>
      <w:r w:rsidRPr="004A043A">
        <w:rPr>
          <w:rFonts w:ascii="Oxygen Mono" w:hAnsi="Oxygen Mono"/>
          <w:color w:val="24292E"/>
          <w:sz w:val="18"/>
        </w:rPr>
        <w:t xml:space="preserve"> </w:t>
      </w:r>
      <w:r w:rsidRPr="004A043A">
        <w:rPr>
          <w:rFonts w:ascii="Oxygen Mono" w:hAnsi="Oxygen Mono"/>
          <w:color w:val="D73A49"/>
          <w:sz w:val="18"/>
        </w:rPr>
        <w:t>:</w:t>
      </w:r>
      <w:r w:rsidRPr="004A043A">
        <w:rPr>
          <w:rFonts w:ascii="Oxygen Mono" w:hAnsi="Oxygen Mono"/>
          <w:color w:val="24292E"/>
          <w:sz w:val="18"/>
        </w:rPr>
        <w:t xml:space="preserve"> n </w:t>
      </w:r>
      <w:r w:rsidRPr="004A043A">
        <w:rPr>
          <w:rFonts w:ascii="Oxygen Mono" w:hAnsi="Oxygen Mono"/>
          <w:color w:val="6A737D"/>
          <w:sz w:val="18"/>
        </w:rPr>
        <w:t xml:space="preserve">% </w:t>
      </w:r>
      <w:r w:rsidRPr="004A043A">
        <w:rPr>
          <w:rFonts w:ascii="Calibri" w:hAnsi="Calibri" w:cs="Calibri"/>
          <w:color w:val="6A737D"/>
          <w:sz w:val="18"/>
        </w:rPr>
        <w:t>Внешний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цикл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по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коэффициентам</w:t>
      </w:r>
      <w:r w:rsidRPr="004A043A">
        <w:rPr>
          <w:rFonts w:ascii="Oxygen Mono" w:hAnsi="Oxygen Mono"/>
          <w:color w:val="6A737D"/>
          <w:sz w:val="18"/>
        </w:rPr>
        <w:t xml:space="preserve"> D(i)</w:t>
      </w:r>
    </w:p>
    <w:p w:rsidR="00557D8D" w:rsidRPr="004A043A" w:rsidRDefault="00557D8D" w:rsidP="00557D8D">
      <w:pPr>
        <w:pStyle w:val="af7"/>
        <w:spacing w:line="300" w:lineRule="atLeast"/>
        <w:rPr>
          <w:rFonts w:ascii="Oxygen Mono" w:hAnsi="Oxygen Mono"/>
        </w:rPr>
      </w:pPr>
      <w:bookmarkStart w:id="565" w:name="L1019"/>
      <w:bookmarkStart w:id="566" w:name="L1018"/>
      <w:bookmarkEnd w:id="565"/>
      <w:bookmarkEnd w:id="566"/>
      <w:r w:rsidRPr="004A043A">
        <w:rPr>
          <w:rFonts w:ascii="Oxygen Mono" w:hAnsi="Oxygen Mono"/>
          <w:color w:val="24292E"/>
          <w:sz w:val="18"/>
        </w:rPr>
        <w:t>pp = D(</w:t>
      </w:r>
      <w:r w:rsidRPr="004A043A">
        <w:rPr>
          <w:rFonts w:ascii="Oxygen Mono" w:hAnsi="Oxygen Mono"/>
          <w:color w:val="D73A49"/>
          <w:sz w:val="18"/>
        </w:rPr>
        <w:t>i</w:t>
      </w:r>
      <w:r w:rsidRPr="004A043A">
        <w:rPr>
          <w:rFonts w:ascii="Oxygen Mono" w:hAnsi="Oxygen Mono"/>
          <w:color w:val="24292E"/>
          <w:sz w:val="18"/>
        </w:rPr>
        <w:t>);</w:t>
      </w:r>
    </w:p>
    <w:p w:rsidR="00557D8D" w:rsidRPr="004A043A" w:rsidRDefault="00557D8D" w:rsidP="00557D8D">
      <w:pPr>
        <w:pStyle w:val="af7"/>
        <w:spacing w:line="300" w:lineRule="atLeast"/>
        <w:rPr>
          <w:rFonts w:ascii="Oxygen Mono" w:hAnsi="Oxygen Mono"/>
        </w:rPr>
      </w:pPr>
      <w:bookmarkStart w:id="567" w:name="L1121"/>
      <w:bookmarkStart w:id="568" w:name="L1120"/>
      <w:bookmarkEnd w:id="567"/>
      <w:bookmarkEnd w:id="568"/>
      <w:r w:rsidRPr="004A043A">
        <w:rPr>
          <w:rFonts w:ascii="Oxygen Mono" w:hAnsi="Oxygen Mono"/>
          <w:color w:val="D73A49"/>
          <w:sz w:val="18"/>
        </w:rPr>
        <w:t>for</w:t>
      </w:r>
      <w:r w:rsidRPr="004A043A">
        <w:rPr>
          <w:rFonts w:ascii="Oxygen Mono" w:hAnsi="Oxygen Mono"/>
          <w:color w:val="24292E"/>
          <w:sz w:val="18"/>
        </w:rPr>
        <w:t xml:space="preserve"> </w:t>
      </w:r>
      <w:r w:rsidRPr="004A043A">
        <w:rPr>
          <w:rFonts w:ascii="Oxygen Mono" w:hAnsi="Oxygen Mono"/>
          <w:color w:val="D73A49"/>
          <w:sz w:val="18"/>
        </w:rPr>
        <w:t>j</w:t>
      </w:r>
      <w:r w:rsidRPr="004A043A">
        <w:rPr>
          <w:rFonts w:ascii="Oxygen Mono" w:hAnsi="Oxygen Mono"/>
          <w:color w:val="24292E"/>
          <w:sz w:val="18"/>
        </w:rPr>
        <w:t xml:space="preserve"> = </w:t>
      </w:r>
      <w:r w:rsidRPr="004A043A">
        <w:rPr>
          <w:rFonts w:ascii="Oxygen Mono" w:hAnsi="Oxygen Mono"/>
          <w:color w:val="005CC5"/>
          <w:sz w:val="18"/>
        </w:rPr>
        <w:t>2</w:t>
      </w:r>
      <w:r w:rsidRPr="004A043A">
        <w:rPr>
          <w:rFonts w:ascii="Oxygen Mono" w:hAnsi="Oxygen Mono"/>
          <w:color w:val="24292E"/>
          <w:sz w:val="18"/>
        </w:rPr>
        <w:t xml:space="preserve"> </w:t>
      </w:r>
      <w:r w:rsidRPr="004A043A">
        <w:rPr>
          <w:rFonts w:ascii="Oxygen Mono" w:hAnsi="Oxygen Mono"/>
          <w:color w:val="D73A49"/>
          <w:sz w:val="18"/>
        </w:rPr>
        <w:t>:</w:t>
      </w:r>
      <w:r w:rsidRPr="004A043A">
        <w:rPr>
          <w:rFonts w:ascii="Oxygen Mono" w:hAnsi="Oxygen Mono"/>
          <w:color w:val="24292E"/>
          <w:sz w:val="18"/>
        </w:rPr>
        <w:t xml:space="preserve"> </w:t>
      </w:r>
      <w:r w:rsidRPr="004A043A">
        <w:rPr>
          <w:rFonts w:ascii="Oxygen Mono" w:hAnsi="Oxygen Mono"/>
          <w:color w:val="D73A49"/>
          <w:sz w:val="18"/>
        </w:rPr>
        <w:t>i</w:t>
      </w:r>
      <w:r w:rsidRPr="004A043A">
        <w:rPr>
          <w:rFonts w:ascii="Oxygen Mono" w:hAnsi="Oxygen Mono"/>
          <w:color w:val="24292E"/>
          <w:sz w:val="18"/>
        </w:rPr>
        <w:t xml:space="preserve"> </w:t>
      </w:r>
      <w:r w:rsidRPr="004A043A">
        <w:rPr>
          <w:rFonts w:ascii="Oxygen Mono" w:hAnsi="Oxygen Mono"/>
          <w:color w:val="6A737D"/>
          <w:sz w:val="18"/>
        </w:rPr>
        <w:t xml:space="preserve">% </w:t>
      </w:r>
      <w:r w:rsidRPr="004A043A">
        <w:rPr>
          <w:rFonts w:ascii="Calibri" w:hAnsi="Calibri" w:cs="Calibri"/>
          <w:color w:val="6A737D"/>
          <w:sz w:val="18"/>
        </w:rPr>
        <w:t>Внутренний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цикл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по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произведениям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на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разности</w:t>
      </w:r>
      <w:r w:rsidRPr="004A043A">
        <w:rPr>
          <w:rFonts w:ascii="Oxygen Mono" w:hAnsi="Oxygen Mono"/>
          <w:color w:val="6A737D"/>
          <w:sz w:val="18"/>
        </w:rPr>
        <w:t xml:space="preserve"> (</w:t>
      </w:r>
      <w:r w:rsidRPr="004A043A">
        <w:rPr>
          <w:rFonts w:ascii="Calibri" w:hAnsi="Calibri" w:cs="Calibri"/>
          <w:color w:val="6A737D"/>
          <w:sz w:val="18"/>
        </w:rPr>
        <w:t>по</w:t>
      </w:r>
      <w:r w:rsidRPr="004A043A">
        <w:rPr>
          <w:rFonts w:ascii="Oxygen Mono" w:hAnsi="Oxygen Mono"/>
          <w:color w:val="6A737D"/>
          <w:sz w:val="18"/>
        </w:rPr>
        <w:t xml:space="preserve"> X(j))</w:t>
      </w:r>
    </w:p>
    <w:p w:rsidR="00557D8D" w:rsidRPr="004A043A" w:rsidRDefault="00557D8D" w:rsidP="00557D8D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569" w:name="L1219"/>
      <w:bookmarkStart w:id="570" w:name="L1218"/>
      <w:bookmarkEnd w:id="569"/>
      <w:bookmarkEnd w:id="570"/>
      <w:r w:rsidRPr="004A043A">
        <w:rPr>
          <w:rFonts w:ascii="Oxygen Mono" w:hAnsi="Oxygen Mono"/>
          <w:color w:val="24292E"/>
          <w:sz w:val="18"/>
          <w:lang w:val="en-US"/>
        </w:rPr>
        <w:t xml:space="preserve">pp = pp </w:t>
      </w:r>
      <w:r w:rsidRPr="004A043A">
        <w:rPr>
          <w:rFonts w:ascii="Oxygen Mono" w:hAnsi="Oxygen Mono"/>
          <w:color w:val="D73A49"/>
          <w:sz w:val="18"/>
          <w:lang w:val="en-US"/>
        </w:rPr>
        <w:t>*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(xx </w:t>
      </w:r>
      <w:r w:rsidRPr="004A043A">
        <w:rPr>
          <w:rFonts w:ascii="Oxygen Mono" w:hAnsi="Oxygen Mono"/>
          <w:color w:val="D73A49"/>
          <w:sz w:val="18"/>
          <w:lang w:val="en-US"/>
        </w:rPr>
        <w:t>-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X(</w:t>
      </w:r>
      <w:r w:rsidRPr="004A043A">
        <w:rPr>
          <w:rFonts w:ascii="Oxygen Mono" w:hAnsi="Oxygen Mono"/>
          <w:color w:val="D73A49"/>
          <w:sz w:val="18"/>
          <w:lang w:val="en-US"/>
        </w:rPr>
        <w:t>j</w:t>
      </w:r>
      <w:r w:rsidRPr="004A043A">
        <w:rPr>
          <w:rFonts w:ascii="Oxygen Mono" w:hAnsi="Oxygen Mono"/>
          <w:color w:val="24292E"/>
          <w:sz w:val="18"/>
          <w:lang w:val="en-US"/>
        </w:rPr>
        <w:t>-</w:t>
      </w:r>
      <w:r w:rsidRPr="004A043A">
        <w:rPr>
          <w:rFonts w:ascii="Oxygen Mono" w:hAnsi="Oxygen Mono"/>
          <w:color w:val="005CC5"/>
          <w:sz w:val="18"/>
          <w:lang w:val="en-US"/>
        </w:rPr>
        <w:t>1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)); </w:t>
      </w:r>
    </w:p>
    <w:p w:rsidR="00557D8D" w:rsidRPr="004A043A" w:rsidRDefault="00557D8D" w:rsidP="00557D8D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571" w:name="L1319"/>
      <w:bookmarkStart w:id="572" w:name="L1318"/>
      <w:bookmarkEnd w:id="571"/>
      <w:bookmarkEnd w:id="572"/>
      <w:r w:rsidRPr="004A043A">
        <w:rPr>
          <w:rFonts w:ascii="Oxygen Mono" w:hAnsi="Oxygen Mono"/>
          <w:color w:val="D73A49"/>
          <w:sz w:val="18"/>
          <w:lang w:val="en-US"/>
        </w:rPr>
        <w:t>end</w:t>
      </w:r>
    </w:p>
    <w:p w:rsidR="00557D8D" w:rsidRPr="004A043A" w:rsidRDefault="00557D8D" w:rsidP="00557D8D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573" w:name="L1419"/>
      <w:bookmarkStart w:id="574" w:name="L1418"/>
      <w:bookmarkEnd w:id="573"/>
      <w:bookmarkEnd w:id="574"/>
      <w:r w:rsidRPr="004A043A">
        <w:rPr>
          <w:rFonts w:ascii="Oxygen Mono" w:hAnsi="Oxygen Mono"/>
          <w:color w:val="24292E"/>
          <w:sz w:val="18"/>
          <w:lang w:val="en-US"/>
        </w:rPr>
        <w:t xml:space="preserve">p = p </w:t>
      </w:r>
      <w:r w:rsidRPr="004A043A">
        <w:rPr>
          <w:rFonts w:ascii="Oxygen Mono" w:hAnsi="Oxygen Mono"/>
          <w:color w:val="D73A49"/>
          <w:sz w:val="18"/>
          <w:lang w:val="en-US"/>
        </w:rPr>
        <w:t>+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pp; </w:t>
      </w:r>
    </w:p>
    <w:p w:rsidR="00557D8D" w:rsidRPr="004A043A" w:rsidRDefault="00557D8D" w:rsidP="00557D8D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575" w:name="L1519"/>
      <w:bookmarkStart w:id="576" w:name="L1518"/>
      <w:bookmarkEnd w:id="575"/>
      <w:bookmarkEnd w:id="576"/>
      <w:r w:rsidRPr="004A043A">
        <w:rPr>
          <w:rFonts w:ascii="Oxygen Mono" w:hAnsi="Oxygen Mono"/>
          <w:color w:val="D73A49"/>
          <w:sz w:val="18"/>
          <w:lang w:val="en-US"/>
        </w:rPr>
        <w:t>end</w:t>
      </w:r>
    </w:p>
    <w:p w:rsidR="001F1816" w:rsidRPr="004A043A" w:rsidRDefault="00557D8D" w:rsidP="00557D8D">
      <w:pPr>
        <w:spacing w:after="0" w:line="240" w:lineRule="auto"/>
        <w:jc w:val="both"/>
        <w:rPr>
          <w:rFonts w:ascii="Oxygen Mono" w:hAnsi="Oxygen Mono"/>
        </w:rPr>
      </w:pPr>
      <w:bookmarkStart w:id="577" w:name="L1619"/>
      <w:bookmarkStart w:id="578" w:name="L1618"/>
      <w:bookmarkEnd w:id="577"/>
      <w:bookmarkEnd w:id="578"/>
      <w:r w:rsidRPr="004A043A">
        <w:rPr>
          <w:rFonts w:ascii="Oxygen Mono" w:hAnsi="Oxygen Mono"/>
          <w:color w:val="D73A49"/>
          <w:sz w:val="18"/>
          <w:lang w:val="en-US"/>
        </w:rPr>
        <w:t>end</w:t>
      </w:r>
    </w:p>
    <w:p w:rsidR="001F1816" w:rsidRDefault="001F1816" w:rsidP="00440C8E">
      <w:pPr>
        <w:spacing w:after="0" w:line="240" w:lineRule="auto"/>
        <w:ind w:left="-567"/>
        <w:jc w:val="both"/>
      </w:pPr>
    </w:p>
    <w:tbl>
      <w:tblPr>
        <w:tblW w:w="9879" w:type="dxa"/>
        <w:tblInd w:w="-469" w:type="dxa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CellMar>
          <w:top w:w="55" w:type="dxa"/>
          <w:left w:w="54" w:type="dxa"/>
          <w:bottom w:w="55" w:type="dxa"/>
          <w:right w:w="55" w:type="dxa"/>
        </w:tblCellMar>
        <w:tblLook w:val="04A0" w:firstRow="1" w:lastRow="0" w:firstColumn="1" w:lastColumn="0" w:noHBand="0" w:noVBand="1"/>
      </w:tblPr>
      <w:tblGrid>
        <w:gridCol w:w="9879"/>
      </w:tblGrid>
      <w:tr w:rsidR="001F1816" w:rsidTr="00D70BF9">
        <w:tc>
          <w:tcPr>
            <w:tcW w:w="987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1F1816" w:rsidRPr="00216234" w:rsidRDefault="00216234" w:rsidP="00440C8E">
            <w:pPr>
              <w:pStyle w:val="af7"/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16234">
              <w:rPr>
                <w:rFonts w:ascii="Times New Roman" w:hAnsi="Times New Roman" w:cs="Times New Roman"/>
                <w:sz w:val="28"/>
                <w:szCs w:val="28"/>
              </w:rPr>
              <w:t xml:space="preserve">Модуль </w:t>
            </w:r>
            <w:r w:rsidRPr="0021623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atLab</w:t>
            </w:r>
            <w:r w:rsidRPr="00216234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D72B9D" w:rsidRPr="00D72B9D">
              <w:rPr>
                <w:rStyle w:val="af0"/>
                <w:rFonts w:ascii="Times New Roman" w:hAnsi="Times New Roman" w:cs="Times New Roman"/>
                <w:color w:val="24292E"/>
                <w:sz w:val="28"/>
                <w:szCs w:val="28"/>
              </w:rPr>
              <w:t>plotNewton.m</w:t>
            </w:r>
          </w:p>
        </w:tc>
      </w:tr>
    </w:tbl>
    <w:p w:rsidR="001F1816" w:rsidRDefault="001F1816" w:rsidP="00440C8E">
      <w:pPr>
        <w:spacing w:after="0" w:line="240" w:lineRule="auto"/>
        <w:ind w:left="-567"/>
        <w:jc w:val="both"/>
      </w:pPr>
    </w:p>
    <w:p w:rsidR="00D72B9D" w:rsidRPr="004A043A" w:rsidRDefault="00D72B9D" w:rsidP="00D72B9D">
      <w:pPr>
        <w:pStyle w:val="af7"/>
        <w:spacing w:line="300" w:lineRule="atLeast"/>
        <w:rPr>
          <w:rFonts w:ascii="Oxygen Mono" w:hAnsi="Oxygen Mono"/>
          <w:lang w:val="en-US"/>
        </w:rPr>
      </w:pPr>
      <w:r w:rsidRPr="004A043A">
        <w:rPr>
          <w:rFonts w:ascii="Oxygen Mono" w:hAnsi="Oxygen Mono"/>
          <w:color w:val="D73A49"/>
          <w:sz w:val="18"/>
          <w:lang w:val="en-US"/>
        </w:rPr>
        <w:t>function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</w:t>
      </w:r>
      <w:r w:rsidRPr="004A043A">
        <w:rPr>
          <w:rFonts w:ascii="Oxygen Mono" w:hAnsi="Oxygen Mono"/>
          <w:color w:val="6F42C1"/>
          <w:sz w:val="18"/>
          <w:lang w:val="en-US"/>
        </w:rPr>
        <w:t>plotNewton</w:t>
      </w:r>
      <w:r w:rsidRPr="004A043A">
        <w:rPr>
          <w:rFonts w:ascii="Oxygen Mono" w:hAnsi="Oxygen Mono"/>
          <w:color w:val="24292E"/>
          <w:sz w:val="18"/>
          <w:lang w:val="en-US"/>
        </w:rPr>
        <w:t>(</w:t>
      </w:r>
      <w:r w:rsidRPr="004A043A">
        <w:rPr>
          <w:rFonts w:ascii="Oxygen Mono" w:hAnsi="Oxygen Mono"/>
          <w:color w:val="E36209"/>
          <w:sz w:val="18"/>
          <w:lang w:val="en-US"/>
        </w:rPr>
        <w:t>a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, </w:t>
      </w:r>
      <w:r w:rsidRPr="004A043A">
        <w:rPr>
          <w:rFonts w:ascii="Oxygen Mono" w:hAnsi="Oxygen Mono"/>
          <w:color w:val="E36209"/>
          <w:sz w:val="18"/>
          <w:lang w:val="en-US"/>
        </w:rPr>
        <w:t>b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, </w:t>
      </w:r>
      <w:r w:rsidRPr="004A043A">
        <w:rPr>
          <w:rFonts w:ascii="Oxygen Mono" w:hAnsi="Oxygen Mono"/>
          <w:color w:val="E36209"/>
          <w:sz w:val="18"/>
          <w:lang w:val="en-US"/>
        </w:rPr>
        <w:t>n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, </w:t>
      </w:r>
      <w:r w:rsidRPr="004A043A">
        <w:rPr>
          <w:rFonts w:ascii="Oxygen Mono" w:hAnsi="Oxygen Mono"/>
          <w:color w:val="E36209"/>
          <w:sz w:val="18"/>
          <w:lang w:val="en-US"/>
        </w:rPr>
        <w:t>number</w:t>
      </w:r>
      <w:r w:rsidRPr="004A043A">
        <w:rPr>
          <w:rFonts w:ascii="Oxygen Mono" w:hAnsi="Oxygen Mono"/>
          <w:color w:val="24292E"/>
          <w:sz w:val="18"/>
          <w:lang w:val="en-US"/>
        </w:rPr>
        <w:t>)</w:t>
      </w:r>
    </w:p>
    <w:p w:rsidR="00D72B9D" w:rsidRPr="004A043A" w:rsidRDefault="00D72B9D" w:rsidP="00D72B9D">
      <w:pPr>
        <w:pStyle w:val="af7"/>
        <w:spacing w:line="300" w:lineRule="atLeast"/>
        <w:rPr>
          <w:rFonts w:ascii="Oxygen Mono" w:hAnsi="Oxygen Mono"/>
        </w:rPr>
      </w:pPr>
      <w:bookmarkStart w:id="579" w:name="L2121"/>
      <w:bookmarkStart w:id="580" w:name="L2120"/>
      <w:bookmarkEnd w:id="579"/>
      <w:bookmarkEnd w:id="580"/>
      <w:r w:rsidRPr="004A043A">
        <w:rPr>
          <w:rFonts w:ascii="Oxygen Mono" w:hAnsi="Oxygen Mono"/>
          <w:color w:val="6A737D"/>
          <w:sz w:val="18"/>
        </w:rPr>
        <w:t xml:space="preserve">% </w:t>
      </w:r>
      <w:r w:rsidRPr="004A043A">
        <w:rPr>
          <w:rFonts w:ascii="Calibri" w:hAnsi="Calibri" w:cs="Calibri"/>
          <w:color w:val="6A737D"/>
          <w:sz w:val="18"/>
        </w:rPr>
        <w:t>Основная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функция</w:t>
      </w:r>
      <w:r w:rsidRPr="004A043A">
        <w:rPr>
          <w:rFonts w:ascii="Oxygen Mono" w:hAnsi="Oxygen Mono"/>
          <w:color w:val="6A737D"/>
          <w:sz w:val="18"/>
        </w:rPr>
        <w:t xml:space="preserve">, </w:t>
      </w:r>
      <w:r w:rsidRPr="004A043A">
        <w:rPr>
          <w:rFonts w:ascii="Calibri" w:hAnsi="Calibri" w:cs="Calibri"/>
          <w:color w:val="6A737D"/>
          <w:sz w:val="18"/>
        </w:rPr>
        <w:t>вычисляет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коэффициенты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полинома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Ньютона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по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одному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из</w:t>
      </w:r>
    </w:p>
    <w:p w:rsidR="00D72B9D" w:rsidRPr="004A043A" w:rsidRDefault="00D72B9D" w:rsidP="00D72B9D">
      <w:pPr>
        <w:pStyle w:val="af7"/>
        <w:spacing w:line="300" w:lineRule="atLeast"/>
        <w:rPr>
          <w:rFonts w:ascii="Oxygen Mono" w:hAnsi="Oxygen Mono"/>
        </w:rPr>
      </w:pPr>
      <w:bookmarkStart w:id="581" w:name="L3113"/>
      <w:bookmarkStart w:id="582" w:name="L3112"/>
      <w:bookmarkEnd w:id="581"/>
      <w:bookmarkEnd w:id="582"/>
      <w:r w:rsidRPr="004A043A">
        <w:rPr>
          <w:rFonts w:ascii="Oxygen Mono" w:hAnsi="Oxygen Mono"/>
          <w:color w:val="6A737D"/>
          <w:sz w:val="18"/>
        </w:rPr>
        <w:t xml:space="preserve">% </w:t>
      </w:r>
      <w:r w:rsidRPr="004A043A">
        <w:rPr>
          <w:rFonts w:ascii="Calibri" w:hAnsi="Calibri" w:cs="Calibri"/>
          <w:color w:val="6A737D"/>
          <w:sz w:val="18"/>
        </w:rPr>
        <w:t>методов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рассчета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и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строит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сравнительные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графики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для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исходной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функции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и</w:t>
      </w:r>
    </w:p>
    <w:p w:rsidR="00D72B9D" w:rsidRPr="004A043A" w:rsidRDefault="00D72B9D" w:rsidP="00D72B9D">
      <w:pPr>
        <w:pStyle w:val="af7"/>
        <w:spacing w:line="300" w:lineRule="atLeast"/>
        <w:rPr>
          <w:rFonts w:ascii="Oxygen Mono" w:hAnsi="Oxygen Mono"/>
        </w:rPr>
      </w:pPr>
      <w:bookmarkStart w:id="583" w:name="L4111"/>
      <w:bookmarkStart w:id="584" w:name="L4110"/>
      <w:bookmarkEnd w:id="583"/>
      <w:bookmarkEnd w:id="584"/>
      <w:r w:rsidRPr="004A043A">
        <w:rPr>
          <w:rFonts w:ascii="Oxygen Mono" w:hAnsi="Oxygen Mono"/>
          <w:color w:val="6A737D"/>
          <w:sz w:val="18"/>
        </w:rPr>
        <w:t xml:space="preserve">% </w:t>
      </w:r>
      <w:r w:rsidRPr="004A043A">
        <w:rPr>
          <w:rFonts w:ascii="Calibri" w:hAnsi="Calibri" w:cs="Calibri"/>
          <w:color w:val="6A737D"/>
          <w:sz w:val="18"/>
        </w:rPr>
        <w:t>полинома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Ньютона</w:t>
      </w:r>
      <w:r w:rsidRPr="004A043A">
        <w:rPr>
          <w:rFonts w:ascii="Oxygen Mono" w:hAnsi="Oxygen Mono"/>
          <w:color w:val="6A737D"/>
          <w:sz w:val="18"/>
        </w:rPr>
        <w:t xml:space="preserve">, </w:t>
      </w:r>
      <w:r w:rsidRPr="004A043A">
        <w:rPr>
          <w:rFonts w:ascii="Calibri" w:hAnsi="Calibri" w:cs="Calibri"/>
          <w:color w:val="6A737D"/>
          <w:sz w:val="18"/>
        </w:rPr>
        <w:t>с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нанесением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узловых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точек</w:t>
      </w:r>
    </w:p>
    <w:p w:rsidR="00D72B9D" w:rsidRPr="004A043A" w:rsidRDefault="00D72B9D" w:rsidP="00D72B9D">
      <w:pPr>
        <w:pStyle w:val="af7"/>
        <w:spacing w:line="300" w:lineRule="atLeast"/>
        <w:rPr>
          <w:rFonts w:ascii="Oxygen Mono" w:hAnsi="Oxygen Mono"/>
        </w:rPr>
      </w:pPr>
      <w:bookmarkStart w:id="585" w:name="L533"/>
      <w:bookmarkStart w:id="586" w:name="L532"/>
      <w:bookmarkEnd w:id="585"/>
      <w:bookmarkEnd w:id="586"/>
      <w:r w:rsidRPr="004A043A">
        <w:rPr>
          <w:rFonts w:ascii="Oxygen Mono" w:hAnsi="Oxygen Mono"/>
          <w:color w:val="6A737D"/>
          <w:sz w:val="18"/>
        </w:rPr>
        <w:t xml:space="preserve">% 1 </w:t>
      </w:r>
      <w:r w:rsidRPr="004A043A">
        <w:rPr>
          <w:rFonts w:ascii="Calibri" w:hAnsi="Calibri" w:cs="Calibri"/>
          <w:color w:val="6A737D"/>
          <w:sz w:val="18"/>
        </w:rPr>
        <w:t>Создаем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новое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окно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для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графика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и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подписываем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оси</w:t>
      </w:r>
    </w:p>
    <w:p w:rsidR="00D72B9D" w:rsidRPr="004A043A" w:rsidRDefault="00D72B9D" w:rsidP="00D72B9D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587" w:name="L721"/>
      <w:bookmarkStart w:id="588" w:name="L720"/>
      <w:bookmarkEnd w:id="587"/>
      <w:bookmarkEnd w:id="588"/>
      <w:r w:rsidRPr="004A043A">
        <w:rPr>
          <w:rFonts w:ascii="Oxygen Mono" w:hAnsi="Oxygen Mono"/>
          <w:color w:val="005CC5"/>
          <w:sz w:val="18"/>
          <w:lang w:val="en-US"/>
        </w:rPr>
        <w:t>figure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; </w:t>
      </w:r>
    </w:p>
    <w:p w:rsidR="00D72B9D" w:rsidRPr="004A043A" w:rsidRDefault="00D72B9D" w:rsidP="00D72B9D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589" w:name="L821"/>
      <w:bookmarkStart w:id="590" w:name="L820"/>
      <w:bookmarkEnd w:id="589"/>
      <w:bookmarkEnd w:id="590"/>
      <w:r w:rsidRPr="004A043A">
        <w:rPr>
          <w:rFonts w:ascii="Oxygen Mono" w:hAnsi="Oxygen Mono"/>
          <w:color w:val="005CC5"/>
          <w:sz w:val="18"/>
          <w:lang w:val="en-US"/>
        </w:rPr>
        <w:t>xlabel</w:t>
      </w:r>
      <w:r w:rsidRPr="004A043A">
        <w:rPr>
          <w:rFonts w:ascii="Oxygen Mono" w:hAnsi="Oxygen Mono"/>
          <w:color w:val="24292E"/>
          <w:sz w:val="18"/>
          <w:lang w:val="en-US"/>
        </w:rPr>
        <w:t>(</w:t>
      </w:r>
      <w:r w:rsidRPr="004A043A">
        <w:rPr>
          <w:rFonts w:ascii="Oxygen Mono" w:hAnsi="Oxygen Mono"/>
          <w:color w:val="032F62"/>
          <w:sz w:val="18"/>
          <w:lang w:val="en-US"/>
        </w:rPr>
        <w:t>'x'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); </w:t>
      </w:r>
    </w:p>
    <w:p w:rsidR="00D72B9D" w:rsidRPr="004A043A" w:rsidRDefault="00D72B9D" w:rsidP="00D72B9D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591" w:name="L921"/>
      <w:bookmarkStart w:id="592" w:name="L920"/>
      <w:bookmarkEnd w:id="591"/>
      <w:bookmarkEnd w:id="592"/>
      <w:r w:rsidRPr="004A043A">
        <w:rPr>
          <w:rFonts w:ascii="Oxygen Mono" w:hAnsi="Oxygen Mono"/>
          <w:color w:val="005CC5"/>
          <w:sz w:val="18"/>
          <w:lang w:val="en-US"/>
        </w:rPr>
        <w:t>ylabel</w:t>
      </w:r>
      <w:r w:rsidRPr="004A043A">
        <w:rPr>
          <w:rFonts w:ascii="Oxygen Mono" w:hAnsi="Oxygen Mono"/>
          <w:color w:val="24292E"/>
          <w:sz w:val="18"/>
          <w:lang w:val="en-US"/>
        </w:rPr>
        <w:t>(</w:t>
      </w:r>
      <w:r w:rsidRPr="004A043A">
        <w:rPr>
          <w:rFonts w:ascii="Oxygen Mono" w:hAnsi="Oxygen Mono"/>
          <w:color w:val="032F62"/>
          <w:sz w:val="18"/>
          <w:lang w:val="en-US"/>
        </w:rPr>
        <w:t>'y'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); </w:t>
      </w:r>
    </w:p>
    <w:p w:rsidR="00D72B9D" w:rsidRPr="004A043A" w:rsidRDefault="00D72B9D" w:rsidP="00D72B9D">
      <w:pPr>
        <w:pStyle w:val="af7"/>
        <w:spacing w:line="300" w:lineRule="atLeast"/>
        <w:rPr>
          <w:rFonts w:ascii="Oxygen Mono" w:hAnsi="Oxygen Mono"/>
        </w:rPr>
      </w:pPr>
      <w:bookmarkStart w:id="593" w:name="L1021"/>
      <w:bookmarkStart w:id="594" w:name="L1020"/>
      <w:bookmarkEnd w:id="593"/>
      <w:bookmarkEnd w:id="594"/>
      <w:r w:rsidRPr="004A043A">
        <w:rPr>
          <w:rFonts w:ascii="Oxygen Mono" w:hAnsi="Oxygen Mono"/>
          <w:color w:val="005CC5"/>
          <w:sz w:val="18"/>
        </w:rPr>
        <w:t>hold</w:t>
      </w:r>
      <w:r w:rsidRPr="004A043A">
        <w:rPr>
          <w:rFonts w:ascii="Oxygen Mono" w:hAnsi="Oxygen Mono"/>
          <w:color w:val="24292E"/>
          <w:sz w:val="18"/>
        </w:rPr>
        <w:t xml:space="preserve"> </w:t>
      </w:r>
      <w:r w:rsidRPr="004A043A">
        <w:rPr>
          <w:rFonts w:ascii="Oxygen Mono" w:hAnsi="Oxygen Mono"/>
          <w:color w:val="005CC5"/>
          <w:sz w:val="18"/>
        </w:rPr>
        <w:t>on</w:t>
      </w:r>
      <w:r w:rsidRPr="004A043A">
        <w:rPr>
          <w:rFonts w:ascii="Oxygen Mono" w:hAnsi="Oxygen Mono"/>
          <w:color w:val="24292E"/>
          <w:sz w:val="18"/>
        </w:rPr>
        <w:t xml:space="preserve">; </w:t>
      </w:r>
    </w:p>
    <w:p w:rsidR="00D72B9D" w:rsidRPr="004A043A" w:rsidRDefault="00D72B9D" w:rsidP="00D72B9D">
      <w:pPr>
        <w:pStyle w:val="af7"/>
        <w:spacing w:line="300" w:lineRule="atLeast"/>
        <w:rPr>
          <w:rFonts w:ascii="Oxygen Mono" w:hAnsi="Oxygen Mono"/>
        </w:rPr>
      </w:pPr>
      <w:bookmarkStart w:id="595" w:name="L1125"/>
      <w:bookmarkStart w:id="596" w:name="L1124"/>
      <w:bookmarkEnd w:id="595"/>
      <w:bookmarkEnd w:id="596"/>
      <w:r w:rsidRPr="004A043A">
        <w:rPr>
          <w:rFonts w:ascii="Oxygen Mono" w:hAnsi="Oxygen Mono"/>
          <w:color w:val="005CC5"/>
          <w:sz w:val="18"/>
        </w:rPr>
        <w:t>grid</w:t>
      </w:r>
      <w:r w:rsidRPr="004A043A">
        <w:rPr>
          <w:rFonts w:ascii="Oxygen Mono" w:hAnsi="Oxygen Mono"/>
          <w:color w:val="24292E"/>
          <w:sz w:val="18"/>
        </w:rPr>
        <w:t xml:space="preserve"> </w:t>
      </w:r>
      <w:r w:rsidRPr="004A043A">
        <w:rPr>
          <w:rFonts w:ascii="Oxygen Mono" w:hAnsi="Oxygen Mono"/>
          <w:color w:val="005CC5"/>
          <w:sz w:val="18"/>
        </w:rPr>
        <w:t>on</w:t>
      </w:r>
      <w:r w:rsidRPr="004A043A">
        <w:rPr>
          <w:rFonts w:ascii="Oxygen Mono" w:hAnsi="Oxygen Mono"/>
          <w:color w:val="24292E"/>
          <w:sz w:val="18"/>
        </w:rPr>
        <w:t xml:space="preserve">; </w:t>
      </w:r>
    </w:p>
    <w:p w:rsidR="00D72B9D" w:rsidRPr="004A043A" w:rsidRDefault="00D72B9D" w:rsidP="00D72B9D">
      <w:pPr>
        <w:pStyle w:val="af7"/>
        <w:spacing w:line="300" w:lineRule="atLeast"/>
        <w:rPr>
          <w:rFonts w:ascii="Oxygen Mono" w:hAnsi="Oxygen Mono"/>
        </w:rPr>
      </w:pPr>
      <w:bookmarkStart w:id="597" w:name="L1221"/>
      <w:bookmarkStart w:id="598" w:name="L1220"/>
      <w:bookmarkEnd w:id="597"/>
      <w:bookmarkEnd w:id="598"/>
      <w:r w:rsidRPr="004A043A">
        <w:rPr>
          <w:rFonts w:ascii="Oxygen Mono" w:hAnsi="Oxygen Mono"/>
          <w:color w:val="6A737D"/>
          <w:sz w:val="18"/>
        </w:rPr>
        <w:t xml:space="preserve">% 2 </w:t>
      </w:r>
      <w:r w:rsidRPr="004A043A">
        <w:rPr>
          <w:rFonts w:ascii="Calibri" w:hAnsi="Calibri" w:cs="Calibri"/>
          <w:color w:val="6A737D"/>
          <w:sz w:val="18"/>
        </w:rPr>
        <w:t>Вычисляем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коэффициенты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полинома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Ньютона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и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узловые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точки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через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базовую</w:t>
      </w:r>
    </w:p>
    <w:p w:rsidR="00D72B9D" w:rsidRPr="004A043A" w:rsidRDefault="00D72B9D" w:rsidP="00D72B9D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599" w:name="L1421"/>
      <w:bookmarkStart w:id="600" w:name="L1420"/>
      <w:bookmarkEnd w:id="599"/>
      <w:bookmarkEnd w:id="600"/>
      <w:r w:rsidRPr="004A043A">
        <w:rPr>
          <w:rFonts w:ascii="Oxygen Mono" w:hAnsi="Oxygen Mono"/>
          <w:color w:val="6A737D"/>
          <w:sz w:val="18"/>
          <w:lang w:val="en-US"/>
        </w:rPr>
        <w:t xml:space="preserve">% </w:t>
      </w:r>
      <w:r w:rsidRPr="004A043A">
        <w:rPr>
          <w:rFonts w:ascii="Calibri" w:hAnsi="Calibri" w:cs="Calibri"/>
          <w:color w:val="6A737D"/>
          <w:sz w:val="18"/>
        </w:rPr>
        <w:t>функцию</w:t>
      </w:r>
      <w:r w:rsidRPr="004A043A">
        <w:rPr>
          <w:rFonts w:ascii="Oxygen Mono" w:hAnsi="Oxygen Mono"/>
          <w:color w:val="6A737D"/>
          <w:sz w:val="18"/>
          <w:lang w:val="en-US"/>
        </w:rPr>
        <w:t>:</w:t>
      </w:r>
    </w:p>
    <w:p w:rsidR="00D72B9D" w:rsidRPr="004A043A" w:rsidRDefault="00D72B9D" w:rsidP="00D72B9D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601" w:name="L1521"/>
      <w:bookmarkStart w:id="602" w:name="L1520"/>
      <w:bookmarkEnd w:id="601"/>
      <w:bookmarkEnd w:id="602"/>
      <w:r w:rsidRPr="004A043A">
        <w:rPr>
          <w:rFonts w:ascii="Oxygen Mono" w:hAnsi="Oxygen Mono"/>
          <w:color w:val="24292E"/>
          <w:sz w:val="18"/>
          <w:lang w:val="en-US"/>
        </w:rPr>
        <w:t>[D, X] = coefPolyNewtonBase(a, b, n, number);</w:t>
      </w:r>
    </w:p>
    <w:p w:rsidR="00D72B9D" w:rsidRPr="004A043A" w:rsidRDefault="00D72B9D" w:rsidP="00D72B9D">
      <w:pPr>
        <w:pStyle w:val="af7"/>
        <w:spacing w:line="300" w:lineRule="atLeast"/>
        <w:rPr>
          <w:rFonts w:ascii="Oxygen Mono" w:hAnsi="Oxygen Mono"/>
        </w:rPr>
      </w:pPr>
      <w:bookmarkStart w:id="603" w:name="L1621"/>
      <w:bookmarkStart w:id="604" w:name="L1620"/>
      <w:bookmarkEnd w:id="603"/>
      <w:bookmarkEnd w:id="604"/>
      <w:r w:rsidRPr="004A043A">
        <w:rPr>
          <w:rFonts w:ascii="Oxygen Mono" w:hAnsi="Oxygen Mono"/>
          <w:color w:val="6A737D"/>
          <w:sz w:val="18"/>
        </w:rPr>
        <w:t xml:space="preserve">% 3 </w:t>
      </w:r>
      <w:r w:rsidRPr="004A043A">
        <w:rPr>
          <w:rFonts w:ascii="Calibri" w:hAnsi="Calibri" w:cs="Calibri"/>
          <w:color w:val="6A737D"/>
          <w:sz w:val="18"/>
        </w:rPr>
        <w:t>Печатаем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узловые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точки</w:t>
      </w:r>
      <w:r w:rsidRPr="004A043A">
        <w:rPr>
          <w:rFonts w:ascii="Oxygen Mono" w:hAnsi="Oxygen Mono"/>
          <w:color w:val="6A737D"/>
          <w:sz w:val="18"/>
        </w:rPr>
        <w:t>:</w:t>
      </w:r>
    </w:p>
    <w:p w:rsidR="00D72B9D" w:rsidRPr="004A043A" w:rsidRDefault="00D72B9D" w:rsidP="00D72B9D">
      <w:pPr>
        <w:pStyle w:val="af7"/>
        <w:spacing w:line="300" w:lineRule="atLeast"/>
        <w:rPr>
          <w:rFonts w:ascii="Oxygen Mono" w:hAnsi="Oxygen Mono"/>
        </w:rPr>
      </w:pPr>
      <w:bookmarkStart w:id="605" w:name="L1821"/>
      <w:bookmarkStart w:id="606" w:name="L1820"/>
      <w:bookmarkEnd w:id="605"/>
      <w:bookmarkEnd w:id="606"/>
      <w:r w:rsidRPr="004A043A">
        <w:rPr>
          <w:rFonts w:ascii="Oxygen Mono" w:hAnsi="Oxygen Mono"/>
          <w:color w:val="24292E"/>
          <w:sz w:val="18"/>
        </w:rPr>
        <w:t xml:space="preserve">Y = f(X); </w:t>
      </w:r>
    </w:p>
    <w:p w:rsidR="00D72B9D" w:rsidRPr="004A043A" w:rsidRDefault="00D72B9D" w:rsidP="00D72B9D">
      <w:pPr>
        <w:pStyle w:val="af7"/>
        <w:spacing w:line="300" w:lineRule="atLeast"/>
        <w:rPr>
          <w:rFonts w:ascii="Oxygen Mono" w:hAnsi="Oxygen Mono"/>
        </w:rPr>
      </w:pPr>
      <w:bookmarkStart w:id="607" w:name="L1919"/>
      <w:bookmarkStart w:id="608" w:name="L1918"/>
      <w:bookmarkEnd w:id="607"/>
      <w:bookmarkEnd w:id="608"/>
      <w:r w:rsidRPr="004A043A">
        <w:rPr>
          <w:rFonts w:ascii="Oxygen Mono" w:hAnsi="Oxygen Mono"/>
          <w:color w:val="005CC5"/>
          <w:sz w:val="18"/>
        </w:rPr>
        <w:t>plot</w:t>
      </w:r>
      <w:r w:rsidRPr="004A043A">
        <w:rPr>
          <w:rFonts w:ascii="Oxygen Mono" w:hAnsi="Oxygen Mono"/>
          <w:color w:val="24292E"/>
          <w:sz w:val="18"/>
        </w:rPr>
        <w:t xml:space="preserve"> (X, Y, </w:t>
      </w:r>
      <w:r w:rsidRPr="004A043A">
        <w:rPr>
          <w:rFonts w:ascii="Oxygen Mono" w:hAnsi="Oxygen Mono"/>
          <w:color w:val="032F62"/>
          <w:sz w:val="18"/>
        </w:rPr>
        <w:t>'ro'</w:t>
      </w:r>
      <w:r w:rsidRPr="004A043A">
        <w:rPr>
          <w:rFonts w:ascii="Oxygen Mono" w:hAnsi="Oxygen Mono"/>
          <w:color w:val="24292E"/>
          <w:sz w:val="18"/>
        </w:rPr>
        <w:t>);</w:t>
      </w:r>
    </w:p>
    <w:p w:rsidR="00D72B9D" w:rsidRPr="004A043A" w:rsidRDefault="00D72B9D" w:rsidP="00D72B9D">
      <w:pPr>
        <w:pStyle w:val="af7"/>
        <w:spacing w:line="300" w:lineRule="atLeast"/>
        <w:rPr>
          <w:rFonts w:ascii="Oxygen Mono" w:hAnsi="Oxygen Mono"/>
        </w:rPr>
      </w:pPr>
      <w:bookmarkStart w:id="609" w:name="L2019"/>
      <w:bookmarkStart w:id="610" w:name="L2018"/>
      <w:bookmarkEnd w:id="609"/>
      <w:bookmarkEnd w:id="610"/>
      <w:r w:rsidRPr="004A043A">
        <w:rPr>
          <w:rFonts w:ascii="Oxygen Mono" w:hAnsi="Oxygen Mono"/>
          <w:color w:val="6A737D"/>
          <w:sz w:val="18"/>
        </w:rPr>
        <w:t xml:space="preserve">% 3 </w:t>
      </w:r>
      <w:r w:rsidRPr="004A043A">
        <w:rPr>
          <w:rFonts w:ascii="Calibri" w:hAnsi="Calibri" w:cs="Calibri"/>
          <w:color w:val="6A737D"/>
          <w:sz w:val="18"/>
        </w:rPr>
        <w:t>Печатаем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график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полинома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Ньютона</w:t>
      </w:r>
      <w:r w:rsidRPr="004A043A">
        <w:rPr>
          <w:rFonts w:ascii="Oxygen Mono" w:hAnsi="Oxygen Mono"/>
          <w:color w:val="6A737D"/>
          <w:sz w:val="18"/>
        </w:rPr>
        <w:t>:</w:t>
      </w:r>
    </w:p>
    <w:p w:rsidR="00D72B9D" w:rsidRPr="004A043A" w:rsidRDefault="00D72B9D" w:rsidP="00D72B9D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611" w:name="L2219"/>
      <w:bookmarkStart w:id="612" w:name="L2218"/>
      <w:bookmarkEnd w:id="611"/>
      <w:bookmarkEnd w:id="612"/>
      <w:r w:rsidRPr="004A043A">
        <w:rPr>
          <w:rFonts w:ascii="Oxygen Mono" w:hAnsi="Oxygen Mono"/>
          <w:color w:val="24292E"/>
          <w:sz w:val="18"/>
          <w:lang w:val="en-US"/>
        </w:rPr>
        <w:t xml:space="preserve">XX = </w:t>
      </w:r>
      <w:r w:rsidRPr="004A043A">
        <w:rPr>
          <w:rFonts w:ascii="Oxygen Mono" w:hAnsi="Oxygen Mono"/>
          <w:color w:val="D73A49"/>
          <w:sz w:val="18"/>
          <w:lang w:val="en-US"/>
        </w:rPr>
        <w:t>linspace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(a, b, </w:t>
      </w:r>
      <w:r w:rsidRPr="004A043A">
        <w:rPr>
          <w:rFonts w:ascii="Oxygen Mono" w:hAnsi="Oxygen Mono"/>
          <w:color w:val="005CC5"/>
          <w:sz w:val="18"/>
          <w:lang w:val="en-US"/>
        </w:rPr>
        <w:t>10000</w:t>
      </w:r>
      <w:r w:rsidRPr="004A043A">
        <w:rPr>
          <w:rFonts w:ascii="Oxygen Mono" w:hAnsi="Oxygen Mono"/>
          <w:color w:val="24292E"/>
          <w:sz w:val="18"/>
          <w:lang w:val="en-US"/>
        </w:rPr>
        <w:t>);</w:t>
      </w:r>
    </w:p>
    <w:p w:rsidR="00D72B9D" w:rsidRPr="004A043A" w:rsidRDefault="00D72B9D" w:rsidP="00D72B9D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613" w:name="L2319"/>
      <w:bookmarkStart w:id="614" w:name="L2318"/>
      <w:bookmarkEnd w:id="613"/>
      <w:bookmarkEnd w:id="614"/>
      <w:r w:rsidRPr="004A043A">
        <w:rPr>
          <w:rFonts w:ascii="Oxygen Mono" w:hAnsi="Oxygen Mono"/>
          <w:color w:val="24292E"/>
          <w:sz w:val="18"/>
          <w:lang w:val="en-US"/>
        </w:rPr>
        <w:t xml:space="preserve">LX = XX </w:t>
      </w:r>
      <w:r w:rsidRPr="004A043A">
        <w:rPr>
          <w:rFonts w:ascii="Oxygen Mono" w:hAnsi="Oxygen Mono"/>
          <w:color w:val="D73A49"/>
          <w:sz w:val="18"/>
          <w:lang w:val="en-US"/>
        </w:rPr>
        <w:t>*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</w:t>
      </w:r>
      <w:r w:rsidRPr="004A043A">
        <w:rPr>
          <w:rFonts w:ascii="Oxygen Mono" w:hAnsi="Oxygen Mono"/>
          <w:color w:val="005CC5"/>
          <w:sz w:val="18"/>
          <w:lang w:val="en-US"/>
        </w:rPr>
        <w:t>0</w:t>
      </w:r>
      <w:r w:rsidRPr="004A043A">
        <w:rPr>
          <w:rFonts w:ascii="Oxygen Mono" w:hAnsi="Oxygen Mono"/>
          <w:color w:val="24292E"/>
          <w:sz w:val="18"/>
          <w:lang w:val="en-US"/>
        </w:rPr>
        <w:t>;</w:t>
      </w:r>
    </w:p>
    <w:p w:rsidR="00D72B9D" w:rsidRPr="004A043A" w:rsidRDefault="00D72B9D" w:rsidP="00D72B9D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615" w:name="L2419"/>
      <w:bookmarkStart w:id="616" w:name="L2418"/>
      <w:bookmarkEnd w:id="615"/>
      <w:bookmarkEnd w:id="616"/>
      <w:r w:rsidRPr="004A043A">
        <w:rPr>
          <w:rFonts w:ascii="Oxygen Mono" w:hAnsi="Oxygen Mono"/>
          <w:color w:val="D73A49"/>
          <w:sz w:val="18"/>
          <w:lang w:val="en-US"/>
        </w:rPr>
        <w:t>for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</w:t>
      </w:r>
      <w:r w:rsidRPr="004A043A">
        <w:rPr>
          <w:rFonts w:ascii="Oxygen Mono" w:hAnsi="Oxygen Mono"/>
          <w:color w:val="D73A49"/>
          <w:sz w:val="18"/>
          <w:lang w:val="en-US"/>
        </w:rPr>
        <w:t>i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= </w:t>
      </w:r>
      <w:r w:rsidRPr="004A043A">
        <w:rPr>
          <w:rFonts w:ascii="Oxygen Mono" w:hAnsi="Oxygen Mono"/>
          <w:color w:val="005CC5"/>
          <w:sz w:val="18"/>
          <w:lang w:val="en-US"/>
        </w:rPr>
        <w:t>1</w:t>
      </w:r>
      <w:r w:rsidRPr="004A043A">
        <w:rPr>
          <w:rFonts w:ascii="Oxygen Mono" w:hAnsi="Oxygen Mono"/>
          <w:color w:val="24292E"/>
          <w:sz w:val="18"/>
          <w:lang w:val="en-US"/>
        </w:rPr>
        <w:t>:</w:t>
      </w:r>
      <w:r w:rsidRPr="004A043A">
        <w:rPr>
          <w:rFonts w:ascii="Oxygen Mono" w:hAnsi="Oxygen Mono"/>
          <w:color w:val="005CC5"/>
          <w:sz w:val="18"/>
          <w:lang w:val="en-US"/>
        </w:rPr>
        <w:t>1</w:t>
      </w:r>
      <w:r w:rsidRPr="004A043A">
        <w:rPr>
          <w:rFonts w:ascii="Oxygen Mono" w:hAnsi="Oxygen Mono"/>
          <w:color w:val="24292E"/>
          <w:sz w:val="18"/>
          <w:lang w:val="en-US"/>
        </w:rPr>
        <w:t>:</w:t>
      </w:r>
      <w:r w:rsidRPr="004A043A">
        <w:rPr>
          <w:rFonts w:ascii="Oxygen Mono" w:hAnsi="Oxygen Mono"/>
          <w:color w:val="D73A49"/>
          <w:sz w:val="18"/>
          <w:lang w:val="en-US"/>
        </w:rPr>
        <w:t>length</w:t>
      </w:r>
      <w:r w:rsidRPr="004A043A">
        <w:rPr>
          <w:rFonts w:ascii="Oxygen Mono" w:hAnsi="Oxygen Mono"/>
          <w:color w:val="24292E"/>
          <w:sz w:val="18"/>
          <w:lang w:val="en-US"/>
        </w:rPr>
        <w:t>(XX)</w:t>
      </w:r>
    </w:p>
    <w:p w:rsidR="00D72B9D" w:rsidRPr="004A043A" w:rsidRDefault="00D72B9D" w:rsidP="00D72B9D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617" w:name="L2519"/>
      <w:bookmarkStart w:id="618" w:name="L2518"/>
      <w:bookmarkEnd w:id="617"/>
      <w:bookmarkEnd w:id="618"/>
      <w:r w:rsidRPr="004A043A">
        <w:rPr>
          <w:rFonts w:ascii="Oxygen Mono" w:hAnsi="Oxygen Mono"/>
          <w:color w:val="24292E"/>
          <w:sz w:val="18"/>
          <w:lang w:val="en-US"/>
        </w:rPr>
        <w:t>LX(</w:t>
      </w:r>
      <w:r w:rsidRPr="004A043A">
        <w:rPr>
          <w:rFonts w:ascii="Oxygen Mono" w:hAnsi="Oxygen Mono"/>
          <w:color w:val="D73A49"/>
          <w:sz w:val="18"/>
          <w:lang w:val="en-US"/>
        </w:rPr>
        <w:t>i</w:t>
      </w:r>
      <w:r w:rsidRPr="004A043A">
        <w:rPr>
          <w:rFonts w:ascii="Oxygen Mono" w:hAnsi="Oxygen Mono"/>
          <w:color w:val="24292E"/>
          <w:sz w:val="18"/>
          <w:lang w:val="en-US"/>
        </w:rPr>
        <w:t>) = pointNewton(D, X, XX(</w:t>
      </w:r>
      <w:r w:rsidRPr="004A043A">
        <w:rPr>
          <w:rFonts w:ascii="Oxygen Mono" w:hAnsi="Oxygen Mono"/>
          <w:color w:val="D73A49"/>
          <w:sz w:val="18"/>
          <w:lang w:val="en-US"/>
        </w:rPr>
        <w:t>i</w:t>
      </w:r>
      <w:r w:rsidRPr="004A043A">
        <w:rPr>
          <w:rFonts w:ascii="Oxygen Mono" w:hAnsi="Oxygen Mono"/>
          <w:color w:val="24292E"/>
          <w:sz w:val="18"/>
          <w:lang w:val="en-US"/>
        </w:rPr>
        <w:t>));</w:t>
      </w:r>
    </w:p>
    <w:p w:rsidR="00D72B9D" w:rsidRPr="004A043A" w:rsidRDefault="00D72B9D" w:rsidP="00D72B9D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619" w:name="L2617"/>
      <w:bookmarkStart w:id="620" w:name="L2616"/>
      <w:bookmarkEnd w:id="619"/>
      <w:bookmarkEnd w:id="620"/>
      <w:r w:rsidRPr="004A043A">
        <w:rPr>
          <w:rFonts w:ascii="Oxygen Mono" w:hAnsi="Oxygen Mono"/>
          <w:color w:val="D73A49"/>
          <w:sz w:val="18"/>
          <w:lang w:val="en-US"/>
        </w:rPr>
        <w:t>end</w:t>
      </w:r>
    </w:p>
    <w:p w:rsidR="00D72B9D" w:rsidRPr="004A043A" w:rsidRDefault="00D72B9D" w:rsidP="00D72B9D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621" w:name="L2717"/>
      <w:bookmarkStart w:id="622" w:name="L2716"/>
      <w:bookmarkEnd w:id="621"/>
      <w:bookmarkEnd w:id="622"/>
      <w:r w:rsidRPr="004A043A">
        <w:rPr>
          <w:rFonts w:ascii="Oxygen Mono" w:hAnsi="Oxygen Mono"/>
          <w:color w:val="005CC5"/>
          <w:sz w:val="18"/>
          <w:lang w:val="en-US"/>
        </w:rPr>
        <w:t>plot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(XX, LX, </w:t>
      </w:r>
      <w:r w:rsidRPr="004A043A">
        <w:rPr>
          <w:rFonts w:ascii="Oxygen Mono" w:hAnsi="Oxygen Mono"/>
          <w:color w:val="032F62"/>
          <w:sz w:val="18"/>
          <w:lang w:val="en-US"/>
        </w:rPr>
        <w:t>'b'</w:t>
      </w:r>
      <w:r w:rsidRPr="004A043A">
        <w:rPr>
          <w:rFonts w:ascii="Oxygen Mono" w:hAnsi="Oxygen Mono"/>
          <w:color w:val="24292E"/>
          <w:sz w:val="18"/>
          <w:lang w:val="en-US"/>
        </w:rPr>
        <w:t>);</w:t>
      </w:r>
    </w:p>
    <w:p w:rsidR="00D72B9D" w:rsidRPr="004A043A" w:rsidRDefault="00D72B9D" w:rsidP="00D72B9D">
      <w:pPr>
        <w:pStyle w:val="af7"/>
        <w:spacing w:line="300" w:lineRule="atLeast"/>
        <w:rPr>
          <w:rFonts w:ascii="Oxygen Mono" w:hAnsi="Oxygen Mono"/>
        </w:rPr>
      </w:pPr>
      <w:bookmarkStart w:id="623" w:name="L2815"/>
      <w:bookmarkStart w:id="624" w:name="L2814"/>
      <w:bookmarkEnd w:id="623"/>
      <w:bookmarkEnd w:id="624"/>
      <w:r w:rsidRPr="004A043A">
        <w:rPr>
          <w:rFonts w:ascii="Oxygen Mono" w:hAnsi="Oxygen Mono"/>
          <w:color w:val="6A737D"/>
          <w:sz w:val="18"/>
        </w:rPr>
        <w:t xml:space="preserve">% 4 </w:t>
      </w:r>
      <w:r w:rsidRPr="004A043A">
        <w:rPr>
          <w:rFonts w:ascii="Calibri" w:hAnsi="Calibri" w:cs="Calibri"/>
          <w:color w:val="6A737D"/>
          <w:sz w:val="18"/>
        </w:rPr>
        <w:t>Печатаем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график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функции</w:t>
      </w:r>
      <w:r w:rsidRPr="004A043A">
        <w:rPr>
          <w:rFonts w:ascii="Oxygen Mono" w:hAnsi="Oxygen Mono"/>
          <w:color w:val="6A737D"/>
          <w:sz w:val="18"/>
        </w:rPr>
        <w:t>:</w:t>
      </w:r>
    </w:p>
    <w:p w:rsidR="00D72B9D" w:rsidRPr="004A043A" w:rsidRDefault="00D72B9D" w:rsidP="00D72B9D">
      <w:pPr>
        <w:pStyle w:val="af7"/>
        <w:spacing w:line="300" w:lineRule="atLeast"/>
        <w:rPr>
          <w:rFonts w:ascii="Oxygen Mono" w:hAnsi="Oxygen Mono"/>
        </w:rPr>
      </w:pPr>
      <w:bookmarkStart w:id="625" w:name="L3013"/>
      <w:bookmarkStart w:id="626" w:name="L3012"/>
      <w:bookmarkEnd w:id="625"/>
      <w:bookmarkEnd w:id="626"/>
      <w:r w:rsidRPr="004A043A">
        <w:rPr>
          <w:rFonts w:ascii="Oxygen Mono" w:hAnsi="Oxygen Mono"/>
          <w:color w:val="24292E"/>
          <w:sz w:val="18"/>
        </w:rPr>
        <w:t>X = XX;</w:t>
      </w:r>
    </w:p>
    <w:p w:rsidR="00D72B9D" w:rsidRPr="004A043A" w:rsidRDefault="00D72B9D" w:rsidP="00D72B9D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627" w:name="L3115"/>
      <w:bookmarkStart w:id="628" w:name="L3114"/>
      <w:bookmarkEnd w:id="627"/>
      <w:bookmarkEnd w:id="628"/>
      <w:r w:rsidRPr="004A043A">
        <w:rPr>
          <w:rFonts w:ascii="Oxygen Mono" w:hAnsi="Oxygen Mono"/>
          <w:color w:val="24292E"/>
          <w:sz w:val="18"/>
          <w:lang w:val="en-US"/>
        </w:rPr>
        <w:t>Y = f(X);</w:t>
      </w:r>
    </w:p>
    <w:p w:rsidR="00D72B9D" w:rsidRPr="004A043A" w:rsidRDefault="00D72B9D" w:rsidP="00D72B9D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629" w:name="L3211"/>
      <w:bookmarkStart w:id="630" w:name="L3210"/>
      <w:bookmarkEnd w:id="629"/>
      <w:bookmarkEnd w:id="630"/>
      <w:r w:rsidRPr="004A043A">
        <w:rPr>
          <w:rFonts w:ascii="Oxygen Mono" w:hAnsi="Oxygen Mono"/>
          <w:color w:val="005CC5"/>
          <w:sz w:val="18"/>
          <w:lang w:val="en-US"/>
        </w:rPr>
        <w:t>plot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(X, Y, </w:t>
      </w:r>
      <w:r w:rsidRPr="004A043A">
        <w:rPr>
          <w:rFonts w:ascii="Oxygen Mono" w:hAnsi="Oxygen Mono"/>
          <w:color w:val="032F62"/>
          <w:sz w:val="18"/>
          <w:lang w:val="en-US"/>
        </w:rPr>
        <w:t>'r--'</w:t>
      </w:r>
      <w:r w:rsidRPr="004A043A">
        <w:rPr>
          <w:rFonts w:ascii="Oxygen Mono" w:hAnsi="Oxygen Mono"/>
          <w:color w:val="24292E"/>
          <w:sz w:val="18"/>
          <w:lang w:val="en-US"/>
        </w:rPr>
        <w:t>);</w:t>
      </w:r>
    </w:p>
    <w:p w:rsidR="00D72B9D" w:rsidRPr="004A043A" w:rsidRDefault="00D72B9D" w:rsidP="00D72B9D">
      <w:pPr>
        <w:pStyle w:val="af7"/>
        <w:spacing w:line="300" w:lineRule="atLeast"/>
        <w:rPr>
          <w:rFonts w:ascii="Oxygen Mono" w:hAnsi="Oxygen Mono"/>
        </w:rPr>
      </w:pPr>
      <w:bookmarkStart w:id="631" w:name="L3311"/>
      <w:bookmarkStart w:id="632" w:name="L3310"/>
      <w:bookmarkEnd w:id="631"/>
      <w:bookmarkEnd w:id="632"/>
      <w:r w:rsidRPr="004A043A">
        <w:rPr>
          <w:rFonts w:ascii="Oxygen Mono" w:hAnsi="Oxygen Mono"/>
          <w:color w:val="6A737D"/>
          <w:sz w:val="18"/>
        </w:rPr>
        <w:t xml:space="preserve">% 5 </w:t>
      </w:r>
      <w:r w:rsidRPr="004A043A">
        <w:rPr>
          <w:rFonts w:ascii="Calibri" w:hAnsi="Calibri" w:cs="Calibri"/>
          <w:color w:val="6A737D"/>
          <w:sz w:val="18"/>
        </w:rPr>
        <w:t>Подписываем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легенду</w:t>
      </w:r>
    </w:p>
    <w:p w:rsidR="00D72B9D" w:rsidRPr="004A043A" w:rsidRDefault="00D72B9D" w:rsidP="00D72B9D">
      <w:pPr>
        <w:pStyle w:val="af7"/>
        <w:spacing w:line="300" w:lineRule="atLeast"/>
        <w:rPr>
          <w:rFonts w:ascii="Oxygen Mono" w:hAnsi="Oxygen Mono"/>
        </w:rPr>
      </w:pPr>
      <w:bookmarkStart w:id="633" w:name="L3511"/>
      <w:bookmarkStart w:id="634" w:name="L3510"/>
      <w:bookmarkEnd w:id="633"/>
      <w:bookmarkEnd w:id="634"/>
      <w:r w:rsidRPr="004A043A">
        <w:rPr>
          <w:rFonts w:ascii="Oxygen Mono" w:hAnsi="Oxygen Mono"/>
          <w:color w:val="005CC5"/>
          <w:sz w:val="18"/>
        </w:rPr>
        <w:t>title</w:t>
      </w:r>
      <w:r w:rsidRPr="004A043A">
        <w:rPr>
          <w:rFonts w:ascii="Oxygen Mono" w:hAnsi="Oxygen Mono"/>
          <w:color w:val="24292E"/>
          <w:sz w:val="18"/>
        </w:rPr>
        <w:t>(</w:t>
      </w:r>
      <w:r w:rsidRPr="004A043A">
        <w:rPr>
          <w:rFonts w:ascii="Oxygen Mono" w:hAnsi="Oxygen Mono"/>
          <w:color w:val="032F62"/>
          <w:sz w:val="18"/>
        </w:rPr>
        <w:t>'</w:t>
      </w:r>
      <w:r w:rsidRPr="004A043A">
        <w:rPr>
          <w:rFonts w:ascii="Calibri" w:hAnsi="Calibri" w:cs="Calibri"/>
          <w:color w:val="032F62"/>
          <w:sz w:val="18"/>
        </w:rPr>
        <w:t>Полиномиальная</w:t>
      </w:r>
      <w:r w:rsidRPr="004A043A">
        <w:rPr>
          <w:rFonts w:ascii="Oxygen Mono" w:hAnsi="Oxygen Mono"/>
          <w:color w:val="032F62"/>
          <w:sz w:val="18"/>
        </w:rPr>
        <w:t xml:space="preserve"> </w:t>
      </w:r>
      <w:r w:rsidRPr="004A043A">
        <w:rPr>
          <w:rFonts w:ascii="Calibri" w:hAnsi="Calibri" w:cs="Calibri"/>
          <w:color w:val="032F62"/>
          <w:sz w:val="18"/>
        </w:rPr>
        <w:t>интерполяция</w:t>
      </w:r>
      <w:r w:rsidRPr="004A043A">
        <w:rPr>
          <w:rFonts w:ascii="Oxygen Mono" w:hAnsi="Oxygen Mono"/>
          <w:color w:val="032F62"/>
          <w:sz w:val="18"/>
        </w:rPr>
        <w:t>'</w:t>
      </w:r>
      <w:r w:rsidRPr="004A043A">
        <w:rPr>
          <w:rFonts w:ascii="Oxygen Mono" w:hAnsi="Oxygen Mono"/>
          <w:color w:val="24292E"/>
          <w:sz w:val="18"/>
        </w:rPr>
        <w:t xml:space="preserve">, </w:t>
      </w:r>
      <w:r w:rsidRPr="004A043A">
        <w:rPr>
          <w:rFonts w:ascii="Oxygen Mono" w:hAnsi="Oxygen Mono"/>
          <w:color w:val="032F62"/>
          <w:sz w:val="18"/>
        </w:rPr>
        <w:t>'FontName'</w:t>
      </w:r>
      <w:r w:rsidRPr="004A043A">
        <w:rPr>
          <w:rFonts w:ascii="Oxygen Mono" w:hAnsi="Oxygen Mono"/>
          <w:color w:val="24292E"/>
          <w:sz w:val="18"/>
        </w:rPr>
        <w:t xml:space="preserve">, </w:t>
      </w:r>
      <w:r w:rsidRPr="004A043A">
        <w:rPr>
          <w:rFonts w:ascii="Oxygen Mono" w:hAnsi="Oxygen Mono"/>
          <w:color w:val="032F62"/>
          <w:sz w:val="18"/>
        </w:rPr>
        <w:t>'Courier'</w:t>
      </w:r>
      <w:r w:rsidRPr="004A043A">
        <w:rPr>
          <w:rFonts w:ascii="Oxygen Mono" w:hAnsi="Oxygen Mono"/>
          <w:color w:val="24292E"/>
          <w:sz w:val="18"/>
        </w:rPr>
        <w:t>);</w:t>
      </w:r>
    </w:p>
    <w:p w:rsidR="00D72B9D" w:rsidRPr="004A043A" w:rsidRDefault="00D72B9D" w:rsidP="00D72B9D">
      <w:pPr>
        <w:pStyle w:val="af7"/>
        <w:spacing w:line="300" w:lineRule="atLeast"/>
        <w:rPr>
          <w:rFonts w:ascii="Oxygen Mono" w:hAnsi="Oxygen Mono"/>
        </w:rPr>
      </w:pPr>
      <w:bookmarkStart w:id="635" w:name="L3611"/>
      <w:bookmarkStart w:id="636" w:name="L3610"/>
      <w:bookmarkEnd w:id="635"/>
      <w:bookmarkEnd w:id="636"/>
      <w:r w:rsidRPr="004A043A">
        <w:rPr>
          <w:rFonts w:ascii="Oxygen Mono" w:hAnsi="Oxygen Mono"/>
          <w:color w:val="24292E"/>
          <w:sz w:val="18"/>
        </w:rPr>
        <w:t xml:space="preserve">name = </w:t>
      </w:r>
      <w:r w:rsidRPr="004A043A">
        <w:rPr>
          <w:rFonts w:ascii="Oxygen Mono" w:hAnsi="Oxygen Mono"/>
          <w:color w:val="D73A49"/>
          <w:sz w:val="18"/>
        </w:rPr>
        <w:t>strcat</w:t>
      </w:r>
      <w:r w:rsidRPr="004A043A">
        <w:rPr>
          <w:rFonts w:ascii="Oxygen Mono" w:hAnsi="Oxygen Mono"/>
          <w:color w:val="24292E"/>
          <w:sz w:val="18"/>
        </w:rPr>
        <w:t>(</w:t>
      </w:r>
      <w:r w:rsidRPr="004A043A">
        <w:rPr>
          <w:rFonts w:ascii="Oxygen Mono" w:hAnsi="Oxygen Mono"/>
          <w:color w:val="032F62"/>
          <w:sz w:val="18"/>
        </w:rPr>
        <w:t>'</w:t>
      </w:r>
      <w:r w:rsidRPr="004A043A">
        <w:rPr>
          <w:rFonts w:ascii="Calibri" w:hAnsi="Calibri" w:cs="Calibri"/>
          <w:color w:val="032F62"/>
          <w:sz w:val="18"/>
        </w:rPr>
        <w:t>Полином</w:t>
      </w:r>
      <w:r w:rsidRPr="004A043A">
        <w:rPr>
          <w:rFonts w:ascii="Oxygen Mono" w:hAnsi="Oxygen Mono"/>
          <w:color w:val="032F62"/>
          <w:sz w:val="18"/>
        </w:rPr>
        <w:t xml:space="preserve"> </w:t>
      </w:r>
      <w:r w:rsidRPr="004A043A">
        <w:rPr>
          <w:rFonts w:ascii="Calibri" w:hAnsi="Calibri" w:cs="Calibri"/>
          <w:color w:val="032F62"/>
          <w:sz w:val="18"/>
        </w:rPr>
        <w:t>Ньютона</w:t>
      </w:r>
      <w:r w:rsidRPr="004A043A">
        <w:rPr>
          <w:rFonts w:ascii="Oxygen Mono" w:hAnsi="Oxygen Mono"/>
          <w:color w:val="032F62"/>
          <w:sz w:val="18"/>
        </w:rPr>
        <w:t xml:space="preserve"> </w:t>
      </w:r>
      <w:r w:rsidRPr="004A043A">
        <w:rPr>
          <w:rFonts w:ascii="Courier New" w:hAnsi="Courier New" w:cs="Courier New"/>
          <w:color w:val="032F62"/>
          <w:sz w:val="18"/>
        </w:rPr>
        <w:t>№</w:t>
      </w:r>
      <w:r w:rsidRPr="004A043A">
        <w:rPr>
          <w:rFonts w:ascii="Oxygen Mono" w:hAnsi="Oxygen Mono"/>
          <w:color w:val="032F62"/>
          <w:sz w:val="18"/>
        </w:rPr>
        <w:t>'</w:t>
      </w:r>
      <w:r w:rsidRPr="004A043A">
        <w:rPr>
          <w:rFonts w:ascii="Oxygen Mono" w:hAnsi="Oxygen Mono"/>
          <w:color w:val="24292E"/>
          <w:sz w:val="18"/>
        </w:rPr>
        <w:t xml:space="preserve">, </w:t>
      </w:r>
      <w:r w:rsidRPr="004A043A">
        <w:rPr>
          <w:rFonts w:ascii="Oxygen Mono" w:hAnsi="Oxygen Mono"/>
          <w:color w:val="D73A49"/>
          <w:sz w:val="18"/>
        </w:rPr>
        <w:t>int2str</w:t>
      </w:r>
      <w:r w:rsidRPr="004A043A">
        <w:rPr>
          <w:rFonts w:ascii="Oxygen Mono" w:hAnsi="Oxygen Mono"/>
          <w:color w:val="24292E"/>
          <w:sz w:val="18"/>
        </w:rPr>
        <w:t xml:space="preserve">(number)); </w:t>
      </w:r>
      <w:r w:rsidRPr="004A043A">
        <w:rPr>
          <w:rFonts w:ascii="Oxygen Mono" w:hAnsi="Oxygen Mono"/>
          <w:color w:val="6A737D"/>
          <w:sz w:val="18"/>
        </w:rPr>
        <w:t xml:space="preserve">% </w:t>
      </w:r>
      <w:r w:rsidRPr="004A043A">
        <w:rPr>
          <w:rFonts w:ascii="Calibri" w:hAnsi="Calibri" w:cs="Calibri"/>
          <w:color w:val="6A737D"/>
          <w:sz w:val="18"/>
        </w:rPr>
        <w:t>Конкатенируем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строки</w:t>
      </w:r>
    </w:p>
    <w:p w:rsidR="00D72B9D" w:rsidRPr="004A043A" w:rsidRDefault="00D72B9D" w:rsidP="00D72B9D">
      <w:pPr>
        <w:pStyle w:val="af7"/>
        <w:spacing w:line="300" w:lineRule="atLeast"/>
        <w:rPr>
          <w:rFonts w:ascii="Oxygen Mono" w:hAnsi="Oxygen Mono"/>
        </w:rPr>
      </w:pPr>
      <w:bookmarkStart w:id="637" w:name="L3711"/>
      <w:bookmarkStart w:id="638" w:name="L3710"/>
      <w:bookmarkEnd w:id="637"/>
      <w:bookmarkEnd w:id="638"/>
      <w:r w:rsidRPr="004A043A">
        <w:rPr>
          <w:rFonts w:ascii="Oxygen Mono" w:hAnsi="Oxygen Mono"/>
          <w:color w:val="24292E"/>
          <w:sz w:val="18"/>
        </w:rPr>
        <w:t xml:space="preserve">h1 = </w:t>
      </w:r>
      <w:r w:rsidRPr="004A043A">
        <w:rPr>
          <w:rFonts w:ascii="Oxygen Mono" w:hAnsi="Oxygen Mono"/>
          <w:color w:val="005CC5"/>
          <w:sz w:val="18"/>
        </w:rPr>
        <w:t>legend</w:t>
      </w:r>
      <w:r w:rsidRPr="004A043A">
        <w:rPr>
          <w:rFonts w:ascii="Oxygen Mono" w:hAnsi="Oxygen Mono"/>
          <w:color w:val="24292E"/>
          <w:sz w:val="18"/>
        </w:rPr>
        <w:t>(</w:t>
      </w:r>
      <w:r w:rsidRPr="004A043A">
        <w:rPr>
          <w:rFonts w:ascii="Oxygen Mono" w:hAnsi="Oxygen Mono"/>
          <w:color w:val="032F62"/>
          <w:sz w:val="18"/>
        </w:rPr>
        <w:t>'</w:t>
      </w:r>
      <w:r w:rsidRPr="004A043A">
        <w:rPr>
          <w:rFonts w:ascii="Calibri" w:hAnsi="Calibri" w:cs="Calibri"/>
          <w:color w:val="032F62"/>
          <w:sz w:val="18"/>
        </w:rPr>
        <w:t>Узловые</w:t>
      </w:r>
      <w:r w:rsidRPr="004A043A">
        <w:rPr>
          <w:rFonts w:ascii="Oxygen Mono" w:hAnsi="Oxygen Mono"/>
          <w:color w:val="032F62"/>
          <w:sz w:val="18"/>
        </w:rPr>
        <w:t xml:space="preserve"> </w:t>
      </w:r>
      <w:r w:rsidRPr="004A043A">
        <w:rPr>
          <w:rFonts w:ascii="Calibri" w:hAnsi="Calibri" w:cs="Calibri"/>
          <w:color w:val="032F62"/>
          <w:sz w:val="18"/>
        </w:rPr>
        <w:t>точки</w:t>
      </w:r>
      <w:r w:rsidRPr="004A043A">
        <w:rPr>
          <w:rFonts w:ascii="Oxygen Mono" w:hAnsi="Oxygen Mono"/>
          <w:color w:val="032F62"/>
          <w:sz w:val="18"/>
        </w:rPr>
        <w:t>'</w:t>
      </w:r>
      <w:r w:rsidRPr="004A043A">
        <w:rPr>
          <w:rFonts w:ascii="Oxygen Mono" w:hAnsi="Oxygen Mono"/>
          <w:color w:val="24292E"/>
          <w:sz w:val="18"/>
        </w:rPr>
        <w:t xml:space="preserve">, name, </w:t>
      </w:r>
      <w:r w:rsidRPr="004A043A">
        <w:rPr>
          <w:rFonts w:ascii="Oxygen Mono" w:hAnsi="Oxygen Mono"/>
          <w:color w:val="032F62"/>
          <w:sz w:val="18"/>
        </w:rPr>
        <w:t>'</w:t>
      </w:r>
      <w:r w:rsidRPr="004A043A">
        <w:rPr>
          <w:rFonts w:ascii="Calibri" w:hAnsi="Calibri" w:cs="Calibri"/>
          <w:color w:val="032F62"/>
          <w:sz w:val="18"/>
        </w:rPr>
        <w:t>Функция</w:t>
      </w:r>
      <w:r w:rsidRPr="004A043A">
        <w:rPr>
          <w:rFonts w:ascii="Oxygen Mono" w:hAnsi="Oxygen Mono"/>
          <w:color w:val="032F62"/>
          <w:sz w:val="18"/>
        </w:rPr>
        <w:t>'</w:t>
      </w:r>
      <w:r w:rsidRPr="004A043A">
        <w:rPr>
          <w:rFonts w:ascii="Oxygen Mono" w:hAnsi="Oxygen Mono"/>
          <w:color w:val="24292E"/>
          <w:sz w:val="18"/>
        </w:rPr>
        <w:t>);</w:t>
      </w:r>
    </w:p>
    <w:p w:rsidR="00D72B9D" w:rsidRPr="004A043A" w:rsidRDefault="00D72B9D" w:rsidP="00D72B9D">
      <w:pPr>
        <w:pStyle w:val="af7"/>
        <w:spacing w:line="300" w:lineRule="atLeast"/>
        <w:rPr>
          <w:rFonts w:ascii="Oxygen Mono" w:hAnsi="Oxygen Mono"/>
        </w:rPr>
      </w:pPr>
      <w:bookmarkStart w:id="639" w:name="L3811"/>
      <w:bookmarkStart w:id="640" w:name="L3810"/>
      <w:bookmarkEnd w:id="639"/>
      <w:bookmarkEnd w:id="640"/>
      <w:r w:rsidRPr="004A043A">
        <w:rPr>
          <w:rFonts w:ascii="Oxygen Mono" w:hAnsi="Oxygen Mono"/>
          <w:color w:val="005CC5"/>
          <w:sz w:val="18"/>
        </w:rPr>
        <w:t>set</w:t>
      </w:r>
      <w:r w:rsidRPr="004A043A">
        <w:rPr>
          <w:rFonts w:ascii="Oxygen Mono" w:hAnsi="Oxygen Mono"/>
          <w:color w:val="24292E"/>
          <w:sz w:val="18"/>
        </w:rPr>
        <w:t xml:space="preserve">(h1, </w:t>
      </w:r>
      <w:r w:rsidRPr="004A043A">
        <w:rPr>
          <w:rFonts w:ascii="Oxygen Mono" w:hAnsi="Oxygen Mono"/>
          <w:color w:val="032F62"/>
          <w:sz w:val="18"/>
        </w:rPr>
        <w:t>'FontName'</w:t>
      </w:r>
      <w:r w:rsidRPr="004A043A">
        <w:rPr>
          <w:rFonts w:ascii="Oxygen Mono" w:hAnsi="Oxygen Mono"/>
          <w:color w:val="24292E"/>
          <w:sz w:val="18"/>
        </w:rPr>
        <w:t xml:space="preserve">, </w:t>
      </w:r>
      <w:r w:rsidRPr="004A043A">
        <w:rPr>
          <w:rFonts w:ascii="Oxygen Mono" w:hAnsi="Oxygen Mono"/>
          <w:color w:val="032F62"/>
          <w:sz w:val="18"/>
        </w:rPr>
        <w:t>'Courier'</w:t>
      </w:r>
      <w:r w:rsidRPr="004A043A">
        <w:rPr>
          <w:rFonts w:ascii="Oxygen Mono" w:hAnsi="Oxygen Mono"/>
          <w:color w:val="24292E"/>
          <w:sz w:val="18"/>
        </w:rPr>
        <w:t>);</w:t>
      </w:r>
    </w:p>
    <w:p w:rsidR="00D72B9D" w:rsidRPr="004A043A" w:rsidRDefault="00D72B9D" w:rsidP="00D72B9D">
      <w:pPr>
        <w:pStyle w:val="af7"/>
        <w:spacing w:line="300" w:lineRule="atLeast"/>
        <w:rPr>
          <w:rFonts w:ascii="Oxygen Mono" w:hAnsi="Oxygen Mono"/>
        </w:rPr>
      </w:pPr>
      <w:bookmarkStart w:id="641" w:name="L3911"/>
      <w:bookmarkStart w:id="642" w:name="L3910"/>
      <w:bookmarkEnd w:id="641"/>
      <w:bookmarkEnd w:id="642"/>
      <w:r w:rsidRPr="004A043A">
        <w:rPr>
          <w:rFonts w:ascii="Oxygen Mono" w:hAnsi="Oxygen Mono"/>
          <w:color w:val="6A737D"/>
          <w:sz w:val="18"/>
        </w:rPr>
        <w:t xml:space="preserve">% 6 </w:t>
      </w:r>
      <w:r w:rsidRPr="004A043A">
        <w:rPr>
          <w:rFonts w:ascii="Calibri" w:hAnsi="Calibri" w:cs="Calibri"/>
          <w:color w:val="6A737D"/>
          <w:sz w:val="18"/>
        </w:rPr>
        <w:t>Выставляем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более</w:t>
      </w:r>
      <w:r w:rsidRPr="004A043A">
        <w:rPr>
          <w:rFonts w:ascii="Oxygen Mono" w:hAnsi="Oxygen Mono"/>
          <w:color w:val="6A737D"/>
          <w:sz w:val="18"/>
        </w:rPr>
        <w:t>-</w:t>
      </w:r>
      <w:r w:rsidRPr="004A043A">
        <w:rPr>
          <w:rFonts w:ascii="Calibri" w:hAnsi="Calibri" w:cs="Calibri"/>
          <w:color w:val="6A737D"/>
          <w:sz w:val="18"/>
        </w:rPr>
        <w:t>менее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приемлемый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масштаб</w:t>
      </w:r>
      <w:r w:rsidRPr="004A043A">
        <w:rPr>
          <w:rFonts w:ascii="Oxygen Mono" w:hAnsi="Oxygen Mono"/>
          <w:color w:val="6A737D"/>
          <w:sz w:val="18"/>
        </w:rPr>
        <w:t>:</w:t>
      </w:r>
    </w:p>
    <w:p w:rsidR="00D72B9D" w:rsidRPr="004A043A" w:rsidRDefault="00D72B9D" w:rsidP="00D72B9D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643" w:name="L4113"/>
      <w:bookmarkStart w:id="644" w:name="L4112"/>
      <w:bookmarkEnd w:id="643"/>
      <w:bookmarkEnd w:id="644"/>
      <w:r w:rsidRPr="004A043A">
        <w:rPr>
          <w:rFonts w:ascii="Oxygen Mono" w:hAnsi="Oxygen Mono"/>
          <w:color w:val="005CC5"/>
          <w:sz w:val="18"/>
          <w:lang w:val="en-US"/>
        </w:rPr>
        <w:t>axis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([a b </w:t>
      </w:r>
      <w:r w:rsidRPr="004A043A">
        <w:rPr>
          <w:rFonts w:ascii="Oxygen Mono" w:hAnsi="Oxygen Mono"/>
          <w:color w:val="D73A49"/>
          <w:sz w:val="18"/>
          <w:lang w:val="en-US"/>
        </w:rPr>
        <w:t>min</w:t>
      </w:r>
      <w:r w:rsidRPr="004A043A">
        <w:rPr>
          <w:rFonts w:ascii="Oxygen Mono" w:hAnsi="Oxygen Mono"/>
          <w:color w:val="24292E"/>
          <w:sz w:val="18"/>
          <w:lang w:val="en-US"/>
        </w:rPr>
        <w:t>(Y)-</w:t>
      </w:r>
      <w:r w:rsidRPr="004A043A">
        <w:rPr>
          <w:rFonts w:ascii="Oxygen Mono" w:hAnsi="Oxygen Mono"/>
          <w:color w:val="005CC5"/>
          <w:sz w:val="18"/>
          <w:lang w:val="en-US"/>
        </w:rPr>
        <w:t>0.2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</w:t>
      </w:r>
      <w:r w:rsidRPr="004A043A">
        <w:rPr>
          <w:rFonts w:ascii="Oxygen Mono" w:hAnsi="Oxygen Mono"/>
          <w:color w:val="D73A49"/>
          <w:sz w:val="18"/>
          <w:lang w:val="en-US"/>
        </w:rPr>
        <w:t>max</w:t>
      </w:r>
      <w:r w:rsidRPr="004A043A">
        <w:rPr>
          <w:rFonts w:ascii="Oxygen Mono" w:hAnsi="Oxygen Mono"/>
          <w:color w:val="24292E"/>
          <w:sz w:val="18"/>
          <w:lang w:val="en-US"/>
        </w:rPr>
        <w:t>(Y)+</w:t>
      </w:r>
      <w:r w:rsidRPr="004A043A">
        <w:rPr>
          <w:rFonts w:ascii="Oxygen Mono" w:hAnsi="Oxygen Mono"/>
          <w:color w:val="005CC5"/>
          <w:sz w:val="18"/>
          <w:lang w:val="en-US"/>
        </w:rPr>
        <w:t>0.2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]) </w:t>
      </w:r>
    </w:p>
    <w:p w:rsidR="001F1816" w:rsidRPr="004A043A" w:rsidRDefault="00D72B9D" w:rsidP="00D72B9D">
      <w:pPr>
        <w:spacing w:after="0" w:line="240" w:lineRule="auto"/>
        <w:jc w:val="both"/>
        <w:rPr>
          <w:rFonts w:ascii="Oxygen Mono" w:hAnsi="Oxygen Mono"/>
        </w:rPr>
      </w:pPr>
      <w:bookmarkStart w:id="645" w:name="L4211"/>
      <w:bookmarkStart w:id="646" w:name="L4210"/>
      <w:bookmarkEnd w:id="645"/>
      <w:bookmarkEnd w:id="646"/>
      <w:r w:rsidRPr="004A043A">
        <w:rPr>
          <w:rFonts w:ascii="Oxygen Mono" w:hAnsi="Oxygen Mono"/>
          <w:color w:val="D73A49"/>
          <w:sz w:val="18"/>
        </w:rPr>
        <w:t>end</w:t>
      </w:r>
    </w:p>
    <w:p w:rsidR="001F1816" w:rsidRDefault="001F1816" w:rsidP="00440C8E">
      <w:pPr>
        <w:spacing w:after="0" w:line="240" w:lineRule="auto"/>
        <w:ind w:left="-567"/>
        <w:jc w:val="both"/>
      </w:pPr>
    </w:p>
    <w:tbl>
      <w:tblPr>
        <w:tblW w:w="9879" w:type="dxa"/>
        <w:tblInd w:w="-469" w:type="dxa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CellMar>
          <w:top w:w="55" w:type="dxa"/>
          <w:left w:w="54" w:type="dxa"/>
          <w:bottom w:w="55" w:type="dxa"/>
          <w:right w:w="55" w:type="dxa"/>
        </w:tblCellMar>
        <w:tblLook w:val="04A0" w:firstRow="1" w:lastRow="0" w:firstColumn="1" w:lastColumn="0" w:noHBand="0" w:noVBand="1"/>
      </w:tblPr>
      <w:tblGrid>
        <w:gridCol w:w="9879"/>
      </w:tblGrid>
      <w:tr w:rsidR="001F1816" w:rsidRPr="005C5D78" w:rsidTr="00D70BF9">
        <w:tc>
          <w:tcPr>
            <w:tcW w:w="987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1F1816" w:rsidRPr="00216234" w:rsidRDefault="00216234" w:rsidP="00440C8E">
            <w:pPr>
              <w:pStyle w:val="af7"/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16234">
              <w:rPr>
                <w:rFonts w:ascii="Times New Roman" w:hAnsi="Times New Roman" w:cs="Times New Roman"/>
                <w:sz w:val="28"/>
                <w:szCs w:val="28"/>
              </w:rPr>
              <w:t>Модуль</w:t>
            </w:r>
            <w:r w:rsidRPr="005C5D7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21623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atLab</w:t>
            </w:r>
            <w:r w:rsidRPr="005C5D7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="005C5D78" w:rsidRPr="005C5D78">
              <w:rPr>
                <w:rStyle w:val="af0"/>
                <w:rFonts w:ascii="Times New Roman" w:hAnsi="Times New Roman" w:cs="Times New Roman"/>
                <w:color w:val="24292E"/>
                <w:sz w:val="28"/>
                <w:szCs w:val="28"/>
                <w:lang w:val="en-US"/>
              </w:rPr>
              <w:t>plotNewtonFull.m</w:t>
            </w:r>
          </w:p>
        </w:tc>
      </w:tr>
    </w:tbl>
    <w:p w:rsidR="001F1816" w:rsidRPr="005C5D78" w:rsidRDefault="001F1816" w:rsidP="00440C8E">
      <w:pPr>
        <w:spacing w:after="0" w:line="240" w:lineRule="auto"/>
        <w:ind w:left="-567"/>
        <w:jc w:val="both"/>
        <w:rPr>
          <w:lang w:val="en-US"/>
        </w:rPr>
      </w:pPr>
    </w:p>
    <w:p w:rsidR="005C5D78" w:rsidRPr="004A043A" w:rsidRDefault="005C5D78" w:rsidP="005C5D78">
      <w:pPr>
        <w:pStyle w:val="af7"/>
        <w:spacing w:line="300" w:lineRule="atLeast"/>
        <w:rPr>
          <w:rFonts w:ascii="Oxygen Mono" w:hAnsi="Oxygen Mono"/>
          <w:lang w:val="en-US"/>
        </w:rPr>
      </w:pPr>
      <w:r w:rsidRPr="004A043A">
        <w:rPr>
          <w:rFonts w:ascii="Oxygen Mono" w:hAnsi="Oxygen Mono"/>
          <w:color w:val="D73A49"/>
          <w:sz w:val="18"/>
          <w:lang w:val="en-US"/>
        </w:rPr>
        <w:t>function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</w:t>
      </w:r>
      <w:r w:rsidRPr="004A043A">
        <w:rPr>
          <w:rFonts w:ascii="Oxygen Mono" w:hAnsi="Oxygen Mono"/>
          <w:color w:val="6F42C1"/>
          <w:sz w:val="18"/>
          <w:lang w:val="en-US"/>
        </w:rPr>
        <w:t>plotNewtonFull</w:t>
      </w:r>
      <w:r w:rsidRPr="004A043A">
        <w:rPr>
          <w:rFonts w:ascii="Oxygen Mono" w:hAnsi="Oxygen Mono"/>
          <w:color w:val="24292E"/>
          <w:sz w:val="18"/>
          <w:lang w:val="en-US"/>
        </w:rPr>
        <w:t>(</w:t>
      </w:r>
      <w:r w:rsidRPr="004A043A">
        <w:rPr>
          <w:rFonts w:ascii="Oxygen Mono" w:hAnsi="Oxygen Mono"/>
          <w:color w:val="E36209"/>
          <w:sz w:val="18"/>
          <w:lang w:val="en-US"/>
        </w:rPr>
        <w:t>a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, </w:t>
      </w:r>
      <w:r w:rsidRPr="004A043A">
        <w:rPr>
          <w:rFonts w:ascii="Oxygen Mono" w:hAnsi="Oxygen Mono"/>
          <w:color w:val="E36209"/>
          <w:sz w:val="18"/>
          <w:lang w:val="en-US"/>
        </w:rPr>
        <w:t>b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, </w:t>
      </w:r>
      <w:r w:rsidRPr="004A043A">
        <w:rPr>
          <w:rFonts w:ascii="Oxygen Mono" w:hAnsi="Oxygen Mono"/>
          <w:color w:val="E36209"/>
          <w:sz w:val="18"/>
          <w:lang w:val="en-US"/>
        </w:rPr>
        <w:t>n</w:t>
      </w:r>
      <w:r w:rsidRPr="004A043A">
        <w:rPr>
          <w:rFonts w:ascii="Oxygen Mono" w:hAnsi="Oxygen Mono"/>
          <w:color w:val="24292E"/>
          <w:sz w:val="18"/>
          <w:lang w:val="en-US"/>
        </w:rPr>
        <w:t>)</w:t>
      </w:r>
    </w:p>
    <w:p w:rsidR="005C5D78" w:rsidRPr="004A043A" w:rsidRDefault="005C5D78" w:rsidP="005C5D78">
      <w:pPr>
        <w:pStyle w:val="af7"/>
        <w:spacing w:line="300" w:lineRule="atLeast"/>
        <w:rPr>
          <w:rFonts w:ascii="Oxygen Mono" w:hAnsi="Oxygen Mono"/>
        </w:rPr>
      </w:pPr>
      <w:bookmarkStart w:id="647" w:name="L2125"/>
      <w:bookmarkStart w:id="648" w:name="L2124"/>
      <w:bookmarkEnd w:id="647"/>
      <w:bookmarkEnd w:id="648"/>
      <w:r w:rsidRPr="004A043A">
        <w:rPr>
          <w:rFonts w:ascii="Oxygen Mono" w:hAnsi="Oxygen Mono"/>
          <w:color w:val="6A737D"/>
          <w:sz w:val="18"/>
        </w:rPr>
        <w:t xml:space="preserve">% </w:t>
      </w:r>
      <w:r w:rsidRPr="004A043A">
        <w:rPr>
          <w:rFonts w:ascii="Calibri" w:hAnsi="Calibri" w:cs="Calibri"/>
          <w:color w:val="6A737D"/>
          <w:sz w:val="18"/>
        </w:rPr>
        <w:t>Основная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функция</w:t>
      </w:r>
      <w:r w:rsidRPr="004A043A">
        <w:rPr>
          <w:rFonts w:ascii="Oxygen Mono" w:hAnsi="Oxygen Mono"/>
          <w:color w:val="6A737D"/>
          <w:sz w:val="18"/>
        </w:rPr>
        <w:t xml:space="preserve">, </w:t>
      </w:r>
      <w:r w:rsidRPr="004A043A">
        <w:rPr>
          <w:rFonts w:ascii="Calibri" w:hAnsi="Calibri" w:cs="Calibri"/>
          <w:color w:val="6A737D"/>
          <w:sz w:val="18"/>
        </w:rPr>
        <w:t>вычисляет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коэффициенты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полинома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Ньютона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по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каждому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из</w:t>
      </w:r>
    </w:p>
    <w:p w:rsidR="005C5D78" w:rsidRPr="004A043A" w:rsidRDefault="005C5D78" w:rsidP="005C5D78">
      <w:pPr>
        <w:pStyle w:val="af7"/>
        <w:spacing w:line="300" w:lineRule="atLeast"/>
        <w:rPr>
          <w:rFonts w:ascii="Oxygen Mono" w:hAnsi="Oxygen Mono"/>
        </w:rPr>
      </w:pPr>
      <w:bookmarkStart w:id="649" w:name="L3117"/>
      <w:bookmarkStart w:id="650" w:name="L3116"/>
      <w:bookmarkEnd w:id="649"/>
      <w:bookmarkEnd w:id="650"/>
      <w:r w:rsidRPr="004A043A">
        <w:rPr>
          <w:rFonts w:ascii="Oxygen Mono" w:hAnsi="Oxygen Mono"/>
          <w:color w:val="6A737D"/>
          <w:sz w:val="18"/>
        </w:rPr>
        <w:t xml:space="preserve">% </w:t>
      </w:r>
      <w:r w:rsidRPr="004A043A">
        <w:rPr>
          <w:rFonts w:ascii="Calibri" w:hAnsi="Calibri" w:cs="Calibri"/>
          <w:color w:val="6A737D"/>
          <w:sz w:val="18"/>
        </w:rPr>
        <w:t>методов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рассчета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и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строит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сравнительные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графики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для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исходной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функции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и</w:t>
      </w:r>
    </w:p>
    <w:p w:rsidR="005C5D78" w:rsidRPr="004A043A" w:rsidRDefault="005C5D78" w:rsidP="005C5D78">
      <w:pPr>
        <w:pStyle w:val="af7"/>
        <w:spacing w:line="300" w:lineRule="atLeast"/>
        <w:rPr>
          <w:rFonts w:ascii="Oxygen Mono" w:hAnsi="Oxygen Mono"/>
        </w:rPr>
      </w:pPr>
      <w:bookmarkStart w:id="651" w:name="L4115"/>
      <w:bookmarkStart w:id="652" w:name="L4114"/>
      <w:bookmarkEnd w:id="651"/>
      <w:bookmarkEnd w:id="652"/>
      <w:r w:rsidRPr="004A043A">
        <w:rPr>
          <w:rFonts w:ascii="Oxygen Mono" w:hAnsi="Oxygen Mono"/>
          <w:color w:val="6A737D"/>
          <w:sz w:val="18"/>
        </w:rPr>
        <w:t xml:space="preserve">% </w:t>
      </w:r>
      <w:r w:rsidRPr="004A043A">
        <w:rPr>
          <w:rFonts w:ascii="Calibri" w:hAnsi="Calibri" w:cs="Calibri"/>
          <w:color w:val="6A737D"/>
          <w:sz w:val="18"/>
        </w:rPr>
        <w:t>трех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полиномов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Ньютона</w:t>
      </w:r>
      <w:r w:rsidRPr="004A043A">
        <w:rPr>
          <w:rFonts w:ascii="Oxygen Mono" w:hAnsi="Oxygen Mono"/>
          <w:color w:val="6A737D"/>
          <w:sz w:val="18"/>
        </w:rPr>
        <w:t xml:space="preserve">, </w:t>
      </w:r>
      <w:r w:rsidRPr="004A043A">
        <w:rPr>
          <w:rFonts w:ascii="Calibri" w:hAnsi="Calibri" w:cs="Calibri"/>
          <w:color w:val="6A737D"/>
          <w:sz w:val="18"/>
        </w:rPr>
        <w:t>с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нанесением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узловых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точек</w:t>
      </w:r>
    </w:p>
    <w:p w:rsidR="005C5D78" w:rsidRPr="004A043A" w:rsidRDefault="005C5D78" w:rsidP="005C5D78">
      <w:pPr>
        <w:pStyle w:val="af7"/>
        <w:spacing w:line="300" w:lineRule="atLeast"/>
        <w:rPr>
          <w:rFonts w:ascii="Oxygen Mono" w:hAnsi="Oxygen Mono"/>
        </w:rPr>
      </w:pPr>
      <w:bookmarkStart w:id="653" w:name="L535"/>
      <w:bookmarkStart w:id="654" w:name="L534"/>
      <w:bookmarkEnd w:id="653"/>
      <w:bookmarkEnd w:id="654"/>
      <w:r w:rsidRPr="004A043A">
        <w:rPr>
          <w:rFonts w:ascii="Oxygen Mono" w:hAnsi="Oxygen Mono"/>
          <w:color w:val="6A737D"/>
          <w:sz w:val="18"/>
        </w:rPr>
        <w:t xml:space="preserve">% 1 </w:t>
      </w:r>
      <w:r w:rsidRPr="004A043A">
        <w:rPr>
          <w:rFonts w:ascii="Calibri" w:hAnsi="Calibri" w:cs="Calibri"/>
          <w:color w:val="6A737D"/>
          <w:sz w:val="18"/>
        </w:rPr>
        <w:t>Создаем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новое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окно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для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графика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и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подписываем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оси</w:t>
      </w:r>
    </w:p>
    <w:p w:rsidR="005C5D78" w:rsidRPr="004A043A" w:rsidRDefault="005C5D78" w:rsidP="005C5D78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655" w:name="L723"/>
      <w:bookmarkStart w:id="656" w:name="L722"/>
      <w:bookmarkEnd w:id="655"/>
      <w:bookmarkEnd w:id="656"/>
      <w:r w:rsidRPr="004A043A">
        <w:rPr>
          <w:rFonts w:ascii="Oxygen Mono" w:hAnsi="Oxygen Mono"/>
          <w:color w:val="005CC5"/>
          <w:sz w:val="18"/>
          <w:lang w:val="en-US"/>
        </w:rPr>
        <w:t>figure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; </w:t>
      </w:r>
    </w:p>
    <w:p w:rsidR="005C5D78" w:rsidRPr="004A043A" w:rsidRDefault="005C5D78" w:rsidP="005C5D78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657" w:name="L823"/>
      <w:bookmarkStart w:id="658" w:name="L822"/>
      <w:bookmarkEnd w:id="657"/>
      <w:bookmarkEnd w:id="658"/>
      <w:r w:rsidRPr="004A043A">
        <w:rPr>
          <w:rFonts w:ascii="Oxygen Mono" w:hAnsi="Oxygen Mono"/>
          <w:color w:val="005CC5"/>
          <w:sz w:val="18"/>
          <w:lang w:val="en-US"/>
        </w:rPr>
        <w:t>xlabel</w:t>
      </w:r>
      <w:r w:rsidRPr="004A043A">
        <w:rPr>
          <w:rFonts w:ascii="Oxygen Mono" w:hAnsi="Oxygen Mono"/>
          <w:color w:val="24292E"/>
          <w:sz w:val="18"/>
          <w:lang w:val="en-US"/>
        </w:rPr>
        <w:t>(</w:t>
      </w:r>
      <w:r w:rsidRPr="004A043A">
        <w:rPr>
          <w:rFonts w:ascii="Oxygen Mono" w:hAnsi="Oxygen Mono"/>
          <w:color w:val="032F62"/>
          <w:sz w:val="18"/>
          <w:lang w:val="en-US"/>
        </w:rPr>
        <w:t>'x'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); </w:t>
      </w:r>
    </w:p>
    <w:p w:rsidR="005C5D78" w:rsidRPr="004A043A" w:rsidRDefault="005C5D78" w:rsidP="005C5D78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659" w:name="L923"/>
      <w:bookmarkStart w:id="660" w:name="L922"/>
      <w:bookmarkEnd w:id="659"/>
      <w:bookmarkEnd w:id="660"/>
      <w:r w:rsidRPr="004A043A">
        <w:rPr>
          <w:rFonts w:ascii="Oxygen Mono" w:hAnsi="Oxygen Mono"/>
          <w:color w:val="005CC5"/>
          <w:sz w:val="18"/>
          <w:lang w:val="en-US"/>
        </w:rPr>
        <w:t>ylabel</w:t>
      </w:r>
      <w:r w:rsidRPr="004A043A">
        <w:rPr>
          <w:rFonts w:ascii="Oxygen Mono" w:hAnsi="Oxygen Mono"/>
          <w:color w:val="24292E"/>
          <w:sz w:val="18"/>
          <w:lang w:val="en-US"/>
        </w:rPr>
        <w:t>(</w:t>
      </w:r>
      <w:r w:rsidRPr="004A043A">
        <w:rPr>
          <w:rFonts w:ascii="Oxygen Mono" w:hAnsi="Oxygen Mono"/>
          <w:color w:val="032F62"/>
          <w:sz w:val="18"/>
          <w:lang w:val="en-US"/>
        </w:rPr>
        <w:t>'y'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); </w:t>
      </w:r>
    </w:p>
    <w:p w:rsidR="005C5D78" w:rsidRPr="004A043A" w:rsidRDefault="005C5D78" w:rsidP="005C5D78">
      <w:pPr>
        <w:pStyle w:val="af7"/>
        <w:spacing w:line="300" w:lineRule="atLeast"/>
        <w:rPr>
          <w:rFonts w:ascii="Oxygen Mono" w:hAnsi="Oxygen Mono"/>
        </w:rPr>
      </w:pPr>
      <w:bookmarkStart w:id="661" w:name="L1023"/>
      <w:bookmarkStart w:id="662" w:name="L1022"/>
      <w:bookmarkEnd w:id="661"/>
      <w:bookmarkEnd w:id="662"/>
      <w:r w:rsidRPr="004A043A">
        <w:rPr>
          <w:rFonts w:ascii="Oxygen Mono" w:hAnsi="Oxygen Mono"/>
          <w:color w:val="005CC5"/>
          <w:sz w:val="18"/>
        </w:rPr>
        <w:t>hold</w:t>
      </w:r>
      <w:r w:rsidRPr="004A043A">
        <w:rPr>
          <w:rFonts w:ascii="Oxygen Mono" w:hAnsi="Oxygen Mono"/>
          <w:color w:val="24292E"/>
          <w:sz w:val="18"/>
        </w:rPr>
        <w:t xml:space="preserve"> </w:t>
      </w:r>
      <w:r w:rsidRPr="004A043A">
        <w:rPr>
          <w:rFonts w:ascii="Oxygen Mono" w:hAnsi="Oxygen Mono"/>
          <w:color w:val="005CC5"/>
          <w:sz w:val="18"/>
        </w:rPr>
        <w:t>on</w:t>
      </w:r>
      <w:r w:rsidRPr="004A043A">
        <w:rPr>
          <w:rFonts w:ascii="Oxygen Mono" w:hAnsi="Oxygen Mono"/>
          <w:color w:val="24292E"/>
          <w:sz w:val="18"/>
        </w:rPr>
        <w:t xml:space="preserve">; </w:t>
      </w:r>
    </w:p>
    <w:p w:rsidR="005C5D78" w:rsidRPr="004A043A" w:rsidRDefault="005C5D78" w:rsidP="005C5D78">
      <w:pPr>
        <w:pStyle w:val="af7"/>
        <w:spacing w:line="300" w:lineRule="atLeast"/>
        <w:rPr>
          <w:rFonts w:ascii="Oxygen Mono" w:hAnsi="Oxygen Mono"/>
        </w:rPr>
      </w:pPr>
      <w:bookmarkStart w:id="663" w:name="L1129"/>
      <w:bookmarkStart w:id="664" w:name="L1128"/>
      <w:bookmarkEnd w:id="663"/>
      <w:bookmarkEnd w:id="664"/>
      <w:r w:rsidRPr="004A043A">
        <w:rPr>
          <w:rFonts w:ascii="Oxygen Mono" w:hAnsi="Oxygen Mono"/>
          <w:color w:val="005CC5"/>
          <w:sz w:val="18"/>
        </w:rPr>
        <w:t>grid</w:t>
      </w:r>
      <w:r w:rsidRPr="004A043A">
        <w:rPr>
          <w:rFonts w:ascii="Oxygen Mono" w:hAnsi="Oxygen Mono"/>
          <w:color w:val="24292E"/>
          <w:sz w:val="18"/>
        </w:rPr>
        <w:t xml:space="preserve"> </w:t>
      </w:r>
      <w:r w:rsidRPr="004A043A">
        <w:rPr>
          <w:rFonts w:ascii="Oxygen Mono" w:hAnsi="Oxygen Mono"/>
          <w:color w:val="005CC5"/>
          <w:sz w:val="18"/>
        </w:rPr>
        <w:t>on</w:t>
      </w:r>
      <w:r w:rsidRPr="004A043A">
        <w:rPr>
          <w:rFonts w:ascii="Oxygen Mono" w:hAnsi="Oxygen Mono"/>
          <w:color w:val="24292E"/>
          <w:sz w:val="18"/>
        </w:rPr>
        <w:t xml:space="preserve">; </w:t>
      </w:r>
    </w:p>
    <w:p w:rsidR="005C5D78" w:rsidRPr="004A043A" w:rsidRDefault="005C5D78" w:rsidP="005C5D78">
      <w:pPr>
        <w:pStyle w:val="af7"/>
        <w:spacing w:line="300" w:lineRule="atLeast"/>
        <w:rPr>
          <w:rFonts w:ascii="Oxygen Mono" w:hAnsi="Oxygen Mono"/>
        </w:rPr>
      </w:pPr>
      <w:bookmarkStart w:id="665" w:name="L1223"/>
      <w:bookmarkStart w:id="666" w:name="L1222"/>
      <w:bookmarkEnd w:id="665"/>
      <w:bookmarkEnd w:id="666"/>
      <w:r w:rsidRPr="004A043A">
        <w:rPr>
          <w:rFonts w:ascii="Oxygen Mono" w:hAnsi="Oxygen Mono"/>
          <w:color w:val="6A737D"/>
          <w:sz w:val="18"/>
        </w:rPr>
        <w:t xml:space="preserve">% 2 </w:t>
      </w:r>
      <w:r w:rsidRPr="004A043A">
        <w:rPr>
          <w:rFonts w:ascii="Calibri" w:hAnsi="Calibri" w:cs="Calibri"/>
          <w:color w:val="6A737D"/>
          <w:sz w:val="18"/>
        </w:rPr>
        <w:t>Вычисляем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коэффициенты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полинома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Ньютона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ourier New" w:hAnsi="Courier New" w:cs="Courier New"/>
          <w:color w:val="6A737D"/>
          <w:sz w:val="18"/>
        </w:rPr>
        <w:t>№</w:t>
      </w:r>
      <w:r w:rsidRPr="004A043A">
        <w:rPr>
          <w:rFonts w:ascii="Oxygen Mono" w:hAnsi="Oxygen Mono"/>
          <w:color w:val="6A737D"/>
          <w:sz w:val="18"/>
        </w:rPr>
        <w:t xml:space="preserve">1 </w:t>
      </w:r>
      <w:r w:rsidRPr="004A043A">
        <w:rPr>
          <w:rFonts w:ascii="Calibri" w:hAnsi="Calibri" w:cs="Calibri"/>
          <w:color w:val="6A737D"/>
          <w:sz w:val="18"/>
        </w:rPr>
        <w:t>и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узловые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точки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через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базовую</w:t>
      </w:r>
    </w:p>
    <w:p w:rsidR="005C5D78" w:rsidRPr="004A043A" w:rsidRDefault="005C5D78" w:rsidP="005C5D78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667" w:name="L1423"/>
      <w:bookmarkStart w:id="668" w:name="L1422"/>
      <w:bookmarkEnd w:id="667"/>
      <w:bookmarkEnd w:id="668"/>
      <w:r w:rsidRPr="004A043A">
        <w:rPr>
          <w:rFonts w:ascii="Oxygen Mono" w:hAnsi="Oxygen Mono"/>
          <w:color w:val="6A737D"/>
          <w:sz w:val="18"/>
          <w:lang w:val="en-US"/>
        </w:rPr>
        <w:t xml:space="preserve">% </w:t>
      </w:r>
      <w:r w:rsidRPr="004A043A">
        <w:rPr>
          <w:rFonts w:ascii="Calibri" w:hAnsi="Calibri" w:cs="Calibri"/>
          <w:color w:val="6A737D"/>
          <w:sz w:val="18"/>
        </w:rPr>
        <w:t>функцию</w:t>
      </w:r>
      <w:r w:rsidRPr="004A043A">
        <w:rPr>
          <w:rFonts w:ascii="Oxygen Mono" w:hAnsi="Oxygen Mono"/>
          <w:color w:val="6A737D"/>
          <w:sz w:val="18"/>
          <w:lang w:val="en-US"/>
        </w:rPr>
        <w:t>:</w:t>
      </w:r>
    </w:p>
    <w:p w:rsidR="005C5D78" w:rsidRPr="004A043A" w:rsidRDefault="005C5D78" w:rsidP="005C5D78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669" w:name="L1523"/>
      <w:bookmarkStart w:id="670" w:name="L1522"/>
      <w:bookmarkEnd w:id="669"/>
      <w:bookmarkEnd w:id="670"/>
      <w:r w:rsidRPr="004A043A">
        <w:rPr>
          <w:rFonts w:ascii="Oxygen Mono" w:hAnsi="Oxygen Mono"/>
          <w:color w:val="24292E"/>
          <w:sz w:val="18"/>
          <w:lang w:val="en-US"/>
        </w:rPr>
        <w:t xml:space="preserve">[D1, X] = coefPolyNewtonBase(a, b, n, </w:t>
      </w:r>
      <w:r w:rsidRPr="004A043A">
        <w:rPr>
          <w:rFonts w:ascii="Oxygen Mono" w:hAnsi="Oxygen Mono"/>
          <w:color w:val="005CC5"/>
          <w:sz w:val="18"/>
          <w:lang w:val="en-US"/>
        </w:rPr>
        <w:t>1</w:t>
      </w:r>
      <w:r w:rsidRPr="004A043A">
        <w:rPr>
          <w:rFonts w:ascii="Oxygen Mono" w:hAnsi="Oxygen Mono"/>
          <w:color w:val="24292E"/>
          <w:sz w:val="18"/>
          <w:lang w:val="en-US"/>
        </w:rPr>
        <w:t>);</w:t>
      </w:r>
    </w:p>
    <w:p w:rsidR="005C5D78" w:rsidRPr="004A043A" w:rsidRDefault="005C5D78" w:rsidP="005C5D78">
      <w:pPr>
        <w:pStyle w:val="af7"/>
        <w:spacing w:line="300" w:lineRule="atLeast"/>
        <w:rPr>
          <w:rFonts w:ascii="Oxygen Mono" w:hAnsi="Oxygen Mono"/>
        </w:rPr>
      </w:pPr>
      <w:bookmarkStart w:id="671" w:name="L1623"/>
      <w:bookmarkStart w:id="672" w:name="L1622"/>
      <w:bookmarkEnd w:id="671"/>
      <w:bookmarkEnd w:id="672"/>
      <w:r w:rsidRPr="004A043A">
        <w:rPr>
          <w:rFonts w:ascii="Oxygen Mono" w:hAnsi="Oxygen Mono"/>
          <w:color w:val="6A737D"/>
          <w:sz w:val="18"/>
        </w:rPr>
        <w:t>%D1</w:t>
      </w:r>
    </w:p>
    <w:p w:rsidR="005C5D78" w:rsidRPr="004A043A" w:rsidRDefault="005C5D78" w:rsidP="005C5D78">
      <w:pPr>
        <w:pStyle w:val="af7"/>
        <w:spacing w:line="300" w:lineRule="atLeast"/>
        <w:rPr>
          <w:rFonts w:ascii="Oxygen Mono" w:hAnsi="Oxygen Mono"/>
        </w:rPr>
      </w:pPr>
      <w:bookmarkStart w:id="673" w:name="L1723"/>
      <w:bookmarkStart w:id="674" w:name="L1722"/>
      <w:bookmarkEnd w:id="673"/>
      <w:bookmarkEnd w:id="674"/>
      <w:r w:rsidRPr="004A043A">
        <w:rPr>
          <w:rFonts w:ascii="Oxygen Mono" w:hAnsi="Oxygen Mono"/>
          <w:color w:val="6A737D"/>
          <w:sz w:val="18"/>
        </w:rPr>
        <w:t xml:space="preserve">% 3 </w:t>
      </w:r>
      <w:r w:rsidRPr="004A043A">
        <w:rPr>
          <w:rFonts w:ascii="Calibri" w:hAnsi="Calibri" w:cs="Calibri"/>
          <w:color w:val="6A737D"/>
          <w:sz w:val="18"/>
        </w:rPr>
        <w:t>Печатаем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узловые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точки</w:t>
      </w:r>
      <w:r w:rsidRPr="004A043A">
        <w:rPr>
          <w:rFonts w:ascii="Oxygen Mono" w:hAnsi="Oxygen Mono"/>
          <w:color w:val="6A737D"/>
          <w:sz w:val="18"/>
        </w:rPr>
        <w:t>:</w:t>
      </w:r>
    </w:p>
    <w:p w:rsidR="005C5D78" w:rsidRPr="004A043A" w:rsidRDefault="005C5D78" w:rsidP="005C5D78">
      <w:pPr>
        <w:pStyle w:val="af7"/>
        <w:spacing w:line="300" w:lineRule="atLeast"/>
        <w:rPr>
          <w:rFonts w:ascii="Oxygen Mono" w:hAnsi="Oxygen Mono"/>
        </w:rPr>
      </w:pPr>
      <w:bookmarkStart w:id="675" w:name="L1921"/>
      <w:bookmarkStart w:id="676" w:name="L1920"/>
      <w:bookmarkEnd w:id="675"/>
      <w:bookmarkEnd w:id="676"/>
      <w:r w:rsidRPr="004A043A">
        <w:rPr>
          <w:rFonts w:ascii="Oxygen Mono" w:hAnsi="Oxygen Mono"/>
          <w:color w:val="24292E"/>
          <w:sz w:val="18"/>
        </w:rPr>
        <w:t xml:space="preserve">Y = f(X); </w:t>
      </w:r>
    </w:p>
    <w:p w:rsidR="005C5D78" w:rsidRPr="004A043A" w:rsidRDefault="005C5D78" w:rsidP="005C5D78">
      <w:pPr>
        <w:pStyle w:val="af7"/>
        <w:spacing w:line="300" w:lineRule="atLeast"/>
        <w:rPr>
          <w:rFonts w:ascii="Oxygen Mono" w:hAnsi="Oxygen Mono"/>
        </w:rPr>
      </w:pPr>
      <w:bookmarkStart w:id="677" w:name="L2021"/>
      <w:bookmarkStart w:id="678" w:name="L2020"/>
      <w:bookmarkEnd w:id="677"/>
      <w:bookmarkEnd w:id="678"/>
      <w:r w:rsidRPr="004A043A">
        <w:rPr>
          <w:rFonts w:ascii="Oxygen Mono" w:hAnsi="Oxygen Mono"/>
          <w:color w:val="005CC5"/>
          <w:sz w:val="18"/>
        </w:rPr>
        <w:t>plot</w:t>
      </w:r>
      <w:r w:rsidRPr="004A043A">
        <w:rPr>
          <w:rFonts w:ascii="Oxygen Mono" w:hAnsi="Oxygen Mono"/>
          <w:color w:val="24292E"/>
          <w:sz w:val="18"/>
        </w:rPr>
        <w:t xml:space="preserve"> (X, Y, </w:t>
      </w:r>
      <w:r w:rsidRPr="004A043A">
        <w:rPr>
          <w:rFonts w:ascii="Oxygen Mono" w:hAnsi="Oxygen Mono"/>
          <w:color w:val="032F62"/>
          <w:sz w:val="18"/>
        </w:rPr>
        <w:t>'ro'</w:t>
      </w:r>
      <w:r w:rsidRPr="004A043A">
        <w:rPr>
          <w:rFonts w:ascii="Oxygen Mono" w:hAnsi="Oxygen Mono"/>
          <w:color w:val="24292E"/>
          <w:sz w:val="18"/>
        </w:rPr>
        <w:t>);</w:t>
      </w:r>
    </w:p>
    <w:p w:rsidR="005C5D78" w:rsidRPr="004A043A" w:rsidRDefault="005C5D78" w:rsidP="005C5D78">
      <w:pPr>
        <w:pStyle w:val="af7"/>
        <w:spacing w:line="300" w:lineRule="atLeast"/>
        <w:rPr>
          <w:rFonts w:ascii="Oxygen Mono" w:hAnsi="Oxygen Mono"/>
        </w:rPr>
      </w:pPr>
      <w:bookmarkStart w:id="679" w:name="L2127"/>
      <w:bookmarkStart w:id="680" w:name="L2126"/>
      <w:bookmarkEnd w:id="679"/>
      <w:bookmarkEnd w:id="680"/>
      <w:r w:rsidRPr="004A043A">
        <w:rPr>
          <w:rFonts w:ascii="Oxygen Mono" w:hAnsi="Oxygen Mono"/>
          <w:color w:val="6A737D"/>
          <w:sz w:val="18"/>
        </w:rPr>
        <w:t xml:space="preserve">% 4 </w:t>
      </w:r>
      <w:r w:rsidRPr="004A043A">
        <w:rPr>
          <w:rFonts w:ascii="Calibri" w:hAnsi="Calibri" w:cs="Calibri"/>
          <w:color w:val="6A737D"/>
          <w:sz w:val="18"/>
        </w:rPr>
        <w:t>Вычисляем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коэффициенты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полинома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Ньютона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ourier New" w:hAnsi="Courier New" w:cs="Courier New"/>
          <w:color w:val="6A737D"/>
          <w:sz w:val="18"/>
        </w:rPr>
        <w:t>№</w:t>
      </w:r>
      <w:r w:rsidRPr="004A043A">
        <w:rPr>
          <w:rFonts w:ascii="Oxygen Mono" w:hAnsi="Oxygen Mono"/>
          <w:color w:val="6A737D"/>
          <w:sz w:val="18"/>
        </w:rPr>
        <w:t xml:space="preserve">2 </w:t>
      </w:r>
      <w:r w:rsidRPr="004A043A">
        <w:rPr>
          <w:rFonts w:ascii="Calibri" w:hAnsi="Calibri" w:cs="Calibri"/>
          <w:color w:val="6A737D"/>
          <w:sz w:val="18"/>
        </w:rPr>
        <w:t>через</w:t>
      </w:r>
    </w:p>
    <w:p w:rsidR="005C5D78" w:rsidRPr="004A043A" w:rsidRDefault="005C5D78" w:rsidP="005C5D78">
      <w:pPr>
        <w:pStyle w:val="af7"/>
        <w:spacing w:line="300" w:lineRule="atLeast"/>
        <w:rPr>
          <w:rFonts w:ascii="Oxygen Mono" w:hAnsi="Oxygen Mono"/>
        </w:rPr>
      </w:pPr>
      <w:bookmarkStart w:id="681" w:name="L2321"/>
      <w:bookmarkStart w:id="682" w:name="L2320"/>
      <w:bookmarkEnd w:id="681"/>
      <w:bookmarkEnd w:id="682"/>
      <w:r w:rsidRPr="004A043A">
        <w:rPr>
          <w:rFonts w:ascii="Oxygen Mono" w:hAnsi="Oxygen Mono"/>
          <w:color w:val="6A737D"/>
          <w:sz w:val="18"/>
        </w:rPr>
        <w:t xml:space="preserve">% </w:t>
      </w:r>
      <w:r w:rsidRPr="004A043A">
        <w:rPr>
          <w:rFonts w:ascii="Calibri" w:hAnsi="Calibri" w:cs="Calibri"/>
          <w:color w:val="6A737D"/>
          <w:sz w:val="18"/>
        </w:rPr>
        <w:t>вспомогательную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функцию</w:t>
      </w:r>
      <w:r w:rsidRPr="004A043A">
        <w:rPr>
          <w:rFonts w:ascii="Oxygen Mono" w:hAnsi="Oxygen Mono"/>
          <w:color w:val="6A737D"/>
          <w:sz w:val="18"/>
        </w:rPr>
        <w:t>:</w:t>
      </w:r>
    </w:p>
    <w:p w:rsidR="005C5D78" w:rsidRPr="004A043A" w:rsidRDefault="005C5D78" w:rsidP="005C5D78">
      <w:pPr>
        <w:pStyle w:val="af7"/>
        <w:spacing w:line="300" w:lineRule="atLeast"/>
        <w:rPr>
          <w:rFonts w:ascii="Oxygen Mono" w:hAnsi="Oxygen Mono"/>
        </w:rPr>
      </w:pPr>
      <w:bookmarkStart w:id="683" w:name="L2421"/>
      <w:bookmarkStart w:id="684" w:name="L2420"/>
      <w:bookmarkEnd w:id="683"/>
      <w:bookmarkEnd w:id="684"/>
      <w:r w:rsidRPr="004A043A">
        <w:rPr>
          <w:rFonts w:ascii="Oxygen Mono" w:hAnsi="Oxygen Mono"/>
          <w:color w:val="24292E"/>
          <w:sz w:val="18"/>
        </w:rPr>
        <w:t>D2 = coefPolyNewton2(X, Y);</w:t>
      </w:r>
    </w:p>
    <w:p w:rsidR="005C5D78" w:rsidRPr="004A043A" w:rsidRDefault="005C5D78" w:rsidP="005C5D78">
      <w:pPr>
        <w:pStyle w:val="af7"/>
        <w:spacing w:line="300" w:lineRule="atLeast"/>
        <w:rPr>
          <w:rFonts w:ascii="Oxygen Mono" w:hAnsi="Oxygen Mono"/>
        </w:rPr>
      </w:pPr>
      <w:bookmarkStart w:id="685" w:name="L2521"/>
      <w:bookmarkStart w:id="686" w:name="L2520"/>
      <w:bookmarkEnd w:id="685"/>
      <w:bookmarkEnd w:id="686"/>
      <w:r w:rsidRPr="004A043A">
        <w:rPr>
          <w:rFonts w:ascii="Oxygen Mono" w:hAnsi="Oxygen Mono"/>
          <w:color w:val="6A737D"/>
          <w:sz w:val="18"/>
        </w:rPr>
        <w:t>%D2</w:t>
      </w:r>
    </w:p>
    <w:p w:rsidR="005C5D78" w:rsidRPr="004A043A" w:rsidRDefault="005C5D78" w:rsidP="005C5D78">
      <w:pPr>
        <w:pStyle w:val="af7"/>
        <w:spacing w:line="300" w:lineRule="atLeast"/>
        <w:rPr>
          <w:rFonts w:ascii="Oxygen Mono" w:hAnsi="Oxygen Mono"/>
        </w:rPr>
      </w:pPr>
      <w:bookmarkStart w:id="687" w:name="L2619"/>
      <w:bookmarkStart w:id="688" w:name="L2618"/>
      <w:bookmarkEnd w:id="687"/>
      <w:bookmarkEnd w:id="688"/>
      <w:r w:rsidRPr="004A043A">
        <w:rPr>
          <w:rFonts w:ascii="Oxygen Mono" w:hAnsi="Oxygen Mono"/>
          <w:color w:val="6A737D"/>
          <w:sz w:val="18"/>
        </w:rPr>
        <w:t xml:space="preserve">% 5 </w:t>
      </w:r>
      <w:r w:rsidRPr="004A043A">
        <w:rPr>
          <w:rFonts w:ascii="Calibri" w:hAnsi="Calibri" w:cs="Calibri"/>
          <w:color w:val="6A737D"/>
          <w:sz w:val="18"/>
        </w:rPr>
        <w:t>Вычисляем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коэффициенты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полинома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Ньютона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ourier New" w:hAnsi="Courier New" w:cs="Courier New"/>
          <w:color w:val="6A737D"/>
          <w:sz w:val="18"/>
        </w:rPr>
        <w:t>№</w:t>
      </w:r>
      <w:r w:rsidRPr="004A043A">
        <w:rPr>
          <w:rFonts w:ascii="Oxygen Mono" w:hAnsi="Oxygen Mono"/>
          <w:color w:val="6A737D"/>
          <w:sz w:val="18"/>
        </w:rPr>
        <w:t xml:space="preserve">3 </w:t>
      </w:r>
      <w:r w:rsidRPr="004A043A">
        <w:rPr>
          <w:rFonts w:ascii="Calibri" w:hAnsi="Calibri" w:cs="Calibri"/>
          <w:color w:val="6A737D"/>
          <w:sz w:val="18"/>
        </w:rPr>
        <w:t>через</w:t>
      </w:r>
    </w:p>
    <w:p w:rsidR="005C5D78" w:rsidRPr="004A043A" w:rsidRDefault="005C5D78" w:rsidP="005C5D78">
      <w:pPr>
        <w:pStyle w:val="af7"/>
        <w:spacing w:line="300" w:lineRule="atLeast"/>
        <w:rPr>
          <w:rFonts w:ascii="Oxygen Mono" w:hAnsi="Oxygen Mono"/>
        </w:rPr>
      </w:pPr>
      <w:bookmarkStart w:id="689" w:name="L2817"/>
      <w:bookmarkStart w:id="690" w:name="L2816"/>
      <w:bookmarkEnd w:id="689"/>
      <w:bookmarkEnd w:id="690"/>
      <w:r w:rsidRPr="004A043A">
        <w:rPr>
          <w:rFonts w:ascii="Oxygen Mono" w:hAnsi="Oxygen Mono"/>
          <w:color w:val="6A737D"/>
          <w:sz w:val="18"/>
        </w:rPr>
        <w:t xml:space="preserve">% </w:t>
      </w:r>
      <w:r w:rsidRPr="004A043A">
        <w:rPr>
          <w:rFonts w:ascii="Calibri" w:hAnsi="Calibri" w:cs="Calibri"/>
          <w:color w:val="6A737D"/>
          <w:sz w:val="18"/>
        </w:rPr>
        <w:t>вспомогательную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функцию</w:t>
      </w:r>
      <w:r w:rsidRPr="004A043A">
        <w:rPr>
          <w:rFonts w:ascii="Oxygen Mono" w:hAnsi="Oxygen Mono"/>
          <w:color w:val="6A737D"/>
          <w:sz w:val="18"/>
        </w:rPr>
        <w:t>:</w:t>
      </w:r>
    </w:p>
    <w:p w:rsidR="005C5D78" w:rsidRPr="004A043A" w:rsidRDefault="005C5D78" w:rsidP="005C5D78">
      <w:pPr>
        <w:pStyle w:val="af7"/>
        <w:spacing w:line="300" w:lineRule="atLeast"/>
        <w:rPr>
          <w:rFonts w:ascii="Oxygen Mono" w:hAnsi="Oxygen Mono"/>
        </w:rPr>
      </w:pPr>
      <w:bookmarkStart w:id="691" w:name="L2917"/>
      <w:bookmarkStart w:id="692" w:name="L2916"/>
      <w:bookmarkEnd w:id="691"/>
      <w:bookmarkEnd w:id="692"/>
      <w:r w:rsidRPr="004A043A">
        <w:rPr>
          <w:rFonts w:ascii="Oxygen Mono" w:hAnsi="Oxygen Mono"/>
          <w:color w:val="24292E"/>
          <w:sz w:val="18"/>
        </w:rPr>
        <w:t>D3 = coefPolyNewton3(X, Y);</w:t>
      </w:r>
    </w:p>
    <w:p w:rsidR="005C5D78" w:rsidRPr="004A043A" w:rsidRDefault="005C5D78" w:rsidP="005C5D78">
      <w:pPr>
        <w:pStyle w:val="af7"/>
        <w:spacing w:line="300" w:lineRule="atLeast"/>
        <w:rPr>
          <w:rFonts w:ascii="Oxygen Mono" w:hAnsi="Oxygen Mono"/>
        </w:rPr>
      </w:pPr>
      <w:bookmarkStart w:id="693" w:name="L3015"/>
      <w:bookmarkStart w:id="694" w:name="L3014"/>
      <w:bookmarkEnd w:id="693"/>
      <w:bookmarkEnd w:id="694"/>
      <w:r w:rsidRPr="004A043A">
        <w:rPr>
          <w:rFonts w:ascii="Oxygen Mono" w:hAnsi="Oxygen Mono"/>
          <w:color w:val="6A737D"/>
          <w:sz w:val="18"/>
        </w:rPr>
        <w:t>%D3</w:t>
      </w:r>
    </w:p>
    <w:p w:rsidR="005C5D78" w:rsidRPr="004A043A" w:rsidRDefault="005C5D78" w:rsidP="005C5D78">
      <w:pPr>
        <w:pStyle w:val="af7"/>
        <w:spacing w:line="300" w:lineRule="atLeast"/>
        <w:rPr>
          <w:rFonts w:ascii="Oxygen Mono" w:hAnsi="Oxygen Mono"/>
        </w:rPr>
      </w:pPr>
      <w:bookmarkStart w:id="695" w:name="L3119"/>
      <w:bookmarkStart w:id="696" w:name="L3118"/>
      <w:bookmarkEnd w:id="695"/>
      <w:bookmarkEnd w:id="696"/>
      <w:r w:rsidRPr="004A043A">
        <w:rPr>
          <w:rFonts w:ascii="Oxygen Mono" w:hAnsi="Oxygen Mono"/>
          <w:color w:val="6A737D"/>
          <w:sz w:val="18"/>
        </w:rPr>
        <w:t xml:space="preserve">% 6 </w:t>
      </w:r>
      <w:r w:rsidRPr="004A043A">
        <w:rPr>
          <w:rFonts w:ascii="Calibri" w:hAnsi="Calibri" w:cs="Calibri"/>
          <w:color w:val="6A737D"/>
          <w:sz w:val="18"/>
        </w:rPr>
        <w:t>Печатаем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график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полинома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Ньютона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ourier New" w:hAnsi="Courier New" w:cs="Courier New"/>
          <w:color w:val="6A737D"/>
          <w:sz w:val="18"/>
        </w:rPr>
        <w:t>№</w:t>
      </w:r>
      <w:r w:rsidRPr="004A043A">
        <w:rPr>
          <w:rFonts w:ascii="Oxygen Mono" w:hAnsi="Oxygen Mono"/>
          <w:color w:val="6A737D"/>
          <w:sz w:val="18"/>
        </w:rPr>
        <w:t>1:</w:t>
      </w:r>
    </w:p>
    <w:p w:rsidR="005C5D78" w:rsidRPr="004A043A" w:rsidRDefault="005C5D78" w:rsidP="005C5D78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697" w:name="L3313"/>
      <w:bookmarkStart w:id="698" w:name="L3312"/>
      <w:bookmarkEnd w:id="697"/>
      <w:bookmarkEnd w:id="698"/>
      <w:r w:rsidRPr="004A043A">
        <w:rPr>
          <w:rFonts w:ascii="Oxygen Mono" w:hAnsi="Oxygen Mono"/>
          <w:color w:val="24292E"/>
          <w:sz w:val="18"/>
          <w:lang w:val="en-US"/>
        </w:rPr>
        <w:t xml:space="preserve">XX = </w:t>
      </w:r>
      <w:r w:rsidRPr="004A043A">
        <w:rPr>
          <w:rFonts w:ascii="Oxygen Mono" w:hAnsi="Oxygen Mono"/>
          <w:color w:val="D73A49"/>
          <w:sz w:val="18"/>
          <w:lang w:val="en-US"/>
        </w:rPr>
        <w:t>linspace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(a, b, </w:t>
      </w:r>
      <w:r w:rsidRPr="004A043A">
        <w:rPr>
          <w:rFonts w:ascii="Oxygen Mono" w:hAnsi="Oxygen Mono"/>
          <w:color w:val="005CC5"/>
          <w:sz w:val="18"/>
          <w:lang w:val="en-US"/>
        </w:rPr>
        <w:t>10000</w:t>
      </w:r>
      <w:r w:rsidRPr="004A043A">
        <w:rPr>
          <w:rFonts w:ascii="Oxygen Mono" w:hAnsi="Oxygen Mono"/>
          <w:color w:val="24292E"/>
          <w:sz w:val="18"/>
          <w:lang w:val="en-US"/>
        </w:rPr>
        <w:t>);</w:t>
      </w:r>
    </w:p>
    <w:p w:rsidR="005C5D78" w:rsidRPr="004A043A" w:rsidRDefault="005C5D78" w:rsidP="005C5D78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699" w:name="L3413"/>
      <w:bookmarkStart w:id="700" w:name="L3412"/>
      <w:bookmarkEnd w:id="699"/>
      <w:bookmarkEnd w:id="700"/>
      <w:r w:rsidRPr="004A043A">
        <w:rPr>
          <w:rFonts w:ascii="Oxygen Mono" w:hAnsi="Oxygen Mono"/>
          <w:color w:val="24292E"/>
          <w:sz w:val="18"/>
          <w:lang w:val="en-US"/>
        </w:rPr>
        <w:t xml:space="preserve">LX = XX </w:t>
      </w:r>
      <w:r w:rsidRPr="004A043A">
        <w:rPr>
          <w:rFonts w:ascii="Oxygen Mono" w:hAnsi="Oxygen Mono"/>
          <w:color w:val="D73A49"/>
          <w:sz w:val="18"/>
          <w:lang w:val="en-US"/>
        </w:rPr>
        <w:t>*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</w:t>
      </w:r>
      <w:r w:rsidRPr="004A043A">
        <w:rPr>
          <w:rFonts w:ascii="Oxygen Mono" w:hAnsi="Oxygen Mono"/>
          <w:color w:val="005CC5"/>
          <w:sz w:val="18"/>
          <w:lang w:val="en-US"/>
        </w:rPr>
        <w:t>0</w:t>
      </w:r>
      <w:r w:rsidRPr="004A043A">
        <w:rPr>
          <w:rFonts w:ascii="Oxygen Mono" w:hAnsi="Oxygen Mono"/>
          <w:color w:val="24292E"/>
          <w:sz w:val="18"/>
          <w:lang w:val="en-US"/>
        </w:rPr>
        <w:t>;</w:t>
      </w:r>
    </w:p>
    <w:p w:rsidR="005C5D78" w:rsidRPr="004A043A" w:rsidRDefault="005C5D78" w:rsidP="005C5D78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701" w:name="L3513"/>
      <w:bookmarkStart w:id="702" w:name="L3512"/>
      <w:bookmarkEnd w:id="701"/>
      <w:bookmarkEnd w:id="702"/>
      <w:r w:rsidRPr="004A043A">
        <w:rPr>
          <w:rFonts w:ascii="Oxygen Mono" w:hAnsi="Oxygen Mono"/>
          <w:color w:val="D73A49"/>
          <w:sz w:val="18"/>
          <w:lang w:val="en-US"/>
        </w:rPr>
        <w:t>for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</w:t>
      </w:r>
      <w:r w:rsidRPr="004A043A">
        <w:rPr>
          <w:rFonts w:ascii="Oxygen Mono" w:hAnsi="Oxygen Mono"/>
          <w:color w:val="D73A49"/>
          <w:sz w:val="18"/>
          <w:lang w:val="en-US"/>
        </w:rPr>
        <w:t>i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= </w:t>
      </w:r>
      <w:r w:rsidRPr="004A043A">
        <w:rPr>
          <w:rFonts w:ascii="Oxygen Mono" w:hAnsi="Oxygen Mono"/>
          <w:color w:val="005CC5"/>
          <w:sz w:val="18"/>
          <w:lang w:val="en-US"/>
        </w:rPr>
        <w:t>1</w:t>
      </w:r>
      <w:r w:rsidRPr="004A043A">
        <w:rPr>
          <w:rFonts w:ascii="Oxygen Mono" w:hAnsi="Oxygen Mono"/>
          <w:color w:val="24292E"/>
          <w:sz w:val="18"/>
          <w:lang w:val="en-US"/>
        </w:rPr>
        <w:t>:</w:t>
      </w:r>
      <w:r w:rsidRPr="004A043A">
        <w:rPr>
          <w:rFonts w:ascii="Oxygen Mono" w:hAnsi="Oxygen Mono"/>
          <w:color w:val="005CC5"/>
          <w:sz w:val="18"/>
          <w:lang w:val="en-US"/>
        </w:rPr>
        <w:t>1</w:t>
      </w:r>
      <w:r w:rsidRPr="004A043A">
        <w:rPr>
          <w:rFonts w:ascii="Oxygen Mono" w:hAnsi="Oxygen Mono"/>
          <w:color w:val="24292E"/>
          <w:sz w:val="18"/>
          <w:lang w:val="en-US"/>
        </w:rPr>
        <w:t>:</w:t>
      </w:r>
      <w:r w:rsidRPr="004A043A">
        <w:rPr>
          <w:rFonts w:ascii="Oxygen Mono" w:hAnsi="Oxygen Mono"/>
          <w:color w:val="D73A49"/>
          <w:sz w:val="18"/>
          <w:lang w:val="en-US"/>
        </w:rPr>
        <w:t>length</w:t>
      </w:r>
      <w:r w:rsidRPr="004A043A">
        <w:rPr>
          <w:rFonts w:ascii="Oxygen Mono" w:hAnsi="Oxygen Mono"/>
          <w:color w:val="24292E"/>
          <w:sz w:val="18"/>
          <w:lang w:val="en-US"/>
        </w:rPr>
        <w:t>(XX)</w:t>
      </w:r>
    </w:p>
    <w:p w:rsidR="005C5D78" w:rsidRPr="004A043A" w:rsidRDefault="005C5D78" w:rsidP="005C5D78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703" w:name="L3613"/>
      <w:bookmarkStart w:id="704" w:name="L3612"/>
      <w:bookmarkEnd w:id="703"/>
      <w:bookmarkEnd w:id="704"/>
      <w:r w:rsidRPr="004A043A">
        <w:rPr>
          <w:rFonts w:ascii="Oxygen Mono" w:hAnsi="Oxygen Mono"/>
          <w:color w:val="24292E"/>
          <w:sz w:val="18"/>
          <w:lang w:val="en-US"/>
        </w:rPr>
        <w:t>LX(</w:t>
      </w:r>
      <w:r w:rsidRPr="004A043A">
        <w:rPr>
          <w:rFonts w:ascii="Oxygen Mono" w:hAnsi="Oxygen Mono"/>
          <w:color w:val="D73A49"/>
          <w:sz w:val="18"/>
          <w:lang w:val="en-US"/>
        </w:rPr>
        <w:t>i</w:t>
      </w:r>
      <w:r w:rsidRPr="004A043A">
        <w:rPr>
          <w:rFonts w:ascii="Oxygen Mono" w:hAnsi="Oxygen Mono"/>
          <w:color w:val="24292E"/>
          <w:sz w:val="18"/>
          <w:lang w:val="en-US"/>
        </w:rPr>
        <w:t>) = pointNewton(D1, X, XX(</w:t>
      </w:r>
      <w:r w:rsidRPr="004A043A">
        <w:rPr>
          <w:rFonts w:ascii="Oxygen Mono" w:hAnsi="Oxygen Mono"/>
          <w:color w:val="D73A49"/>
          <w:sz w:val="18"/>
          <w:lang w:val="en-US"/>
        </w:rPr>
        <w:t>i</w:t>
      </w:r>
      <w:r w:rsidRPr="004A043A">
        <w:rPr>
          <w:rFonts w:ascii="Oxygen Mono" w:hAnsi="Oxygen Mono"/>
          <w:color w:val="24292E"/>
          <w:sz w:val="18"/>
          <w:lang w:val="en-US"/>
        </w:rPr>
        <w:t>));</w:t>
      </w:r>
    </w:p>
    <w:p w:rsidR="005C5D78" w:rsidRPr="004A043A" w:rsidRDefault="005C5D78" w:rsidP="005C5D78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705" w:name="L3713"/>
      <w:bookmarkStart w:id="706" w:name="L3712"/>
      <w:bookmarkEnd w:id="705"/>
      <w:bookmarkEnd w:id="706"/>
      <w:r w:rsidRPr="004A043A">
        <w:rPr>
          <w:rFonts w:ascii="Oxygen Mono" w:hAnsi="Oxygen Mono"/>
          <w:color w:val="D73A49"/>
          <w:sz w:val="18"/>
          <w:lang w:val="en-US"/>
        </w:rPr>
        <w:t>end</w:t>
      </w:r>
    </w:p>
    <w:p w:rsidR="005C5D78" w:rsidRPr="004A043A" w:rsidRDefault="005C5D78" w:rsidP="005C5D78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707" w:name="L3813"/>
      <w:bookmarkStart w:id="708" w:name="L3812"/>
      <w:bookmarkEnd w:id="707"/>
      <w:bookmarkEnd w:id="708"/>
      <w:r w:rsidRPr="004A043A">
        <w:rPr>
          <w:rFonts w:ascii="Oxygen Mono" w:hAnsi="Oxygen Mono"/>
          <w:color w:val="005CC5"/>
          <w:sz w:val="18"/>
          <w:lang w:val="en-US"/>
        </w:rPr>
        <w:t>plot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(XX, LX, </w:t>
      </w:r>
      <w:r w:rsidRPr="004A043A">
        <w:rPr>
          <w:rFonts w:ascii="Oxygen Mono" w:hAnsi="Oxygen Mono"/>
          <w:color w:val="032F62"/>
          <w:sz w:val="18"/>
          <w:lang w:val="en-US"/>
        </w:rPr>
        <w:t>'b'</w:t>
      </w:r>
      <w:r w:rsidRPr="004A043A">
        <w:rPr>
          <w:rFonts w:ascii="Oxygen Mono" w:hAnsi="Oxygen Mono"/>
          <w:color w:val="24292E"/>
          <w:sz w:val="18"/>
          <w:lang w:val="en-US"/>
        </w:rPr>
        <w:t>);</w:t>
      </w:r>
    </w:p>
    <w:p w:rsidR="005C5D78" w:rsidRPr="004A043A" w:rsidRDefault="005C5D78" w:rsidP="005C5D78">
      <w:pPr>
        <w:pStyle w:val="af7"/>
        <w:spacing w:line="300" w:lineRule="atLeast"/>
        <w:rPr>
          <w:rFonts w:ascii="Oxygen Mono" w:hAnsi="Oxygen Mono"/>
        </w:rPr>
      </w:pPr>
      <w:bookmarkStart w:id="709" w:name="L3913"/>
      <w:bookmarkStart w:id="710" w:name="L3912"/>
      <w:bookmarkEnd w:id="709"/>
      <w:bookmarkEnd w:id="710"/>
      <w:r w:rsidRPr="004A043A">
        <w:rPr>
          <w:rFonts w:ascii="Oxygen Mono" w:hAnsi="Oxygen Mono"/>
          <w:color w:val="6A737D"/>
          <w:sz w:val="18"/>
        </w:rPr>
        <w:t xml:space="preserve">% 7 </w:t>
      </w:r>
      <w:r w:rsidRPr="004A043A">
        <w:rPr>
          <w:rFonts w:ascii="Calibri" w:hAnsi="Calibri" w:cs="Calibri"/>
          <w:color w:val="6A737D"/>
          <w:sz w:val="18"/>
        </w:rPr>
        <w:t>Печатаем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график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полинома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Ньютона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ourier New" w:hAnsi="Courier New" w:cs="Courier New"/>
          <w:color w:val="6A737D"/>
          <w:sz w:val="18"/>
        </w:rPr>
        <w:t>№</w:t>
      </w:r>
      <w:r w:rsidRPr="004A043A">
        <w:rPr>
          <w:rFonts w:ascii="Oxygen Mono" w:hAnsi="Oxygen Mono"/>
          <w:color w:val="6A737D"/>
          <w:sz w:val="18"/>
        </w:rPr>
        <w:t>2:</w:t>
      </w:r>
    </w:p>
    <w:p w:rsidR="005C5D78" w:rsidRPr="004A043A" w:rsidRDefault="005C5D78" w:rsidP="005C5D78">
      <w:pPr>
        <w:pStyle w:val="af7"/>
        <w:spacing w:line="300" w:lineRule="atLeast"/>
        <w:rPr>
          <w:rFonts w:ascii="Oxygen Mono" w:hAnsi="Oxygen Mono"/>
        </w:rPr>
      </w:pPr>
      <w:bookmarkStart w:id="711" w:name="L4117"/>
      <w:bookmarkStart w:id="712" w:name="L4116"/>
      <w:bookmarkEnd w:id="711"/>
      <w:bookmarkEnd w:id="712"/>
      <w:r w:rsidRPr="004A043A">
        <w:rPr>
          <w:rFonts w:ascii="Oxygen Mono" w:hAnsi="Oxygen Mono"/>
          <w:color w:val="D73A49"/>
          <w:sz w:val="18"/>
        </w:rPr>
        <w:t>for</w:t>
      </w:r>
      <w:r w:rsidRPr="004A043A">
        <w:rPr>
          <w:rFonts w:ascii="Oxygen Mono" w:hAnsi="Oxygen Mono"/>
          <w:color w:val="24292E"/>
          <w:sz w:val="18"/>
        </w:rPr>
        <w:t xml:space="preserve"> </w:t>
      </w:r>
      <w:r w:rsidRPr="004A043A">
        <w:rPr>
          <w:rFonts w:ascii="Oxygen Mono" w:hAnsi="Oxygen Mono"/>
          <w:color w:val="D73A49"/>
          <w:sz w:val="18"/>
        </w:rPr>
        <w:t>i</w:t>
      </w:r>
      <w:r w:rsidRPr="004A043A">
        <w:rPr>
          <w:rFonts w:ascii="Oxygen Mono" w:hAnsi="Oxygen Mono"/>
          <w:color w:val="24292E"/>
          <w:sz w:val="18"/>
        </w:rPr>
        <w:t xml:space="preserve"> = </w:t>
      </w:r>
      <w:r w:rsidRPr="004A043A">
        <w:rPr>
          <w:rFonts w:ascii="Oxygen Mono" w:hAnsi="Oxygen Mono"/>
          <w:color w:val="005CC5"/>
          <w:sz w:val="18"/>
        </w:rPr>
        <w:t>1</w:t>
      </w:r>
      <w:r w:rsidRPr="004A043A">
        <w:rPr>
          <w:rFonts w:ascii="Oxygen Mono" w:hAnsi="Oxygen Mono"/>
          <w:color w:val="24292E"/>
          <w:sz w:val="18"/>
        </w:rPr>
        <w:t>:</w:t>
      </w:r>
      <w:r w:rsidRPr="004A043A">
        <w:rPr>
          <w:rFonts w:ascii="Oxygen Mono" w:hAnsi="Oxygen Mono"/>
          <w:color w:val="005CC5"/>
          <w:sz w:val="18"/>
        </w:rPr>
        <w:t>1</w:t>
      </w:r>
      <w:r w:rsidRPr="004A043A">
        <w:rPr>
          <w:rFonts w:ascii="Oxygen Mono" w:hAnsi="Oxygen Mono"/>
          <w:color w:val="24292E"/>
          <w:sz w:val="18"/>
        </w:rPr>
        <w:t>:</w:t>
      </w:r>
      <w:r w:rsidRPr="004A043A">
        <w:rPr>
          <w:rFonts w:ascii="Oxygen Mono" w:hAnsi="Oxygen Mono"/>
          <w:color w:val="D73A49"/>
          <w:sz w:val="18"/>
        </w:rPr>
        <w:t>length</w:t>
      </w:r>
      <w:r w:rsidRPr="004A043A">
        <w:rPr>
          <w:rFonts w:ascii="Oxygen Mono" w:hAnsi="Oxygen Mono"/>
          <w:color w:val="24292E"/>
          <w:sz w:val="18"/>
        </w:rPr>
        <w:t>(XX)</w:t>
      </w:r>
    </w:p>
    <w:p w:rsidR="005C5D78" w:rsidRPr="004A043A" w:rsidRDefault="005C5D78" w:rsidP="005C5D78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713" w:name="L4213"/>
      <w:bookmarkStart w:id="714" w:name="L4212"/>
      <w:bookmarkEnd w:id="713"/>
      <w:bookmarkEnd w:id="714"/>
      <w:r w:rsidRPr="004A043A">
        <w:rPr>
          <w:rFonts w:ascii="Oxygen Mono" w:hAnsi="Oxygen Mono"/>
          <w:color w:val="24292E"/>
          <w:sz w:val="18"/>
          <w:lang w:val="en-US"/>
        </w:rPr>
        <w:t>LX(</w:t>
      </w:r>
      <w:r w:rsidRPr="004A043A">
        <w:rPr>
          <w:rFonts w:ascii="Oxygen Mono" w:hAnsi="Oxygen Mono"/>
          <w:color w:val="D73A49"/>
          <w:sz w:val="18"/>
          <w:lang w:val="en-US"/>
        </w:rPr>
        <w:t>i</w:t>
      </w:r>
      <w:r w:rsidRPr="004A043A">
        <w:rPr>
          <w:rFonts w:ascii="Oxygen Mono" w:hAnsi="Oxygen Mono"/>
          <w:color w:val="24292E"/>
          <w:sz w:val="18"/>
          <w:lang w:val="en-US"/>
        </w:rPr>
        <w:t>) = pointNewton(D2, X, XX(</w:t>
      </w:r>
      <w:r w:rsidRPr="004A043A">
        <w:rPr>
          <w:rFonts w:ascii="Oxygen Mono" w:hAnsi="Oxygen Mono"/>
          <w:color w:val="D73A49"/>
          <w:sz w:val="18"/>
          <w:lang w:val="en-US"/>
        </w:rPr>
        <w:t>i</w:t>
      </w:r>
      <w:r w:rsidRPr="004A043A">
        <w:rPr>
          <w:rFonts w:ascii="Oxygen Mono" w:hAnsi="Oxygen Mono"/>
          <w:color w:val="24292E"/>
          <w:sz w:val="18"/>
          <w:lang w:val="en-US"/>
        </w:rPr>
        <w:t>));</w:t>
      </w:r>
    </w:p>
    <w:p w:rsidR="005C5D78" w:rsidRPr="004A043A" w:rsidRDefault="005C5D78" w:rsidP="005C5D78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715" w:name="L4313"/>
      <w:bookmarkStart w:id="716" w:name="L4312"/>
      <w:bookmarkEnd w:id="715"/>
      <w:bookmarkEnd w:id="716"/>
      <w:r w:rsidRPr="004A043A">
        <w:rPr>
          <w:rFonts w:ascii="Oxygen Mono" w:hAnsi="Oxygen Mono"/>
          <w:color w:val="D73A49"/>
          <w:sz w:val="18"/>
          <w:lang w:val="en-US"/>
        </w:rPr>
        <w:t>end</w:t>
      </w:r>
    </w:p>
    <w:p w:rsidR="005C5D78" w:rsidRPr="004A043A" w:rsidRDefault="005C5D78" w:rsidP="005C5D78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717" w:name="L4411"/>
      <w:bookmarkStart w:id="718" w:name="L4410"/>
      <w:bookmarkEnd w:id="717"/>
      <w:bookmarkEnd w:id="718"/>
      <w:r w:rsidRPr="004A043A">
        <w:rPr>
          <w:rFonts w:ascii="Oxygen Mono" w:hAnsi="Oxygen Mono"/>
          <w:color w:val="005CC5"/>
          <w:sz w:val="18"/>
          <w:lang w:val="en-US"/>
        </w:rPr>
        <w:t>plot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(XX, LX, </w:t>
      </w:r>
      <w:r w:rsidRPr="004A043A">
        <w:rPr>
          <w:rFonts w:ascii="Oxygen Mono" w:hAnsi="Oxygen Mono"/>
          <w:color w:val="032F62"/>
          <w:sz w:val="18"/>
          <w:lang w:val="en-US"/>
        </w:rPr>
        <w:t>'g--.'</w:t>
      </w:r>
      <w:r w:rsidRPr="004A043A">
        <w:rPr>
          <w:rFonts w:ascii="Oxygen Mono" w:hAnsi="Oxygen Mono"/>
          <w:color w:val="24292E"/>
          <w:sz w:val="18"/>
          <w:lang w:val="en-US"/>
        </w:rPr>
        <w:t>);</w:t>
      </w:r>
    </w:p>
    <w:p w:rsidR="005C5D78" w:rsidRPr="004A043A" w:rsidRDefault="005C5D78" w:rsidP="005C5D78">
      <w:pPr>
        <w:pStyle w:val="af7"/>
        <w:spacing w:line="300" w:lineRule="atLeast"/>
        <w:rPr>
          <w:rFonts w:ascii="Oxygen Mono" w:hAnsi="Oxygen Mono"/>
        </w:rPr>
      </w:pPr>
      <w:bookmarkStart w:id="719" w:name="L4511"/>
      <w:bookmarkStart w:id="720" w:name="L4510"/>
      <w:bookmarkEnd w:id="719"/>
      <w:bookmarkEnd w:id="720"/>
      <w:r w:rsidRPr="004A043A">
        <w:rPr>
          <w:rFonts w:ascii="Oxygen Mono" w:hAnsi="Oxygen Mono"/>
          <w:color w:val="6A737D"/>
          <w:sz w:val="18"/>
        </w:rPr>
        <w:t xml:space="preserve">% 8 </w:t>
      </w:r>
      <w:r w:rsidRPr="004A043A">
        <w:rPr>
          <w:rFonts w:ascii="Calibri" w:hAnsi="Calibri" w:cs="Calibri"/>
          <w:color w:val="6A737D"/>
          <w:sz w:val="18"/>
        </w:rPr>
        <w:t>Печатаем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график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полинома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Ньютона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ourier New" w:hAnsi="Courier New" w:cs="Courier New"/>
          <w:color w:val="6A737D"/>
          <w:sz w:val="18"/>
        </w:rPr>
        <w:t>№</w:t>
      </w:r>
      <w:r w:rsidRPr="004A043A">
        <w:rPr>
          <w:rFonts w:ascii="Oxygen Mono" w:hAnsi="Oxygen Mono"/>
          <w:color w:val="6A737D"/>
          <w:sz w:val="18"/>
        </w:rPr>
        <w:t>3:</w:t>
      </w:r>
    </w:p>
    <w:p w:rsidR="005C5D78" w:rsidRPr="004A043A" w:rsidRDefault="005C5D78" w:rsidP="005C5D78">
      <w:pPr>
        <w:pStyle w:val="af7"/>
        <w:spacing w:line="300" w:lineRule="atLeast"/>
        <w:rPr>
          <w:rFonts w:ascii="Oxygen Mono" w:hAnsi="Oxygen Mono"/>
        </w:rPr>
      </w:pPr>
      <w:bookmarkStart w:id="721" w:name="L4711"/>
      <w:bookmarkStart w:id="722" w:name="L4710"/>
      <w:bookmarkEnd w:id="721"/>
      <w:bookmarkEnd w:id="722"/>
      <w:r w:rsidRPr="004A043A">
        <w:rPr>
          <w:rFonts w:ascii="Oxygen Mono" w:hAnsi="Oxygen Mono"/>
          <w:color w:val="D73A49"/>
          <w:sz w:val="18"/>
        </w:rPr>
        <w:t>for</w:t>
      </w:r>
      <w:r w:rsidRPr="004A043A">
        <w:rPr>
          <w:rFonts w:ascii="Oxygen Mono" w:hAnsi="Oxygen Mono"/>
          <w:color w:val="24292E"/>
          <w:sz w:val="18"/>
        </w:rPr>
        <w:t xml:space="preserve"> </w:t>
      </w:r>
      <w:r w:rsidRPr="004A043A">
        <w:rPr>
          <w:rFonts w:ascii="Oxygen Mono" w:hAnsi="Oxygen Mono"/>
          <w:color w:val="D73A49"/>
          <w:sz w:val="18"/>
        </w:rPr>
        <w:t>i</w:t>
      </w:r>
      <w:r w:rsidRPr="004A043A">
        <w:rPr>
          <w:rFonts w:ascii="Oxygen Mono" w:hAnsi="Oxygen Mono"/>
          <w:color w:val="24292E"/>
          <w:sz w:val="18"/>
        </w:rPr>
        <w:t xml:space="preserve"> = </w:t>
      </w:r>
      <w:r w:rsidRPr="004A043A">
        <w:rPr>
          <w:rFonts w:ascii="Oxygen Mono" w:hAnsi="Oxygen Mono"/>
          <w:color w:val="005CC5"/>
          <w:sz w:val="18"/>
        </w:rPr>
        <w:t>1</w:t>
      </w:r>
      <w:r w:rsidRPr="004A043A">
        <w:rPr>
          <w:rFonts w:ascii="Oxygen Mono" w:hAnsi="Oxygen Mono"/>
          <w:color w:val="24292E"/>
          <w:sz w:val="18"/>
        </w:rPr>
        <w:t>:</w:t>
      </w:r>
      <w:r w:rsidRPr="004A043A">
        <w:rPr>
          <w:rFonts w:ascii="Oxygen Mono" w:hAnsi="Oxygen Mono"/>
          <w:color w:val="005CC5"/>
          <w:sz w:val="18"/>
        </w:rPr>
        <w:t>1</w:t>
      </w:r>
      <w:r w:rsidRPr="004A043A">
        <w:rPr>
          <w:rFonts w:ascii="Oxygen Mono" w:hAnsi="Oxygen Mono"/>
          <w:color w:val="24292E"/>
          <w:sz w:val="18"/>
        </w:rPr>
        <w:t>:</w:t>
      </w:r>
      <w:r w:rsidRPr="004A043A">
        <w:rPr>
          <w:rFonts w:ascii="Oxygen Mono" w:hAnsi="Oxygen Mono"/>
          <w:color w:val="D73A49"/>
          <w:sz w:val="18"/>
        </w:rPr>
        <w:t>length</w:t>
      </w:r>
      <w:r w:rsidRPr="004A043A">
        <w:rPr>
          <w:rFonts w:ascii="Oxygen Mono" w:hAnsi="Oxygen Mono"/>
          <w:color w:val="24292E"/>
          <w:sz w:val="18"/>
        </w:rPr>
        <w:t>(XX)</w:t>
      </w:r>
    </w:p>
    <w:p w:rsidR="005C5D78" w:rsidRPr="004A043A" w:rsidRDefault="005C5D78" w:rsidP="005C5D78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723" w:name="L4811"/>
      <w:bookmarkStart w:id="724" w:name="L4810"/>
      <w:bookmarkEnd w:id="723"/>
      <w:bookmarkEnd w:id="724"/>
      <w:r w:rsidRPr="004A043A">
        <w:rPr>
          <w:rFonts w:ascii="Oxygen Mono" w:hAnsi="Oxygen Mono"/>
          <w:color w:val="24292E"/>
          <w:sz w:val="18"/>
          <w:lang w:val="en-US"/>
        </w:rPr>
        <w:t>LX(</w:t>
      </w:r>
      <w:r w:rsidRPr="004A043A">
        <w:rPr>
          <w:rFonts w:ascii="Oxygen Mono" w:hAnsi="Oxygen Mono"/>
          <w:color w:val="D73A49"/>
          <w:sz w:val="18"/>
          <w:lang w:val="en-US"/>
        </w:rPr>
        <w:t>i</w:t>
      </w:r>
      <w:r w:rsidRPr="004A043A">
        <w:rPr>
          <w:rFonts w:ascii="Oxygen Mono" w:hAnsi="Oxygen Mono"/>
          <w:color w:val="24292E"/>
          <w:sz w:val="18"/>
          <w:lang w:val="en-US"/>
        </w:rPr>
        <w:t>) = pointNewton(D3, X, XX(</w:t>
      </w:r>
      <w:r w:rsidRPr="004A043A">
        <w:rPr>
          <w:rFonts w:ascii="Oxygen Mono" w:hAnsi="Oxygen Mono"/>
          <w:color w:val="D73A49"/>
          <w:sz w:val="18"/>
          <w:lang w:val="en-US"/>
        </w:rPr>
        <w:t>i</w:t>
      </w:r>
      <w:r w:rsidRPr="004A043A">
        <w:rPr>
          <w:rFonts w:ascii="Oxygen Mono" w:hAnsi="Oxygen Mono"/>
          <w:color w:val="24292E"/>
          <w:sz w:val="18"/>
          <w:lang w:val="en-US"/>
        </w:rPr>
        <w:t>));</w:t>
      </w:r>
    </w:p>
    <w:p w:rsidR="005C5D78" w:rsidRPr="004A043A" w:rsidRDefault="005C5D78" w:rsidP="005C5D78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725" w:name="L4911"/>
      <w:bookmarkStart w:id="726" w:name="L4910"/>
      <w:bookmarkEnd w:id="725"/>
      <w:bookmarkEnd w:id="726"/>
      <w:r w:rsidRPr="004A043A">
        <w:rPr>
          <w:rFonts w:ascii="Oxygen Mono" w:hAnsi="Oxygen Mono"/>
          <w:color w:val="D73A49"/>
          <w:sz w:val="18"/>
          <w:lang w:val="en-US"/>
        </w:rPr>
        <w:t>end</w:t>
      </w:r>
    </w:p>
    <w:p w:rsidR="005C5D78" w:rsidRPr="004A043A" w:rsidRDefault="005C5D78" w:rsidP="005C5D78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727" w:name="L5011"/>
      <w:bookmarkStart w:id="728" w:name="L5010"/>
      <w:bookmarkEnd w:id="727"/>
      <w:bookmarkEnd w:id="728"/>
      <w:r w:rsidRPr="004A043A">
        <w:rPr>
          <w:rFonts w:ascii="Oxygen Mono" w:hAnsi="Oxygen Mono"/>
          <w:color w:val="005CC5"/>
          <w:sz w:val="18"/>
          <w:lang w:val="en-US"/>
        </w:rPr>
        <w:t>plot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(XX, LX, </w:t>
      </w:r>
      <w:r w:rsidRPr="004A043A">
        <w:rPr>
          <w:rFonts w:ascii="Oxygen Mono" w:hAnsi="Oxygen Mono"/>
          <w:color w:val="032F62"/>
          <w:sz w:val="18"/>
          <w:lang w:val="en-US"/>
        </w:rPr>
        <w:t>'y-..'</w:t>
      </w:r>
      <w:r w:rsidRPr="004A043A">
        <w:rPr>
          <w:rFonts w:ascii="Oxygen Mono" w:hAnsi="Oxygen Mono"/>
          <w:color w:val="24292E"/>
          <w:sz w:val="18"/>
          <w:lang w:val="en-US"/>
        </w:rPr>
        <w:t>);</w:t>
      </w:r>
    </w:p>
    <w:p w:rsidR="005C5D78" w:rsidRPr="004A043A" w:rsidRDefault="005C5D78" w:rsidP="005C5D78">
      <w:pPr>
        <w:pStyle w:val="af7"/>
        <w:spacing w:line="300" w:lineRule="atLeast"/>
        <w:rPr>
          <w:rFonts w:ascii="Oxygen Mono" w:hAnsi="Oxygen Mono"/>
        </w:rPr>
      </w:pPr>
      <w:bookmarkStart w:id="729" w:name="L5111"/>
      <w:bookmarkStart w:id="730" w:name="L5110"/>
      <w:bookmarkEnd w:id="729"/>
      <w:bookmarkEnd w:id="730"/>
      <w:r w:rsidRPr="004A043A">
        <w:rPr>
          <w:rFonts w:ascii="Oxygen Mono" w:hAnsi="Oxygen Mono"/>
          <w:color w:val="6A737D"/>
          <w:sz w:val="18"/>
        </w:rPr>
        <w:t xml:space="preserve">% 9 </w:t>
      </w:r>
      <w:r w:rsidRPr="004A043A">
        <w:rPr>
          <w:rFonts w:ascii="Calibri" w:hAnsi="Calibri" w:cs="Calibri"/>
          <w:color w:val="6A737D"/>
          <w:sz w:val="18"/>
        </w:rPr>
        <w:t>Печатаем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график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функции</w:t>
      </w:r>
      <w:r w:rsidRPr="004A043A">
        <w:rPr>
          <w:rFonts w:ascii="Oxygen Mono" w:hAnsi="Oxygen Mono"/>
          <w:color w:val="6A737D"/>
          <w:sz w:val="18"/>
        </w:rPr>
        <w:t>:</w:t>
      </w:r>
    </w:p>
    <w:p w:rsidR="005C5D78" w:rsidRPr="004A043A" w:rsidRDefault="005C5D78" w:rsidP="005C5D78">
      <w:pPr>
        <w:pStyle w:val="af7"/>
        <w:spacing w:line="300" w:lineRule="atLeast"/>
        <w:rPr>
          <w:rFonts w:ascii="Oxygen Mono" w:hAnsi="Oxygen Mono"/>
        </w:rPr>
      </w:pPr>
      <w:bookmarkStart w:id="731" w:name="L542"/>
      <w:bookmarkStart w:id="732" w:name="L541"/>
      <w:bookmarkEnd w:id="731"/>
      <w:bookmarkEnd w:id="732"/>
      <w:r w:rsidRPr="004A043A">
        <w:rPr>
          <w:rFonts w:ascii="Oxygen Mono" w:hAnsi="Oxygen Mono"/>
          <w:color w:val="24292E"/>
          <w:sz w:val="18"/>
        </w:rPr>
        <w:t>Y = f(XX);</w:t>
      </w:r>
    </w:p>
    <w:p w:rsidR="005C5D78" w:rsidRPr="004A043A" w:rsidRDefault="005C5D78" w:rsidP="005C5D78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733" w:name="L552"/>
      <w:bookmarkStart w:id="734" w:name="L551"/>
      <w:bookmarkEnd w:id="733"/>
      <w:bookmarkEnd w:id="734"/>
      <w:r w:rsidRPr="004A043A">
        <w:rPr>
          <w:rFonts w:ascii="Oxygen Mono" w:hAnsi="Oxygen Mono"/>
          <w:color w:val="005CC5"/>
          <w:sz w:val="18"/>
          <w:lang w:val="en-US"/>
        </w:rPr>
        <w:t>plot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(XX, Y, </w:t>
      </w:r>
      <w:r w:rsidRPr="004A043A">
        <w:rPr>
          <w:rFonts w:ascii="Oxygen Mono" w:hAnsi="Oxygen Mono"/>
          <w:color w:val="032F62"/>
          <w:sz w:val="18"/>
          <w:lang w:val="en-US"/>
        </w:rPr>
        <w:t>'r--'</w:t>
      </w:r>
      <w:r w:rsidRPr="004A043A">
        <w:rPr>
          <w:rFonts w:ascii="Oxygen Mono" w:hAnsi="Oxygen Mono"/>
          <w:color w:val="24292E"/>
          <w:sz w:val="18"/>
          <w:lang w:val="en-US"/>
        </w:rPr>
        <w:t>);</w:t>
      </w:r>
    </w:p>
    <w:p w:rsidR="005C5D78" w:rsidRPr="004A043A" w:rsidRDefault="005C5D78" w:rsidP="005C5D78">
      <w:pPr>
        <w:pStyle w:val="af7"/>
        <w:spacing w:line="300" w:lineRule="atLeast"/>
        <w:rPr>
          <w:rFonts w:ascii="Oxygen Mono" w:hAnsi="Oxygen Mono"/>
        </w:rPr>
      </w:pPr>
      <w:bookmarkStart w:id="735" w:name="L562"/>
      <w:bookmarkStart w:id="736" w:name="L561"/>
      <w:bookmarkEnd w:id="735"/>
      <w:bookmarkEnd w:id="736"/>
      <w:r w:rsidRPr="004A043A">
        <w:rPr>
          <w:rFonts w:ascii="Oxygen Mono" w:hAnsi="Oxygen Mono"/>
          <w:color w:val="6A737D"/>
          <w:sz w:val="18"/>
        </w:rPr>
        <w:t xml:space="preserve">% 10 </w:t>
      </w:r>
      <w:r w:rsidRPr="004A043A">
        <w:rPr>
          <w:rFonts w:ascii="Calibri" w:hAnsi="Calibri" w:cs="Calibri"/>
          <w:color w:val="6A737D"/>
          <w:sz w:val="18"/>
        </w:rPr>
        <w:t>Подписываем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легенду</w:t>
      </w:r>
    </w:p>
    <w:p w:rsidR="005C5D78" w:rsidRPr="004A043A" w:rsidRDefault="005C5D78" w:rsidP="005C5D78">
      <w:pPr>
        <w:pStyle w:val="af7"/>
        <w:spacing w:line="300" w:lineRule="atLeast"/>
        <w:rPr>
          <w:rFonts w:ascii="Oxygen Mono" w:hAnsi="Oxygen Mono"/>
        </w:rPr>
      </w:pPr>
      <w:bookmarkStart w:id="737" w:name="L582"/>
      <w:bookmarkStart w:id="738" w:name="L581"/>
      <w:bookmarkEnd w:id="737"/>
      <w:bookmarkEnd w:id="738"/>
      <w:r w:rsidRPr="004A043A">
        <w:rPr>
          <w:rFonts w:ascii="Oxygen Mono" w:hAnsi="Oxygen Mono"/>
          <w:color w:val="005CC5"/>
          <w:sz w:val="18"/>
        </w:rPr>
        <w:t>title</w:t>
      </w:r>
      <w:r w:rsidRPr="004A043A">
        <w:rPr>
          <w:rFonts w:ascii="Oxygen Mono" w:hAnsi="Oxygen Mono"/>
          <w:color w:val="24292E"/>
          <w:sz w:val="18"/>
        </w:rPr>
        <w:t>(</w:t>
      </w:r>
      <w:r w:rsidRPr="004A043A">
        <w:rPr>
          <w:rFonts w:ascii="Oxygen Mono" w:hAnsi="Oxygen Mono"/>
          <w:color w:val="032F62"/>
          <w:sz w:val="18"/>
        </w:rPr>
        <w:t>'</w:t>
      </w:r>
      <w:r w:rsidRPr="004A043A">
        <w:rPr>
          <w:rFonts w:ascii="Calibri" w:hAnsi="Calibri" w:cs="Calibri"/>
          <w:color w:val="032F62"/>
          <w:sz w:val="18"/>
        </w:rPr>
        <w:t>Полиномиальная</w:t>
      </w:r>
      <w:r w:rsidRPr="004A043A">
        <w:rPr>
          <w:rFonts w:ascii="Oxygen Mono" w:hAnsi="Oxygen Mono"/>
          <w:color w:val="032F62"/>
          <w:sz w:val="18"/>
        </w:rPr>
        <w:t xml:space="preserve"> </w:t>
      </w:r>
      <w:r w:rsidRPr="004A043A">
        <w:rPr>
          <w:rFonts w:ascii="Calibri" w:hAnsi="Calibri" w:cs="Calibri"/>
          <w:color w:val="032F62"/>
          <w:sz w:val="18"/>
        </w:rPr>
        <w:t>интерполяция</w:t>
      </w:r>
      <w:r w:rsidRPr="004A043A">
        <w:rPr>
          <w:rFonts w:ascii="Oxygen Mono" w:hAnsi="Oxygen Mono"/>
          <w:color w:val="032F62"/>
          <w:sz w:val="18"/>
        </w:rPr>
        <w:t>'</w:t>
      </w:r>
      <w:r w:rsidRPr="004A043A">
        <w:rPr>
          <w:rFonts w:ascii="Oxygen Mono" w:hAnsi="Oxygen Mono"/>
          <w:color w:val="24292E"/>
          <w:sz w:val="18"/>
        </w:rPr>
        <w:t xml:space="preserve">, </w:t>
      </w:r>
      <w:r w:rsidRPr="004A043A">
        <w:rPr>
          <w:rFonts w:ascii="Oxygen Mono" w:hAnsi="Oxygen Mono"/>
          <w:color w:val="032F62"/>
          <w:sz w:val="18"/>
        </w:rPr>
        <w:t>'FontName'</w:t>
      </w:r>
      <w:r w:rsidRPr="004A043A">
        <w:rPr>
          <w:rFonts w:ascii="Oxygen Mono" w:hAnsi="Oxygen Mono"/>
          <w:color w:val="24292E"/>
          <w:sz w:val="18"/>
        </w:rPr>
        <w:t xml:space="preserve">, </w:t>
      </w:r>
      <w:r w:rsidRPr="004A043A">
        <w:rPr>
          <w:rFonts w:ascii="Oxygen Mono" w:hAnsi="Oxygen Mono"/>
          <w:color w:val="032F62"/>
          <w:sz w:val="18"/>
        </w:rPr>
        <w:t>'Courier'</w:t>
      </w:r>
      <w:r w:rsidRPr="004A043A">
        <w:rPr>
          <w:rFonts w:ascii="Oxygen Mono" w:hAnsi="Oxygen Mono"/>
          <w:color w:val="24292E"/>
          <w:sz w:val="18"/>
        </w:rPr>
        <w:t>);</w:t>
      </w:r>
    </w:p>
    <w:p w:rsidR="005C5D78" w:rsidRPr="004A043A" w:rsidRDefault="005C5D78" w:rsidP="005C5D78">
      <w:pPr>
        <w:pStyle w:val="af7"/>
        <w:spacing w:line="300" w:lineRule="atLeast"/>
        <w:rPr>
          <w:rFonts w:ascii="Oxygen Mono" w:hAnsi="Oxygen Mono"/>
        </w:rPr>
      </w:pPr>
      <w:bookmarkStart w:id="739" w:name="L592"/>
      <w:bookmarkStart w:id="740" w:name="L591"/>
      <w:bookmarkEnd w:id="739"/>
      <w:bookmarkEnd w:id="740"/>
      <w:r w:rsidRPr="004A043A">
        <w:rPr>
          <w:rFonts w:ascii="Oxygen Mono" w:hAnsi="Oxygen Mono"/>
          <w:color w:val="24292E"/>
          <w:sz w:val="18"/>
        </w:rPr>
        <w:t xml:space="preserve">h1 = </w:t>
      </w:r>
      <w:r w:rsidRPr="004A043A">
        <w:rPr>
          <w:rFonts w:ascii="Oxygen Mono" w:hAnsi="Oxygen Mono"/>
          <w:color w:val="005CC5"/>
          <w:sz w:val="18"/>
        </w:rPr>
        <w:t>legend</w:t>
      </w:r>
      <w:r w:rsidRPr="004A043A">
        <w:rPr>
          <w:rFonts w:ascii="Oxygen Mono" w:hAnsi="Oxygen Mono"/>
          <w:color w:val="24292E"/>
          <w:sz w:val="18"/>
        </w:rPr>
        <w:t>(</w:t>
      </w:r>
      <w:r w:rsidRPr="004A043A">
        <w:rPr>
          <w:rFonts w:ascii="Oxygen Mono" w:hAnsi="Oxygen Mono"/>
          <w:color w:val="032F62"/>
          <w:sz w:val="18"/>
        </w:rPr>
        <w:t>'</w:t>
      </w:r>
      <w:r w:rsidRPr="004A043A">
        <w:rPr>
          <w:rFonts w:ascii="Calibri" w:hAnsi="Calibri" w:cs="Calibri"/>
          <w:color w:val="032F62"/>
          <w:sz w:val="18"/>
        </w:rPr>
        <w:t>Узловые</w:t>
      </w:r>
      <w:r w:rsidRPr="004A043A">
        <w:rPr>
          <w:rFonts w:ascii="Oxygen Mono" w:hAnsi="Oxygen Mono"/>
          <w:color w:val="032F62"/>
          <w:sz w:val="18"/>
        </w:rPr>
        <w:t xml:space="preserve"> </w:t>
      </w:r>
      <w:r w:rsidRPr="004A043A">
        <w:rPr>
          <w:rFonts w:ascii="Calibri" w:hAnsi="Calibri" w:cs="Calibri"/>
          <w:color w:val="032F62"/>
          <w:sz w:val="18"/>
        </w:rPr>
        <w:t>точки</w:t>
      </w:r>
      <w:r w:rsidRPr="004A043A">
        <w:rPr>
          <w:rFonts w:ascii="Oxygen Mono" w:hAnsi="Oxygen Mono"/>
          <w:color w:val="032F62"/>
          <w:sz w:val="18"/>
        </w:rPr>
        <w:t>'</w:t>
      </w:r>
      <w:r w:rsidRPr="004A043A">
        <w:rPr>
          <w:rFonts w:ascii="Oxygen Mono" w:hAnsi="Oxygen Mono"/>
          <w:color w:val="24292E"/>
          <w:sz w:val="18"/>
        </w:rPr>
        <w:t xml:space="preserve">, </w:t>
      </w:r>
      <w:r w:rsidRPr="004A043A">
        <w:rPr>
          <w:rFonts w:ascii="Oxygen Mono" w:hAnsi="Oxygen Mono"/>
          <w:color w:val="032F62"/>
          <w:sz w:val="18"/>
        </w:rPr>
        <w:t>'</w:t>
      </w:r>
      <w:r w:rsidRPr="004A043A">
        <w:rPr>
          <w:rFonts w:ascii="Calibri" w:hAnsi="Calibri" w:cs="Calibri"/>
          <w:color w:val="032F62"/>
          <w:sz w:val="18"/>
        </w:rPr>
        <w:t>Полином</w:t>
      </w:r>
      <w:r w:rsidRPr="004A043A">
        <w:rPr>
          <w:rFonts w:ascii="Oxygen Mono" w:hAnsi="Oxygen Mono"/>
          <w:color w:val="032F62"/>
          <w:sz w:val="18"/>
        </w:rPr>
        <w:t xml:space="preserve"> </w:t>
      </w:r>
      <w:r w:rsidRPr="004A043A">
        <w:rPr>
          <w:rFonts w:ascii="Calibri" w:hAnsi="Calibri" w:cs="Calibri"/>
          <w:color w:val="032F62"/>
          <w:sz w:val="18"/>
        </w:rPr>
        <w:t>Ньютона</w:t>
      </w:r>
      <w:r w:rsidRPr="004A043A">
        <w:rPr>
          <w:rFonts w:ascii="Oxygen Mono" w:hAnsi="Oxygen Mono"/>
          <w:color w:val="032F62"/>
          <w:sz w:val="18"/>
        </w:rPr>
        <w:t xml:space="preserve"> </w:t>
      </w:r>
      <w:r w:rsidRPr="004A043A">
        <w:rPr>
          <w:rFonts w:ascii="Courier New" w:hAnsi="Courier New" w:cs="Courier New"/>
          <w:color w:val="032F62"/>
          <w:sz w:val="18"/>
        </w:rPr>
        <w:t>№</w:t>
      </w:r>
      <w:r w:rsidRPr="004A043A">
        <w:rPr>
          <w:rFonts w:ascii="Oxygen Mono" w:hAnsi="Oxygen Mono"/>
          <w:color w:val="032F62"/>
          <w:sz w:val="18"/>
        </w:rPr>
        <w:t>1'</w:t>
      </w:r>
      <w:r w:rsidRPr="004A043A">
        <w:rPr>
          <w:rFonts w:ascii="Oxygen Mono" w:hAnsi="Oxygen Mono"/>
          <w:color w:val="24292E"/>
          <w:sz w:val="18"/>
        </w:rPr>
        <w:t xml:space="preserve">, </w:t>
      </w:r>
      <w:r w:rsidRPr="004A043A">
        <w:rPr>
          <w:rFonts w:ascii="Oxygen Mono" w:hAnsi="Oxygen Mono"/>
          <w:color w:val="032F62"/>
          <w:sz w:val="18"/>
        </w:rPr>
        <w:t>'</w:t>
      </w:r>
      <w:r w:rsidRPr="004A043A">
        <w:rPr>
          <w:rFonts w:ascii="Calibri" w:hAnsi="Calibri" w:cs="Calibri"/>
          <w:color w:val="032F62"/>
          <w:sz w:val="18"/>
        </w:rPr>
        <w:t>Полином</w:t>
      </w:r>
      <w:r w:rsidRPr="004A043A">
        <w:rPr>
          <w:rFonts w:ascii="Oxygen Mono" w:hAnsi="Oxygen Mono"/>
          <w:color w:val="032F62"/>
          <w:sz w:val="18"/>
        </w:rPr>
        <w:t xml:space="preserve"> </w:t>
      </w:r>
      <w:r w:rsidRPr="004A043A">
        <w:rPr>
          <w:rFonts w:ascii="Calibri" w:hAnsi="Calibri" w:cs="Calibri"/>
          <w:color w:val="032F62"/>
          <w:sz w:val="18"/>
        </w:rPr>
        <w:t>Ньютона</w:t>
      </w:r>
      <w:r w:rsidRPr="004A043A">
        <w:rPr>
          <w:rFonts w:ascii="Oxygen Mono" w:hAnsi="Oxygen Mono"/>
          <w:color w:val="032F62"/>
          <w:sz w:val="18"/>
        </w:rPr>
        <w:t xml:space="preserve"> </w:t>
      </w:r>
      <w:r w:rsidRPr="004A043A">
        <w:rPr>
          <w:rFonts w:ascii="Courier New" w:hAnsi="Courier New" w:cs="Courier New"/>
          <w:color w:val="032F62"/>
          <w:sz w:val="18"/>
        </w:rPr>
        <w:t>№</w:t>
      </w:r>
      <w:r w:rsidRPr="004A043A">
        <w:rPr>
          <w:rFonts w:ascii="Oxygen Mono" w:hAnsi="Oxygen Mono"/>
          <w:color w:val="032F62"/>
          <w:sz w:val="18"/>
        </w:rPr>
        <w:t>2'</w:t>
      </w:r>
      <w:r w:rsidRPr="004A043A">
        <w:rPr>
          <w:rFonts w:ascii="Oxygen Mono" w:hAnsi="Oxygen Mono"/>
          <w:color w:val="24292E"/>
          <w:sz w:val="18"/>
        </w:rPr>
        <w:t xml:space="preserve">, </w:t>
      </w:r>
      <w:r w:rsidRPr="004A043A">
        <w:rPr>
          <w:rFonts w:ascii="Oxygen Mono" w:hAnsi="Oxygen Mono"/>
          <w:color w:val="032F62"/>
          <w:sz w:val="18"/>
        </w:rPr>
        <w:t>'</w:t>
      </w:r>
      <w:r w:rsidRPr="004A043A">
        <w:rPr>
          <w:rFonts w:ascii="Calibri" w:hAnsi="Calibri" w:cs="Calibri"/>
          <w:color w:val="032F62"/>
          <w:sz w:val="18"/>
        </w:rPr>
        <w:t>Полином</w:t>
      </w:r>
      <w:r w:rsidRPr="004A043A">
        <w:rPr>
          <w:rFonts w:ascii="Oxygen Mono" w:hAnsi="Oxygen Mono"/>
          <w:color w:val="032F62"/>
          <w:sz w:val="18"/>
        </w:rPr>
        <w:t xml:space="preserve"> </w:t>
      </w:r>
      <w:r w:rsidRPr="004A043A">
        <w:rPr>
          <w:rFonts w:ascii="Calibri" w:hAnsi="Calibri" w:cs="Calibri"/>
          <w:color w:val="032F62"/>
          <w:sz w:val="18"/>
        </w:rPr>
        <w:t>Ньютона</w:t>
      </w:r>
      <w:r w:rsidRPr="004A043A">
        <w:rPr>
          <w:rFonts w:ascii="Oxygen Mono" w:hAnsi="Oxygen Mono"/>
          <w:color w:val="032F62"/>
          <w:sz w:val="18"/>
        </w:rPr>
        <w:t xml:space="preserve"> </w:t>
      </w:r>
      <w:r w:rsidRPr="004A043A">
        <w:rPr>
          <w:rFonts w:ascii="Courier New" w:hAnsi="Courier New" w:cs="Courier New"/>
          <w:color w:val="032F62"/>
          <w:sz w:val="18"/>
        </w:rPr>
        <w:t>№</w:t>
      </w:r>
      <w:r w:rsidRPr="004A043A">
        <w:rPr>
          <w:rFonts w:ascii="Oxygen Mono" w:hAnsi="Oxygen Mono"/>
          <w:color w:val="032F62"/>
          <w:sz w:val="18"/>
        </w:rPr>
        <w:t>3'</w:t>
      </w:r>
      <w:r w:rsidRPr="004A043A">
        <w:rPr>
          <w:rFonts w:ascii="Oxygen Mono" w:hAnsi="Oxygen Mono"/>
          <w:color w:val="24292E"/>
          <w:sz w:val="18"/>
        </w:rPr>
        <w:t xml:space="preserve">, </w:t>
      </w:r>
      <w:r w:rsidRPr="004A043A">
        <w:rPr>
          <w:rFonts w:ascii="Oxygen Mono" w:hAnsi="Oxygen Mono"/>
          <w:color w:val="032F62"/>
          <w:sz w:val="18"/>
        </w:rPr>
        <w:t>'</w:t>
      </w:r>
      <w:r w:rsidRPr="004A043A">
        <w:rPr>
          <w:rFonts w:ascii="Calibri" w:hAnsi="Calibri" w:cs="Calibri"/>
          <w:color w:val="032F62"/>
          <w:sz w:val="18"/>
        </w:rPr>
        <w:t>Функция</w:t>
      </w:r>
      <w:r w:rsidRPr="004A043A">
        <w:rPr>
          <w:rFonts w:ascii="Oxygen Mono" w:hAnsi="Oxygen Mono"/>
          <w:color w:val="032F62"/>
          <w:sz w:val="18"/>
        </w:rPr>
        <w:t>'</w:t>
      </w:r>
      <w:r w:rsidRPr="004A043A">
        <w:rPr>
          <w:rFonts w:ascii="Oxygen Mono" w:hAnsi="Oxygen Mono"/>
          <w:color w:val="24292E"/>
          <w:sz w:val="18"/>
        </w:rPr>
        <w:t>);</w:t>
      </w:r>
    </w:p>
    <w:p w:rsidR="005C5D78" w:rsidRPr="004A043A" w:rsidRDefault="005C5D78" w:rsidP="005C5D78">
      <w:pPr>
        <w:pStyle w:val="af7"/>
        <w:spacing w:line="300" w:lineRule="atLeast"/>
        <w:rPr>
          <w:rFonts w:ascii="Oxygen Mono" w:hAnsi="Oxygen Mono"/>
        </w:rPr>
      </w:pPr>
      <w:bookmarkStart w:id="741" w:name="L602"/>
      <w:bookmarkStart w:id="742" w:name="L601"/>
      <w:bookmarkEnd w:id="741"/>
      <w:bookmarkEnd w:id="742"/>
      <w:r w:rsidRPr="004A043A">
        <w:rPr>
          <w:rFonts w:ascii="Oxygen Mono" w:hAnsi="Oxygen Mono"/>
          <w:color w:val="005CC5"/>
          <w:sz w:val="18"/>
        </w:rPr>
        <w:t>set</w:t>
      </w:r>
      <w:r w:rsidRPr="004A043A">
        <w:rPr>
          <w:rFonts w:ascii="Oxygen Mono" w:hAnsi="Oxygen Mono"/>
          <w:color w:val="24292E"/>
          <w:sz w:val="18"/>
        </w:rPr>
        <w:t xml:space="preserve">(h1, </w:t>
      </w:r>
      <w:r w:rsidRPr="004A043A">
        <w:rPr>
          <w:rFonts w:ascii="Oxygen Mono" w:hAnsi="Oxygen Mono"/>
          <w:color w:val="032F62"/>
          <w:sz w:val="18"/>
        </w:rPr>
        <w:t>'FontName'</w:t>
      </w:r>
      <w:r w:rsidRPr="004A043A">
        <w:rPr>
          <w:rFonts w:ascii="Oxygen Mono" w:hAnsi="Oxygen Mono"/>
          <w:color w:val="24292E"/>
          <w:sz w:val="18"/>
        </w:rPr>
        <w:t xml:space="preserve">, </w:t>
      </w:r>
      <w:r w:rsidRPr="004A043A">
        <w:rPr>
          <w:rFonts w:ascii="Oxygen Mono" w:hAnsi="Oxygen Mono"/>
          <w:color w:val="032F62"/>
          <w:sz w:val="18"/>
        </w:rPr>
        <w:t>'Courier'</w:t>
      </w:r>
      <w:r w:rsidRPr="004A043A">
        <w:rPr>
          <w:rFonts w:ascii="Oxygen Mono" w:hAnsi="Oxygen Mono"/>
          <w:color w:val="24292E"/>
          <w:sz w:val="18"/>
        </w:rPr>
        <w:t>);</w:t>
      </w:r>
    </w:p>
    <w:p w:rsidR="005C5D78" w:rsidRPr="004A043A" w:rsidRDefault="005C5D78" w:rsidP="005C5D78">
      <w:pPr>
        <w:pStyle w:val="af7"/>
        <w:spacing w:line="300" w:lineRule="atLeast"/>
        <w:rPr>
          <w:rFonts w:ascii="Oxygen Mono" w:hAnsi="Oxygen Mono"/>
        </w:rPr>
      </w:pPr>
      <w:bookmarkStart w:id="743" w:name="L6111"/>
      <w:bookmarkStart w:id="744" w:name="L6110"/>
      <w:bookmarkEnd w:id="743"/>
      <w:bookmarkEnd w:id="744"/>
      <w:r w:rsidRPr="004A043A">
        <w:rPr>
          <w:rFonts w:ascii="Oxygen Mono" w:hAnsi="Oxygen Mono"/>
          <w:color w:val="6A737D"/>
          <w:sz w:val="18"/>
        </w:rPr>
        <w:t xml:space="preserve">% 11 </w:t>
      </w:r>
      <w:r w:rsidRPr="004A043A">
        <w:rPr>
          <w:rFonts w:ascii="Calibri" w:hAnsi="Calibri" w:cs="Calibri"/>
          <w:color w:val="6A737D"/>
          <w:sz w:val="18"/>
        </w:rPr>
        <w:t>Выставляем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более</w:t>
      </w:r>
      <w:r w:rsidRPr="004A043A">
        <w:rPr>
          <w:rFonts w:ascii="Oxygen Mono" w:hAnsi="Oxygen Mono"/>
          <w:color w:val="6A737D"/>
          <w:sz w:val="18"/>
        </w:rPr>
        <w:t>-</w:t>
      </w:r>
      <w:r w:rsidRPr="004A043A">
        <w:rPr>
          <w:rFonts w:ascii="Calibri" w:hAnsi="Calibri" w:cs="Calibri"/>
          <w:color w:val="6A737D"/>
          <w:sz w:val="18"/>
        </w:rPr>
        <w:t>менее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приемлемый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масштаб</w:t>
      </w:r>
      <w:r w:rsidRPr="004A043A">
        <w:rPr>
          <w:rFonts w:ascii="Oxygen Mono" w:hAnsi="Oxygen Mono"/>
          <w:color w:val="6A737D"/>
          <w:sz w:val="18"/>
        </w:rPr>
        <w:t>:</w:t>
      </w:r>
    </w:p>
    <w:p w:rsidR="005C5D78" w:rsidRPr="004A043A" w:rsidRDefault="005C5D78" w:rsidP="005C5D78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745" w:name="L632"/>
      <w:bookmarkStart w:id="746" w:name="L631"/>
      <w:bookmarkEnd w:id="745"/>
      <w:bookmarkEnd w:id="746"/>
      <w:r w:rsidRPr="004A043A">
        <w:rPr>
          <w:rFonts w:ascii="Oxygen Mono" w:hAnsi="Oxygen Mono"/>
          <w:color w:val="005CC5"/>
          <w:sz w:val="18"/>
          <w:lang w:val="en-US"/>
        </w:rPr>
        <w:t>axis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([a b </w:t>
      </w:r>
      <w:r w:rsidRPr="004A043A">
        <w:rPr>
          <w:rFonts w:ascii="Oxygen Mono" w:hAnsi="Oxygen Mono"/>
          <w:color w:val="D73A49"/>
          <w:sz w:val="18"/>
          <w:lang w:val="en-US"/>
        </w:rPr>
        <w:t>min</w:t>
      </w:r>
      <w:r w:rsidRPr="004A043A">
        <w:rPr>
          <w:rFonts w:ascii="Oxygen Mono" w:hAnsi="Oxygen Mono"/>
          <w:color w:val="24292E"/>
          <w:sz w:val="18"/>
          <w:lang w:val="en-US"/>
        </w:rPr>
        <w:t>(Y)-</w:t>
      </w:r>
      <w:r w:rsidRPr="004A043A">
        <w:rPr>
          <w:rFonts w:ascii="Oxygen Mono" w:hAnsi="Oxygen Mono"/>
          <w:color w:val="005CC5"/>
          <w:sz w:val="18"/>
          <w:lang w:val="en-US"/>
        </w:rPr>
        <w:t>0.2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</w:t>
      </w:r>
      <w:r w:rsidRPr="004A043A">
        <w:rPr>
          <w:rFonts w:ascii="Oxygen Mono" w:hAnsi="Oxygen Mono"/>
          <w:color w:val="D73A49"/>
          <w:sz w:val="18"/>
          <w:lang w:val="en-US"/>
        </w:rPr>
        <w:t>max</w:t>
      </w:r>
      <w:r w:rsidRPr="004A043A">
        <w:rPr>
          <w:rFonts w:ascii="Oxygen Mono" w:hAnsi="Oxygen Mono"/>
          <w:color w:val="24292E"/>
          <w:sz w:val="18"/>
          <w:lang w:val="en-US"/>
        </w:rPr>
        <w:t>(Y)+</w:t>
      </w:r>
      <w:r w:rsidRPr="004A043A">
        <w:rPr>
          <w:rFonts w:ascii="Oxygen Mono" w:hAnsi="Oxygen Mono"/>
          <w:color w:val="005CC5"/>
          <w:sz w:val="18"/>
          <w:lang w:val="en-US"/>
        </w:rPr>
        <w:t>0.2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]) </w:t>
      </w:r>
    </w:p>
    <w:p w:rsidR="001F1816" w:rsidRPr="004A043A" w:rsidRDefault="005C5D78" w:rsidP="005C5D78">
      <w:pPr>
        <w:spacing w:after="0" w:line="240" w:lineRule="auto"/>
        <w:jc w:val="both"/>
        <w:rPr>
          <w:rFonts w:ascii="Oxygen Mono" w:hAnsi="Oxygen Mono"/>
        </w:rPr>
      </w:pPr>
      <w:bookmarkStart w:id="747" w:name="L642"/>
      <w:bookmarkStart w:id="748" w:name="L641"/>
      <w:bookmarkEnd w:id="747"/>
      <w:bookmarkEnd w:id="748"/>
      <w:r w:rsidRPr="004A043A">
        <w:rPr>
          <w:rFonts w:ascii="Oxygen Mono" w:hAnsi="Oxygen Mono"/>
          <w:color w:val="D73A49"/>
          <w:sz w:val="18"/>
        </w:rPr>
        <w:t>end</w:t>
      </w:r>
    </w:p>
    <w:p w:rsidR="001F1816" w:rsidRDefault="001F1816" w:rsidP="00440C8E">
      <w:pPr>
        <w:spacing w:after="0" w:line="240" w:lineRule="auto"/>
        <w:ind w:left="-567"/>
        <w:jc w:val="both"/>
      </w:pPr>
    </w:p>
    <w:tbl>
      <w:tblPr>
        <w:tblW w:w="9879" w:type="dxa"/>
        <w:tblInd w:w="-469" w:type="dxa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CellMar>
          <w:top w:w="55" w:type="dxa"/>
          <w:left w:w="54" w:type="dxa"/>
          <w:bottom w:w="55" w:type="dxa"/>
          <w:right w:w="55" w:type="dxa"/>
        </w:tblCellMar>
        <w:tblLook w:val="04A0" w:firstRow="1" w:lastRow="0" w:firstColumn="1" w:lastColumn="0" w:noHBand="0" w:noVBand="1"/>
      </w:tblPr>
      <w:tblGrid>
        <w:gridCol w:w="9879"/>
      </w:tblGrid>
      <w:tr w:rsidR="001F1816" w:rsidRPr="005E3A0A" w:rsidTr="00D70BF9">
        <w:tc>
          <w:tcPr>
            <w:tcW w:w="987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1F1816" w:rsidRPr="005E3A0A" w:rsidRDefault="00216234" w:rsidP="00440C8E">
            <w:pPr>
              <w:pStyle w:val="af7"/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16234">
              <w:rPr>
                <w:rFonts w:ascii="Times New Roman" w:hAnsi="Times New Roman" w:cs="Times New Roman"/>
                <w:sz w:val="28"/>
                <w:szCs w:val="28"/>
              </w:rPr>
              <w:t>Модуль</w:t>
            </w:r>
            <w:r w:rsidRPr="005E3A0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21623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atLab</w:t>
            </w:r>
            <w:r w:rsidRPr="005E3A0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="005E3A0A" w:rsidRPr="005E3A0A">
              <w:rPr>
                <w:rStyle w:val="af0"/>
                <w:rFonts w:ascii="Times New Roman" w:hAnsi="Times New Roman" w:cs="Times New Roman"/>
                <w:color w:val="24292E"/>
                <w:sz w:val="28"/>
                <w:szCs w:val="28"/>
                <w:lang w:val="en-US"/>
              </w:rPr>
              <w:t>deltaNewton.m</w:t>
            </w:r>
          </w:p>
        </w:tc>
      </w:tr>
    </w:tbl>
    <w:p w:rsidR="001F1816" w:rsidRPr="005E3A0A" w:rsidRDefault="001F1816" w:rsidP="00440C8E">
      <w:pPr>
        <w:spacing w:after="0" w:line="240" w:lineRule="auto"/>
        <w:ind w:left="-567"/>
        <w:jc w:val="both"/>
        <w:rPr>
          <w:lang w:val="en-US"/>
        </w:rPr>
      </w:pPr>
    </w:p>
    <w:p w:rsidR="005E3A0A" w:rsidRPr="004A043A" w:rsidRDefault="005E3A0A" w:rsidP="005E3A0A">
      <w:pPr>
        <w:pStyle w:val="af7"/>
        <w:spacing w:line="300" w:lineRule="atLeast"/>
        <w:rPr>
          <w:rFonts w:ascii="Oxygen Mono" w:hAnsi="Oxygen Mono"/>
          <w:lang w:val="en-US"/>
        </w:rPr>
      </w:pPr>
      <w:r w:rsidRPr="004A043A">
        <w:rPr>
          <w:rFonts w:ascii="Oxygen Mono" w:hAnsi="Oxygen Mono"/>
          <w:color w:val="D73A49"/>
          <w:sz w:val="18"/>
          <w:lang w:val="en-US"/>
        </w:rPr>
        <w:t>function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</w:t>
      </w:r>
      <w:r w:rsidRPr="004A043A">
        <w:rPr>
          <w:rFonts w:ascii="Oxygen Mono" w:hAnsi="Oxygen Mono"/>
          <w:color w:val="E36209"/>
          <w:sz w:val="18"/>
          <w:lang w:val="en-US"/>
        </w:rPr>
        <w:t>d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= </w:t>
      </w:r>
      <w:r w:rsidRPr="004A043A">
        <w:rPr>
          <w:rFonts w:ascii="Oxygen Mono" w:hAnsi="Oxygen Mono"/>
          <w:color w:val="6F42C1"/>
          <w:sz w:val="18"/>
          <w:lang w:val="en-US"/>
        </w:rPr>
        <w:t>deltaNewton</w:t>
      </w:r>
      <w:r w:rsidRPr="004A043A">
        <w:rPr>
          <w:rFonts w:ascii="Oxygen Mono" w:hAnsi="Oxygen Mono"/>
          <w:color w:val="24292E"/>
          <w:sz w:val="18"/>
          <w:lang w:val="en-US"/>
        </w:rPr>
        <w:t>(</w:t>
      </w:r>
      <w:r w:rsidRPr="004A043A">
        <w:rPr>
          <w:rFonts w:ascii="Oxygen Mono" w:hAnsi="Oxygen Mono"/>
          <w:color w:val="E36209"/>
          <w:sz w:val="18"/>
          <w:lang w:val="en-US"/>
        </w:rPr>
        <w:t>Y1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, </w:t>
      </w:r>
      <w:r w:rsidRPr="004A043A">
        <w:rPr>
          <w:rFonts w:ascii="Oxygen Mono" w:hAnsi="Oxygen Mono"/>
          <w:color w:val="E36209"/>
          <w:sz w:val="18"/>
          <w:lang w:val="en-US"/>
        </w:rPr>
        <w:t>Y2</w:t>
      </w:r>
      <w:r w:rsidRPr="004A043A">
        <w:rPr>
          <w:rFonts w:ascii="Oxygen Mono" w:hAnsi="Oxygen Mono"/>
          <w:color w:val="24292E"/>
          <w:sz w:val="18"/>
          <w:lang w:val="en-US"/>
        </w:rPr>
        <w:t>)</w:t>
      </w:r>
    </w:p>
    <w:p w:rsidR="005E3A0A" w:rsidRPr="004A043A" w:rsidRDefault="005E3A0A" w:rsidP="005E3A0A">
      <w:pPr>
        <w:pStyle w:val="af7"/>
        <w:spacing w:line="300" w:lineRule="atLeast"/>
        <w:rPr>
          <w:rFonts w:ascii="Oxygen Mono" w:hAnsi="Oxygen Mono"/>
        </w:rPr>
      </w:pPr>
      <w:bookmarkStart w:id="749" w:name="L2129"/>
      <w:bookmarkStart w:id="750" w:name="L2128"/>
      <w:bookmarkEnd w:id="749"/>
      <w:bookmarkEnd w:id="750"/>
      <w:r w:rsidRPr="004A043A">
        <w:rPr>
          <w:rFonts w:ascii="Oxygen Mono" w:hAnsi="Oxygen Mono"/>
          <w:color w:val="6A737D"/>
          <w:sz w:val="18"/>
        </w:rPr>
        <w:t xml:space="preserve">% </w:t>
      </w:r>
      <w:r w:rsidRPr="004A043A">
        <w:rPr>
          <w:rFonts w:ascii="Calibri" w:hAnsi="Calibri" w:cs="Calibri"/>
          <w:color w:val="6A737D"/>
          <w:sz w:val="18"/>
        </w:rPr>
        <w:t>Функция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вычисления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погрешности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между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значениями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функции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и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значениями</w:t>
      </w:r>
      <w:r w:rsidRPr="004A043A">
        <w:rPr>
          <w:rFonts w:ascii="Oxygen Mono" w:hAnsi="Oxygen Mono"/>
          <w:color w:val="6A737D"/>
          <w:sz w:val="18"/>
        </w:rPr>
        <w:t xml:space="preserve"> </w:t>
      </w:r>
    </w:p>
    <w:p w:rsidR="005E3A0A" w:rsidRPr="004A043A" w:rsidRDefault="005E3A0A" w:rsidP="005E3A0A">
      <w:pPr>
        <w:pStyle w:val="af7"/>
        <w:spacing w:line="300" w:lineRule="atLeast"/>
        <w:rPr>
          <w:rFonts w:ascii="Oxygen Mono" w:hAnsi="Oxygen Mono"/>
        </w:rPr>
      </w:pPr>
      <w:bookmarkStart w:id="751" w:name="L3121"/>
      <w:bookmarkStart w:id="752" w:name="L3120"/>
      <w:bookmarkEnd w:id="751"/>
      <w:bookmarkEnd w:id="752"/>
      <w:r w:rsidRPr="004A043A">
        <w:rPr>
          <w:rFonts w:ascii="Oxygen Mono" w:hAnsi="Oxygen Mono"/>
          <w:color w:val="6A737D"/>
          <w:sz w:val="18"/>
        </w:rPr>
        <w:t xml:space="preserve">% </w:t>
      </w:r>
      <w:r w:rsidRPr="004A043A">
        <w:rPr>
          <w:rFonts w:ascii="Calibri" w:hAnsi="Calibri" w:cs="Calibri"/>
          <w:color w:val="6A737D"/>
          <w:sz w:val="18"/>
        </w:rPr>
        <w:t>интерполяционного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многочлена</w:t>
      </w:r>
    </w:p>
    <w:p w:rsidR="005E3A0A" w:rsidRPr="004A043A" w:rsidRDefault="005E3A0A" w:rsidP="005E3A0A">
      <w:pPr>
        <w:pStyle w:val="af7"/>
        <w:spacing w:line="300" w:lineRule="atLeast"/>
        <w:rPr>
          <w:rFonts w:ascii="Oxygen Mono" w:hAnsi="Oxygen Mono"/>
        </w:rPr>
      </w:pPr>
      <w:bookmarkStart w:id="753" w:name="L4119"/>
      <w:bookmarkStart w:id="754" w:name="L4118"/>
      <w:bookmarkEnd w:id="753"/>
      <w:bookmarkEnd w:id="754"/>
      <w:r w:rsidRPr="004A043A">
        <w:rPr>
          <w:rFonts w:ascii="Oxygen Mono" w:hAnsi="Oxygen Mono"/>
          <w:color w:val="24292E"/>
          <w:sz w:val="18"/>
        </w:rPr>
        <w:t xml:space="preserve">n = </w:t>
      </w:r>
      <w:r w:rsidRPr="004A043A">
        <w:rPr>
          <w:rFonts w:ascii="Oxygen Mono" w:hAnsi="Oxygen Mono"/>
          <w:color w:val="D73A49"/>
          <w:sz w:val="18"/>
        </w:rPr>
        <w:t>length</w:t>
      </w:r>
      <w:r w:rsidRPr="004A043A">
        <w:rPr>
          <w:rFonts w:ascii="Oxygen Mono" w:hAnsi="Oxygen Mono"/>
          <w:color w:val="24292E"/>
          <w:sz w:val="18"/>
        </w:rPr>
        <w:t xml:space="preserve">(Y1); </w:t>
      </w:r>
      <w:r w:rsidRPr="004A043A">
        <w:rPr>
          <w:rFonts w:ascii="Oxygen Mono" w:hAnsi="Oxygen Mono"/>
          <w:color w:val="6A737D"/>
          <w:sz w:val="18"/>
        </w:rPr>
        <w:t xml:space="preserve">% </w:t>
      </w:r>
      <w:r w:rsidRPr="004A043A">
        <w:rPr>
          <w:rFonts w:ascii="Calibri" w:hAnsi="Calibri" w:cs="Calibri"/>
          <w:color w:val="6A737D"/>
          <w:sz w:val="18"/>
        </w:rPr>
        <w:t>Количество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узловых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точек</w:t>
      </w:r>
    </w:p>
    <w:p w:rsidR="005E3A0A" w:rsidRPr="004A043A" w:rsidRDefault="005E3A0A" w:rsidP="005E3A0A">
      <w:pPr>
        <w:pStyle w:val="af7"/>
        <w:spacing w:line="300" w:lineRule="atLeast"/>
        <w:rPr>
          <w:rFonts w:ascii="Oxygen Mono" w:hAnsi="Oxygen Mono"/>
        </w:rPr>
      </w:pPr>
      <w:bookmarkStart w:id="755" w:name="L627"/>
      <w:bookmarkStart w:id="756" w:name="L626"/>
      <w:bookmarkEnd w:id="755"/>
      <w:bookmarkEnd w:id="756"/>
      <w:r w:rsidRPr="004A043A">
        <w:rPr>
          <w:rFonts w:ascii="Oxygen Mono" w:hAnsi="Oxygen Mono"/>
          <w:color w:val="24292E"/>
          <w:sz w:val="18"/>
        </w:rPr>
        <w:t xml:space="preserve">D = Y1 </w:t>
      </w:r>
      <w:r w:rsidRPr="004A043A">
        <w:rPr>
          <w:rFonts w:ascii="Oxygen Mono" w:hAnsi="Oxygen Mono"/>
          <w:color w:val="D73A49"/>
          <w:sz w:val="18"/>
        </w:rPr>
        <w:t>*</w:t>
      </w:r>
      <w:r w:rsidRPr="004A043A">
        <w:rPr>
          <w:rFonts w:ascii="Oxygen Mono" w:hAnsi="Oxygen Mono"/>
          <w:color w:val="24292E"/>
          <w:sz w:val="18"/>
        </w:rPr>
        <w:t xml:space="preserve"> </w:t>
      </w:r>
      <w:r w:rsidRPr="004A043A">
        <w:rPr>
          <w:rFonts w:ascii="Oxygen Mono" w:hAnsi="Oxygen Mono"/>
          <w:color w:val="005CC5"/>
          <w:sz w:val="18"/>
        </w:rPr>
        <w:t>0</w:t>
      </w:r>
      <w:r w:rsidRPr="004A043A">
        <w:rPr>
          <w:rFonts w:ascii="Oxygen Mono" w:hAnsi="Oxygen Mono"/>
          <w:color w:val="24292E"/>
          <w:sz w:val="18"/>
        </w:rPr>
        <w:t xml:space="preserve">; </w:t>
      </w:r>
      <w:r w:rsidRPr="004A043A">
        <w:rPr>
          <w:rFonts w:ascii="Oxygen Mono" w:hAnsi="Oxygen Mono"/>
          <w:color w:val="6A737D"/>
          <w:sz w:val="18"/>
        </w:rPr>
        <w:t xml:space="preserve">% </w:t>
      </w:r>
      <w:r w:rsidRPr="004A043A">
        <w:rPr>
          <w:rFonts w:ascii="Calibri" w:hAnsi="Calibri" w:cs="Calibri"/>
          <w:color w:val="6A737D"/>
          <w:sz w:val="18"/>
        </w:rPr>
        <w:t>Матрица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разности</w:t>
      </w:r>
    </w:p>
    <w:p w:rsidR="005E3A0A" w:rsidRPr="004A043A" w:rsidRDefault="005E3A0A" w:rsidP="005E3A0A">
      <w:pPr>
        <w:pStyle w:val="af7"/>
        <w:spacing w:line="300" w:lineRule="atLeast"/>
        <w:rPr>
          <w:rFonts w:ascii="Oxygen Mono" w:hAnsi="Oxygen Mono"/>
        </w:rPr>
      </w:pPr>
      <w:bookmarkStart w:id="757" w:name="L725"/>
      <w:bookmarkStart w:id="758" w:name="L724"/>
      <w:bookmarkEnd w:id="757"/>
      <w:bookmarkEnd w:id="758"/>
      <w:r w:rsidRPr="004A043A">
        <w:rPr>
          <w:rFonts w:ascii="Oxygen Mono" w:hAnsi="Oxygen Mono"/>
          <w:color w:val="D73A49"/>
          <w:sz w:val="18"/>
        </w:rPr>
        <w:t>for</w:t>
      </w:r>
      <w:r w:rsidRPr="004A043A">
        <w:rPr>
          <w:rFonts w:ascii="Oxygen Mono" w:hAnsi="Oxygen Mono"/>
          <w:color w:val="24292E"/>
          <w:sz w:val="18"/>
        </w:rPr>
        <w:t xml:space="preserve"> </w:t>
      </w:r>
      <w:r w:rsidRPr="004A043A">
        <w:rPr>
          <w:rFonts w:ascii="Oxygen Mono" w:hAnsi="Oxygen Mono"/>
          <w:color w:val="D73A49"/>
          <w:sz w:val="18"/>
        </w:rPr>
        <w:t>i</w:t>
      </w:r>
      <w:r w:rsidRPr="004A043A">
        <w:rPr>
          <w:rFonts w:ascii="Oxygen Mono" w:hAnsi="Oxygen Mono"/>
          <w:color w:val="24292E"/>
          <w:sz w:val="18"/>
        </w:rPr>
        <w:t xml:space="preserve"> = </w:t>
      </w:r>
      <w:r w:rsidRPr="004A043A">
        <w:rPr>
          <w:rFonts w:ascii="Oxygen Mono" w:hAnsi="Oxygen Mono"/>
          <w:color w:val="005CC5"/>
          <w:sz w:val="18"/>
        </w:rPr>
        <w:t>1</w:t>
      </w:r>
      <w:r w:rsidRPr="004A043A">
        <w:rPr>
          <w:rFonts w:ascii="Oxygen Mono" w:hAnsi="Oxygen Mono"/>
          <w:color w:val="24292E"/>
          <w:sz w:val="18"/>
        </w:rPr>
        <w:t xml:space="preserve"> </w:t>
      </w:r>
      <w:r w:rsidRPr="004A043A">
        <w:rPr>
          <w:rFonts w:ascii="Oxygen Mono" w:hAnsi="Oxygen Mono"/>
          <w:color w:val="D73A49"/>
          <w:sz w:val="18"/>
        </w:rPr>
        <w:t>:</w:t>
      </w:r>
      <w:r w:rsidRPr="004A043A">
        <w:rPr>
          <w:rFonts w:ascii="Oxygen Mono" w:hAnsi="Oxygen Mono"/>
          <w:color w:val="24292E"/>
          <w:sz w:val="18"/>
        </w:rPr>
        <w:t xml:space="preserve"> n</w:t>
      </w:r>
    </w:p>
    <w:p w:rsidR="005E3A0A" w:rsidRPr="004A043A" w:rsidRDefault="005E3A0A" w:rsidP="005E3A0A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759" w:name="L925"/>
      <w:bookmarkStart w:id="760" w:name="L924"/>
      <w:bookmarkEnd w:id="759"/>
      <w:bookmarkEnd w:id="760"/>
      <w:r w:rsidRPr="004A043A">
        <w:rPr>
          <w:rFonts w:ascii="Oxygen Mono" w:hAnsi="Oxygen Mono"/>
          <w:color w:val="24292E"/>
          <w:sz w:val="18"/>
          <w:lang w:val="en-US"/>
        </w:rPr>
        <w:t>D(</w:t>
      </w:r>
      <w:r w:rsidRPr="004A043A">
        <w:rPr>
          <w:rFonts w:ascii="Oxygen Mono" w:hAnsi="Oxygen Mono"/>
          <w:color w:val="D73A49"/>
          <w:sz w:val="18"/>
          <w:lang w:val="en-US"/>
        </w:rPr>
        <w:t>i</w:t>
      </w:r>
      <w:r w:rsidRPr="004A043A">
        <w:rPr>
          <w:rFonts w:ascii="Oxygen Mono" w:hAnsi="Oxygen Mono"/>
          <w:color w:val="24292E"/>
          <w:sz w:val="18"/>
          <w:lang w:val="en-US"/>
        </w:rPr>
        <w:t>) = Y1(</w:t>
      </w:r>
      <w:r w:rsidRPr="004A043A">
        <w:rPr>
          <w:rFonts w:ascii="Oxygen Mono" w:hAnsi="Oxygen Mono"/>
          <w:color w:val="D73A49"/>
          <w:sz w:val="18"/>
          <w:lang w:val="en-US"/>
        </w:rPr>
        <w:t>i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) </w:t>
      </w:r>
      <w:r w:rsidRPr="004A043A">
        <w:rPr>
          <w:rFonts w:ascii="Oxygen Mono" w:hAnsi="Oxygen Mono"/>
          <w:color w:val="D73A49"/>
          <w:sz w:val="18"/>
          <w:lang w:val="en-US"/>
        </w:rPr>
        <w:t>-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Y2(</w:t>
      </w:r>
      <w:r w:rsidRPr="004A043A">
        <w:rPr>
          <w:rFonts w:ascii="Oxygen Mono" w:hAnsi="Oxygen Mono"/>
          <w:color w:val="D73A49"/>
          <w:sz w:val="18"/>
          <w:lang w:val="en-US"/>
        </w:rPr>
        <w:t>i</w:t>
      </w:r>
      <w:r w:rsidRPr="004A043A">
        <w:rPr>
          <w:rFonts w:ascii="Oxygen Mono" w:hAnsi="Oxygen Mono"/>
          <w:color w:val="24292E"/>
          <w:sz w:val="18"/>
          <w:lang w:val="en-US"/>
        </w:rPr>
        <w:t>);</w:t>
      </w:r>
    </w:p>
    <w:p w:rsidR="005E3A0A" w:rsidRPr="004A043A" w:rsidRDefault="005E3A0A" w:rsidP="005E3A0A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761" w:name="L1025"/>
      <w:bookmarkStart w:id="762" w:name="L1024"/>
      <w:bookmarkEnd w:id="761"/>
      <w:bookmarkEnd w:id="762"/>
      <w:r w:rsidRPr="004A043A">
        <w:rPr>
          <w:rFonts w:ascii="Oxygen Mono" w:hAnsi="Oxygen Mono"/>
          <w:color w:val="D73A49"/>
          <w:sz w:val="18"/>
          <w:lang w:val="en-US"/>
        </w:rPr>
        <w:t>end</w:t>
      </w:r>
    </w:p>
    <w:p w:rsidR="005E3A0A" w:rsidRPr="004A043A" w:rsidRDefault="005E3A0A" w:rsidP="005E3A0A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763" w:name="L1133"/>
      <w:bookmarkStart w:id="764" w:name="L1132"/>
      <w:bookmarkEnd w:id="763"/>
      <w:bookmarkEnd w:id="764"/>
      <w:r w:rsidRPr="004A043A">
        <w:rPr>
          <w:rFonts w:ascii="Oxygen Mono" w:hAnsi="Oxygen Mono"/>
          <w:color w:val="24292E"/>
          <w:sz w:val="18"/>
          <w:lang w:val="en-US"/>
        </w:rPr>
        <w:t xml:space="preserve">d = </w:t>
      </w:r>
      <w:r w:rsidRPr="004A043A">
        <w:rPr>
          <w:rFonts w:ascii="Oxygen Mono" w:hAnsi="Oxygen Mono"/>
          <w:color w:val="005CC5"/>
          <w:sz w:val="18"/>
          <w:lang w:val="en-US"/>
        </w:rPr>
        <w:t>0</w:t>
      </w:r>
      <w:r w:rsidRPr="004A043A">
        <w:rPr>
          <w:rFonts w:ascii="Oxygen Mono" w:hAnsi="Oxygen Mono"/>
          <w:color w:val="24292E"/>
          <w:sz w:val="18"/>
          <w:lang w:val="en-US"/>
        </w:rPr>
        <w:t>;</w:t>
      </w:r>
    </w:p>
    <w:p w:rsidR="005E3A0A" w:rsidRPr="004A043A" w:rsidRDefault="005E3A0A" w:rsidP="005E3A0A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765" w:name="L1325"/>
      <w:bookmarkStart w:id="766" w:name="L1324"/>
      <w:bookmarkEnd w:id="765"/>
      <w:bookmarkEnd w:id="766"/>
      <w:r w:rsidRPr="004A043A">
        <w:rPr>
          <w:rFonts w:ascii="Oxygen Mono" w:hAnsi="Oxygen Mono"/>
          <w:color w:val="D73A49"/>
          <w:sz w:val="18"/>
          <w:lang w:val="en-US"/>
        </w:rPr>
        <w:t>for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</w:t>
      </w:r>
      <w:r w:rsidRPr="004A043A">
        <w:rPr>
          <w:rFonts w:ascii="Oxygen Mono" w:hAnsi="Oxygen Mono"/>
          <w:color w:val="D73A49"/>
          <w:sz w:val="18"/>
          <w:lang w:val="en-US"/>
        </w:rPr>
        <w:t>i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= </w:t>
      </w:r>
      <w:r w:rsidRPr="004A043A">
        <w:rPr>
          <w:rFonts w:ascii="Oxygen Mono" w:hAnsi="Oxygen Mono"/>
          <w:color w:val="005CC5"/>
          <w:sz w:val="18"/>
          <w:lang w:val="en-US"/>
        </w:rPr>
        <w:t>1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</w:t>
      </w:r>
      <w:r w:rsidRPr="004A043A">
        <w:rPr>
          <w:rFonts w:ascii="Oxygen Mono" w:hAnsi="Oxygen Mono"/>
          <w:color w:val="D73A49"/>
          <w:sz w:val="18"/>
          <w:lang w:val="en-US"/>
        </w:rPr>
        <w:t>: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n</w:t>
      </w:r>
    </w:p>
    <w:p w:rsidR="005E3A0A" w:rsidRPr="004A043A" w:rsidRDefault="005E3A0A" w:rsidP="005E3A0A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767" w:name="L1425"/>
      <w:bookmarkStart w:id="768" w:name="L1424"/>
      <w:bookmarkEnd w:id="767"/>
      <w:bookmarkEnd w:id="768"/>
      <w:r w:rsidRPr="004A043A">
        <w:rPr>
          <w:rFonts w:ascii="Oxygen Mono" w:hAnsi="Oxygen Mono"/>
          <w:color w:val="24292E"/>
          <w:sz w:val="18"/>
          <w:lang w:val="en-US"/>
        </w:rPr>
        <w:t xml:space="preserve">d = </w:t>
      </w:r>
      <w:r w:rsidRPr="004A043A">
        <w:rPr>
          <w:rFonts w:ascii="Oxygen Mono" w:hAnsi="Oxygen Mono"/>
          <w:color w:val="D73A49"/>
          <w:sz w:val="18"/>
          <w:lang w:val="en-US"/>
        </w:rPr>
        <w:t>abs</w:t>
      </w:r>
      <w:r w:rsidRPr="004A043A">
        <w:rPr>
          <w:rFonts w:ascii="Oxygen Mono" w:hAnsi="Oxygen Mono"/>
          <w:color w:val="24292E"/>
          <w:sz w:val="18"/>
          <w:lang w:val="en-US"/>
        </w:rPr>
        <w:t>(D(</w:t>
      </w:r>
      <w:r w:rsidRPr="004A043A">
        <w:rPr>
          <w:rFonts w:ascii="Oxygen Mono" w:hAnsi="Oxygen Mono"/>
          <w:color w:val="D73A49"/>
          <w:sz w:val="18"/>
          <w:lang w:val="en-US"/>
        </w:rPr>
        <w:t>i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)); </w:t>
      </w:r>
    </w:p>
    <w:p w:rsidR="005E3A0A" w:rsidRPr="004A043A" w:rsidRDefault="005E3A0A" w:rsidP="005E3A0A">
      <w:pPr>
        <w:pStyle w:val="af7"/>
        <w:spacing w:line="300" w:lineRule="atLeast"/>
        <w:rPr>
          <w:rFonts w:ascii="Oxygen Mono" w:hAnsi="Oxygen Mono"/>
        </w:rPr>
      </w:pPr>
      <w:bookmarkStart w:id="769" w:name="L1525"/>
      <w:bookmarkStart w:id="770" w:name="L1524"/>
      <w:bookmarkEnd w:id="769"/>
      <w:bookmarkEnd w:id="770"/>
      <w:r w:rsidRPr="004A043A">
        <w:rPr>
          <w:rFonts w:ascii="Oxygen Mono" w:hAnsi="Oxygen Mono"/>
          <w:color w:val="D73A49"/>
          <w:sz w:val="18"/>
        </w:rPr>
        <w:t>end</w:t>
      </w:r>
    </w:p>
    <w:p w:rsidR="005E3A0A" w:rsidRPr="004A043A" w:rsidRDefault="005E3A0A" w:rsidP="005E3A0A">
      <w:pPr>
        <w:pStyle w:val="af7"/>
        <w:spacing w:line="300" w:lineRule="atLeast"/>
        <w:rPr>
          <w:rFonts w:ascii="Oxygen Mono" w:hAnsi="Oxygen Mono"/>
        </w:rPr>
      </w:pPr>
      <w:bookmarkStart w:id="771" w:name="L1625"/>
      <w:bookmarkStart w:id="772" w:name="L1624"/>
      <w:bookmarkEnd w:id="771"/>
      <w:bookmarkEnd w:id="772"/>
      <w:r w:rsidRPr="004A043A">
        <w:rPr>
          <w:rFonts w:ascii="Oxygen Mono" w:hAnsi="Oxygen Mono"/>
          <w:color w:val="24292E"/>
          <w:sz w:val="18"/>
        </w:rPr>
        <w:t xml:space="preserve">d = d </w:t>
      </w:r>
      <w:r w:rsidRPr="004A043A">
        <w:rPr>
          <w:rFonts w:ascii="Oxygen Mono" w:hAnsi="Oxygen Mono"/>
          <w:color w:val="D73A49"/>
          <w:sz w:val="18"/>
        </w:rPr>
        <w:t>/</w:t>
      </w:r>
      <w:r w:rsidRPr="004A043A">
        <w:rPr>
          <w:rFonts w:ascii="Oxygen Mono" w:hAnsi="Oxygen Mono"/>
          <w:color w:val="24292E"/>
          <w:sz w:val="18"/>
        </w:rPr>
        <w:t xml:space="preserve"> n;</w:t>
      </w:r>
    </w:p>
    <w:p w:rsidR="001F1816" w:rsidRPr="004A043A" w:rsidRDefault="005E3A0A" w:rsidP="005E3A0A">
      <w:pPr>
        <w:spacing w:after="0" w:line="240" w:lineRule="auto"/>
        <w:jc w:val="both"/>
        <w:rPr>
          <w:rFonts w:ascii="Oxygen Mono" w:hAnsi="Oxygen Mono"/>
        </w:rPr>
      </w:pPr>
      <w:bookmarkStart w:id="773" w:name="L1825"/>
      <w:bookmarkStart w:id="774" w:name="L1824"/>
      <w:bookmarkEnd w:id="773"/>
      <w:bookmarkEnd w:id="774"/>
      <w:r w:rsidRPr="004A043A">
        <w:rPr>
          <w:rFonts w:ascii="Oxygen Mono" w:hAnsi="Oxygen Mono"/>
          <w:color w:val="D73A49"/>
          <w:sz w:val="18"/>
        </w:rPr>
        <w:t>end</w:t>
      </w:r>
    </w:p>
    <w:p w:rsidR="005E3A0A" w:rsidRDefault="005E3A0A" w:rsidP="005E3A0A">
      <w:pPr>
        <w:spacing w:after="0" w:line="240" w:lineRule="auto"/>
        <w:ind w:left="-567"/>
        <w:jc w:val="both"/>
      </w:pPr>
    </w:p>
    <w:tbl>
      <w:tblPr>
        <w:tblW w:w="9879" w:type="dxa"/>
        <w:tblInd w:w="-469" w:type="dxa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CellMar>
          <w:top w:w="55" w:type="dxa"/>
          <w:left w:w="54" w:type="dxa"/>
          <w:bottom w:w="55" w:type="dxa"/>
          <w:right w:w="55" w:type="dxa"/>
        </w:tblCellMar>
        <w:tblLook w:val="04A0" w:firstRow="1" w:lastRow="0" w:firstColumn="1" w:lastColumn="0" w:noHBand="0" w:noVBand="1"/>
      </w:tblPr>
      <w:tblGrid>
        <w:gridCol w:w="9879"/>
      </w:tblGrid>
      <w:tr w:rsidR="005E3A0A" w:rsidRPr="005E3A0A" w:rsidTr="00F00333">
        <w:tc>
          <w:tcPr>
            <w:tcW w:w="987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5E3A0A" w:rsidRPr="005E3A0A" w:rsidRDefault="005E3A0A" w:rsidP="00F00333">
            <w:pPr>
              <w:pStyle w:val="af7"/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16234">
              <w:rPr>
                <w:rFonts w:ascii="Times New Roman" w:hAnsi="Times New Roman" w:cs="Times New Roman"/>
                <w:sz w:val="28"/>
                <w:szCs w:val="28"/>
              </w:rPr>
              <w:t>Модуль</w:t>
            </w:r>
            <w:r w:rsidRPr="005E3A0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21623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atLab</w:t>
            </w:r>
            <w:r w:rsidRPr="005E3A0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="00B91ED4" w:rsidRPr="00B91ED4">
              <w:rPr>
                <w:rStyle w:val="af0"/>
                <w:rFonts w:ascii="Times New Roman" w:hAnsi="Times New Roman" w:cs="Times New Roman"/>
                <w:color w:val="24292E"/>
                <w:sz w:val="28"/>
                <w:szCs w:val="28"/>
                <w:lang w:val="en-US"/>
              </w:rPr>
              <w:t>plotDeltaNewton.m</w:t>
            </w:r>
          </w:p>
        </w:tc>
      </w:tr>
    </w:tbl>
    <w:p w:rsidR="005E3A0A" w:rsidRPr="005E3A0A" w:rsidRDefault="005E3A0A" w:rsidP="005E3A0A">
      <w:pPr>
        <w:spacing w:after="0" w:line="240" w:lineRule="auto"/>
        <w:ind w:left="-567"/>
        <w:jc w:val="both"/>
        <w:rPr>
          <w:lang w:val="en-US"/>
        </w:rPr>
      </w:pPr>
    </w:p>
    <w:p w:rsidR="00B91ED4" w:rsidRPr="004A043A" w:rsidRDefault="00B91ED4" w:rsidP="00B91ED4">
      <w:pPr>
        <w:pStyle w:val="af7"/>
        <w:spacing w:line="300" w:lineRule="atLeast"/>
        <w:rPr>
          <w:rFonts w:ascii="Oxygen Mono" w:hAnsi="Oxygen Mono"/>
          <w:color w:val="24292E"/>
          <w:sz w:val="18"/>
          <w:lang w:val="en-US"/>
        </w:rPr>
      </w:pPr>
      <w:r w:rsidRPr="004A043A">
        <w:rPr>
          <w:rFonts w:ascii="Oxygen Mono" w:hAnsi="Oxygen Mono"/>
          <w:color w:val="D73A49"/>
          <w:sz w:val="18"/>
          <w:lang w:val="en-US"/>
        </w:rPr>
        <w:t>function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</w:t>
      </w:r>
      <w:r w:rsidRPr="004A043A">
        <w:rPr>
          <w:rFonts w:ascii="Oxygen Mono" w:hAnsi="Oxygen Mono"/>
          <w:color w:val="6F42C1"/>
          <w:sz w:val="18"/>
          <w:lang w:val="en-US"/>
        </w:rPr>
        <w:t>plotDeltaNewton</w:t>
      </w:r>
      <w:r w:rsidRPr="004A043A">
        <w:rPr>
          <w:rFonts w:ascii="Oxygen Mono" w:hAnsi="Oxygen Mono"/>
          <w:color w:val="24292E"/>
          <w:sz w:val="18"/>
          <w:lang w:val="en-US"/>
        </w:rPr>
        <w:t>(</w:t>
      </w:r>
      <w:r w:rsidRPr="004A043A">
        <w:rPr>
          <w:rFonts w:ascii="Oxygen Mono" w:hAnsi="Oxygen Mono"/>
          <w:color w:val="E36209"/>
          <w:sz w:val="18"/>
          <w:lang w:val="en-US"/>
        </w:rPr>
        <w:t>a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, </w:t>
      </w:r>
      <w:r w:rsidRPr="004A043A">
        <w:rPr>
          <w:rFonts w:ascii="Oxygen Mono" w:hAnsi="Oxygen Mono"/>
          <w:color w:val="E36209"/>
          <w:sz w:val="18"/>
          <w:lang w:val="en-US"/>
        </w:rPr>
        <w:t>b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, </w:t>
      </w:r>
      <w:r w:rsidRPr="004A043A">
        <w:rPr>
          <w:rFonts w:ascii="Oxygen Mono" w:hAnsi="Oxygen Mono"/>
          <w:color w:val="E36209"/>
          <w:sz w:val="18"/>
          <w:lang w:val="en-US"/>
        </w:rPr>
        <w:t>size1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, </w:t>
      </w:r>
      <w:r w:rsidRPr="004A043A">
        <w:rPr>
          <w:rFonts w:ascii="Oxygen Mono" w:hAnsi="Oxygen Mono"/>
          <w:color w:val="E36209"/>
          <w:sz w:val="18"/>
          <w:lang w:val="en-US"/>
        </w:rPr>
        <w:t>size2</w:t>
      </w:r>
      <w:r w:rsidRPr="004A043A">
        <w:rPr>
          <w:rFonts w:ascii="Oxygen Mono" w:hAnsi="Oxygen Mono"/>
          <w:color w:val="24292E"/>
          <w:sz w:val="18"/>
          <w:lang w:val="en-US"/>
        </w:rPr>
        <w:t>)</w:t>
      </w:r>
    </w:p>
    <w:p w:rsidR="00636F83" w:rsidRPr="004A043A" w:rsidRDefault="00636F83" w:rsidP="00636F83">
      <w:pPr>
        <w:pStyle w:val="af7"/>
        <w:spacing w:line="300" w:lineRule="atLeast"/>
        <w:rPr>
          <w:rFonts w:ascii="Oxygen Mono" w:hAnsi="Oxygen Mono"/>
        </w:rPr>
      </w:pPr>
      <w:r w:rsidRPr="004A043A">
        <w:rPr>
          <w:rFonts w:ascii="Oxygen Mono" w:hAnsi="Oxygen Mono"/>
          <w:color w:val="6A737D"/>
          <w:sz w:val="18"/>
        </w:rPr>
        <w:t xml:space="preserve">% </w:t>
      </w:r>
      <w:r w:rsidRPr="004A043A">
        <w:rPr>
          <w:rFonts w:ascii="Calibri" w:hAnsi="Calibri" w:cs="Calibri"/>
          <w:color w:val="6A737D"/>
          <w:sz w:val="18"/>
        </w:rPr>
        <w:t>Функция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построения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графика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зависимости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погрешности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от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степени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полинома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для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всех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трех</w:t>
      </w:r>
      <w:r w:rsidRPr="004A043A">
        <w:rPr>
          <w:rFonts w:ascii="Oxygen Mono" w:hAnsi="Oxygen Mono"/>
          <w:color w:val="6A737D"/>
          <w:sz w:val="18"/>
        </w:rPr>
        <w:t xml:space="preserve"> </w:t>
      </w:r>
    </w:p>
    <w:p w:rsidR="00636F83" w:rsidRPr="004A043A" w:rsidRDefault="00636F83" w:rsidP="00B91ED4">
      <w:pPr>
        <w:pStyle w:val="af7"/>
        <w:spacing w:line="300" w:lineRule="atLeast"/>
        <w:rPr>
          <w:rFonts w:ascii="Oxygen Mono" w:hAnsi="Oxygen Mono"/>
          <w:lang w:val="en-US"/>
        </w:rPr>
      </w:pPr>
      <w:r w:rsidRPr="004A043A">
        <w:rPr>
          <w:rFonts w:ascii="Oxygen Mono" w:hAnsi="Oxygen Mono"/>
          <w:color w:val="6A737D"/>
          <w:sz w:val="18"/>
        </w:rPr>
        <w:t xml:space="preserve">% </w:t>
      </w:r>
      <w:r w:rsidRPr="004A043A">
        <w:rPr>
          <w:rFonts w:ascii="Calibri" w:hAnsi="Calibri" w:cs="Calibri"/>
          <w:color w:val="6A737D"/>
          <w:sz w:val="18"/>
        </w:rPr>
        <w:t>способов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вычисления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коэффициентов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интерполяционного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многочлена</w:t>
      </w:r>
    </w:p>
    <w:p w:rsidR="00B91ED4" w:rsidRPr="004A043A" w:rsidRDefault="00B91ED4" w:rsidP="00B91ED4">
      <w:pPr>
        <w:pStyle w:val="af7"/>
        <w:spacing w:line="300" w:lineRule="atLeast"/>
        <w:rPr>
          <w:rFonts w:ascii="Oxygen Mono" w:hAnsi="Oxygen Mono"/>
        </w:rPr>
      </w:pPr>
      <w:bookmarkStart w:id="775" w:name="L2131"/>
      <w:bookmarkStart w:id="776" w:name="L2130"/>
      <w:bookmarkEnd w:id="775"/>
      <w:bookmarkEnd w:id="776"/>
      <w:r w:rsidRPr="004A043A">
        <w:rPr>
          <w:rFonts w:ascii="Oxygen Mono" w:hAnsi="Oxygen Mono"/>
          <w:color w:val="005CC5"/>
          <w:sz w:val="18"/>
        </w:rPr>
        <w:t>color</w:t>
      </w:r>
      <w:r w:rsidRPr="004A043A">
        <w:rPr>
          <w:rFonts w:ascii="Oxygen Mono" w:hAnsi="Oxygen Mono"/>
          <w:color w:val="24292E"/>
          <w:sz w:val="18"/>
        </w:rPr>
        <w:t xml:space="preserve"> = [</w:t>
      </w:r>
      <w:r w:rsidRPr="004A043A">
        <w:rPr>
          <w:rFonts w:ascii="Oxygen Mono" w:hAnsi="Oxygen Mono"/>
          <w:color w:val="032F62"/>
          <w:sz w:val="18"/>
        </w:rPr>
        <w:t>'b'</w:t>
      </w:r>
      <w:r w:rsidRPr="004A043A">
        <w:rPr>
          <w:rFonts w:ascii="Oxygen Mono" w:hAnsi="Oxygen Mono"/>
          <w:color w:val="24292E"/>
          <w:sz w:val="18"/>
        </w:rPr>
        <w:t xml:space="preserve">; </w:t>
      </w:r>
      <w:r w:rsidRPr="004A043A">
        <w:rPr>
          <w:rFonts w:ascii="Oxygen Mono" w:hAnsi="Oxygen Mono"/>
          <w:color w:val="032F62"/>
          <w:sz w:val="18"/>
        </w:rPr>
        <w:t>'g'</w:t>
      </w:r>
      <w:r w:rsidRPr="004A043A">
        <w:rPr>
          <w:rFonts w:ascii="Oxygen Mono" w:hAnsi="Oxygen Mono"/>
          <w:color w:val="24292E"/>
          <w:sz w:val="18"/>
        </w:rPr>
        <w:t xml:space="preserve">; </w:t>
      </w:r>
      <w:r w:rsidRPr="004A043A">
        <w:rPr>
          <w:rFonts w:ascii="Oxygen Mono" w:hAnsi="Oxygen Mono"/>
          <w:color w:val="032F62"/>
          <w:sz w:val="18"/>
        </w:rPr>
        <w:t>'r'</w:t>
      </w:r>
      <w:r w:rsidRPr="004A043A">
        <w:rPr>
          <w:rFonts w:ascii="Oxygen Mono" w:hAnsi="Oxygen Mono"/>
          <w:color w:val="24292E"/>
          <w:sz w:val="18"/>
        </w:rPr>
        <w:t xml:space="preserve">]; </w:t>
      </w:r>
      <w:r w:rsidRPr="004A043A">
        <w:rPr>
          <w:rFonts w:ascii="Oxygen Mono" w:hAnsi="Oxygen Mono"/>
          <w:color w:val="6A737D"/>
          <w:sz w:val="18"/>
        </w:rPr>
        <w:t xml:space="preserve">% </w:t>
      </w:r>
      <w:r w:rsidRPr="004A043A">
        <w:rPr>
          <w:rFonts w:ascii="Calibri" w:hAnsi="Calibri" w:cs="Calibri"/>
          <w:color w:val="6A737D"/>
          <w:sz w:val="18"/>
        </w:rPr>
        <w:t>Матрица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цветов</w:t>
      </w:r>
    </w:p>
    <w:p w:rsidR="00B91ED4" w:rsidRPr="004A043A" w:rsidRDefault="00636F83" w:rsidP="00B91ED4">
      <w:pPr>
        <w:pStyle w:val="af7"/>
        <w:spacing w:line="300" w:lineRule="atLeast"/>
        <w:rPr>
          <w:rFonts w:ascii="Oxygen Mono" w:hAnsi="Oxygen Mono"/>
        </w:rPr>
      </w:pPr>
      <w:bookmarkStart w:id="777" w:name="L4121"/>
      <w:bookmarkStart w:id="778" w:name="L4120"/>
      <w:bookmarkEnd w:id="777"/>
      <w:bookmarkEnd w:id="778"/>
      <w:r w:rsidRPr="004A043A">
        <w:rPr>
          <w:rFonts w:ascii="Oxygen Mono" w:hAnsi="Oxygen Mono"/>
          <w:color w:val="6A737D"/>
          <w:sz w:val="18"/>
        </w:rPr>
        <w:t xml:space="preserve">% </w:t>
      </w:r>
      <w:r w:rsidR="00B91ED4" w:rsidRPr="004A043A">
        <w:rPr>
          <w:rFonts w:ascii="Calibri" w:hAnsi="Calibri" w:cs="Calibri"/>
          <w:color w:val="6A737D"/>
          <w:sz w:val="18"/>
        </w:rPr>
        <w:t>Создаем</w:t>
      </w:r>
      <w:r w:rsidR="00B91ED4" w:rsidRPr="004A043A">
        <w:rPr>
          <w:rFonts w:ascii="Oxygen Mono" w:hAnsi="Oxygen Mono"/>
          <w:color w:val="6A737D"/>
          <w:sz w:val="18"/>
        </w:rPr>
        <w:t xml:space="preserve"> </w:t>
      </w:r>
      <w:r w:rsidR="00B91ED4" w:rsidRPr="004A043A">
        <w:rPr>
          <w:rFonts w:ascii="Calibri" w:hAnsi="Calibri" w:cs="Calibri"/>
          <w:color w:val="6A737D"/>
          <w:sz w:val="18"/>
        </w:rPr>
        <w:t>новое</w:t>
      </w:r>
      <w:r w:rsidR="00B91ED4" w:rsidRPr="004A043A">
        <w:rPr>
          <w:rFonts w:ascii="Oxygen Mono" w:hAnsi="Oxygen Mono"/>
          <w:color w:val="6A737D"/>
          <w:sz w:val="18"/>
        </w:rPr>
        <w:t xml:space="preserve"> </w:t>
      </w:r>
      <w:r w:rsidR="00B91ED4" w:rsidRPr="004A043A">
        <w:rPr>
          <w:rFonts w:ascii="Calibri" w:hAnsi="Calibri" w:cs="Calibri"/>
          <w:color w:val="6A737D"/>
          <w:sz w:val="18"/>
        </w:rPr>
        <w:t>окно</w:t>
      </w:r>
      <w:r w:rsidR="00B91ED4" w:rsidRPr="004A043A">
        <w:rPr>
          <w:rFonts w:ascii="Oxygen Mono" w:hAnsi="Oxygen Mono"/>
          <w:color w:val="6A737D"/>
          <w:sz w:val="18"/>
        </w:rPr>
        <w:t xml:space="preserve"> </w:t>
      </w:r>
      <w:r w:rsidR="00B91ED4" w:rsidRPr="004A043A">
        <w:rPr>
          <w:rFonts w:ascii="Calibri" w:hAnsi="Calibri" w:cs="Calibri"/>
          <w:color w:val="6A737D"/>
          <w:sz w:val="18"/>
        </w:rPr>
        <w:t>для</w:t>
      </w:r>
      <w:r w:rsidR="00B91ED4" w:rsidRPr="004A043A">
        <w:rPr>
          <w:rFonts w:ascii="Oxygen Mono" w:hAnsi="Oxygen Mono"/>
          <w:color w:val="6A737D"/>
          <w:sz w:val="18"/>
        </w:rPr>
        <w:t xml:space="preserve"> </w:t>
      </w:r>
      <w:r w:rsidR="00B91ED4" w:rsidRPr="004A043A">
        <w:rPr>
          <w:rFonts w:ascii="Calibri" w:hAnsi="Calibri" w:cs="Calibri"/>
          <w:color w:val="6A737D"/>
          <w:sz w:val="18"/>
        </w:rPr>
        <w:t>графика</w:t>
      </w:r>
      <w:r w:rsidR="00B91ED4" w:rsidRPr="004A043A">
        <w:rPr>
          <w:rFonts w:ascii="Oxygen Mono" w:hAnsi="Oxygen Mono"/>
          <w:color w:val="6A737D"/>
          <w:sz w:val="18"/>
        </w:rPr>
        <w:t xml:space="preserve"> </w:t>
      </w:r>
      <w:r w:rsidR="00B91ED4" w:rsidRPr="004A043A">
        <w:rPr>
          <w:rFonts w:ascii="Calibri" w:hAnsi="Calibri" w:cs="Calibri"/>
          <w:color w:val="6A737D"/>
          <w:sz w:val="18"/>
        </w:rPr>
        <w:t>и</w:t>
      </w:r>
      <w:r w:rsidR="00B91ED4" w:rsidRPr="004A043A">
        <w:rPr>
          <w:rFonts w:ascii="Oxygen Mono" w:hAnsi="Oxygen Mono"/>
          <w:color w:val="6A737D"/>
          <w:sz w:val="18"/>
        </w:rPr>
        <w:t xml:space="preserve"> </w:t>
      </w:r>
      <w:r w:rsidR="00B91ED4" w:rsidRPr="004A043A">
        <w:rPr>
          <w:rFonts w:ascii="Calibri" w:hAnsi="Calibri" w:cs="Calibri"/>
          <w:color w:val="6A737D"/>
          <w:sz w:val="18"/>
        </w:rPr>
        <w:t>подписываем</w:t>
      </w:r>
      <w:r w:rsidR="00B91ED4" w:rsidRPr="004A043A">
        <w:rPr>
          <w:rFonts w:ascii="Oxygen Mono" w:hAnsi="Oxygen Mono"/>
          <w:color w:val="6A737D"/>
          <w:sz w:val="18"/>
        </w:rPr>
        <w:t xml:space="preserve"> </w:t>
      </w:r>
      <w:r w:rsidR="00B91ED4" w:rsidRPr="004A043A">
        <w:rPr>
          <w:rFonts w:ascii="Calibri" w:hAnsi="Calibri" w:cs="Calibri"/>
          <w:color w:val="6A737D"/>
          <w:sz w:val="18"/>
        </w:rPr>
        <w:t>оси</w:t>
      </w:r>
    </w:p>
    <w:p w:rsidR="00B91ED4" w:rsidRPr="004A043A" w:rsidRDefault="00B91ED4" w:rsidP="00B91ED4">
      <w:pPr>
        <w:pStyle w:val="af7"/>
        <w:spacing w:line="300" w:lineRule="atLeast"/>
        <w:rPr>
          <w:rFonts w:ascii="Oxygen Mono" w:hAnsi="Oxygen Mono"/>
        </w:rPr>
      </w:pPr>
      <w:bookmarkStart w:id="779" w:name="L629"/>
      <w:bookmarkStart w:id="780" w:name="L628"/>
      <w:bookmarkEnd w:id="779"/>
      <w:bookmarkEnd w:id="780"/>
      <w:r w:rsidRPr="004A043A">
        <w:rPr>
          <w:rFonts w:ascii="Oxygen Mono" w:hAnsi="Oxygen Mono"/>
          <w:color w:val="005CC5"/>
          <w:sz w:val="18"/>
        </w:rPr>
        <w:t>figure</w:t>
      </w:r>
      <w:r w:rsidRPr="004A043A">
        <w:rPr>
          <w:rFonts w:ascii="Oxygen Mono" w:hAnsi="Oxygen Mono"/>
          <w:color w:val="24292E"/>
          <w:sz w:val="18"/>
        </w:rPr>
        <w:t xml:space="preserve">; </w:t>
      </w:r>
    </w:p>
    <w:p w:rsidR="00B91ED4" w:rsidRPr="004A043A" w:rsidRDefault="00B91ED4" w:rsidP="00B91ED4">
      <w:pPr>
        <w:pStyle w:val="af7"/>
        <w:spacing w:line="300" w:lineRule="atLeast"/>
        <w:rPr>
          <w:rFonts w:ascii="Oxygen Mono" w:hAnsi="Oxygen Mono"/>
        </w:rPr>
      </w:pPr>
      <w:bookmarkStart w:id="781" w:name="L727"/>
      <w:bookmarkStart w:id="782" w:name="L726"/>
      <w:bookmarkEnd w:id="781"/>
      <w:bookmarkEnd w:id="782"/>
      <w:r w:rsidRPr="004A043A">
        <w:rPr>
          <w:rFonts w:ascii="Oxygen Mono" w:hAnsi="Oxygen Mono"/>
          <w:color w:val="005CC5"/>
          <w:sz w:val="18"/>
        </w:rPr>
        <w:t>xlabel</w:t>
      </w:r>
      <w:r w:rsidRPr="004A043A">
        <w:rPr>
          <w:rFonts w:ascii="Oxygen Mono" w:hAnsi="Oxygen Mono"/>
          <w:color w:val="24292E"/>
          <w:sz w:val="18"/>
        </w:rPr>
        <w:t>(</w:t>
      </w:r>
      <w:r w:rsidRPr="004A043A">
        <w:rPr>
          <w:rFonts w:ascii="Oxygen Mono" w:hAnsi="Oxygen Mono"/>
          <w:color w:val="032F62"/>
          <w:sz w:val="18"/>
        </w:rPr>
        <w:t>'</w:t>
      </w:r>
      <w:r w:rsidRPr="004A043A">
        <w:rPr>
          <w:rFonts w:ascii="Calibri" w:hAnsi="Calibri" w:cs="Calibri"/>
          <w:color w:val="032F62"/>
          <w:sz w:val="18"/>
        </w:rPr>
        <w:t>Степень</w:t>
      </w:r>
      <w:r w:rsidRPr="004A043A">
        <w:rPr>
          <w:rFonts w:ascii="Oxygen Mono" w:hAnsi="Oxygen Mono"/>
          <w:color w:val="032F62"/>
          <w:sz w:val="18"/>
        </w:rPr>
        <w:t xml:space="preserve"> </w:t>
      </w:r>
      <w:r w:rsidRPr="004A043A">
        <w:rPr>
          <w:rFonts w:ascii="Calibri" w:hAnsi="Calibri" w:cs="Calibri"/>
          <w:color w:val="032F62"/>
          <w:sz w:val="18"/>
        </w:rPr>
        <w:t>полинома</w:t>
      </w:r>
      <w:r w:rsidRPr="004A043A">
        <w:rPr>
          <w:rFonts w:ascii="Oxygen Mono" w:hAnsi="Oxygen Mono"/>
          <w:color w:val="032F62"/>
          <w:sz w:val="18"/>
        </w:rPr>
        <w:t xml:space="preserve"> </w:t>
      </w:r>
      <w:r w:rsidRPr="004A043A">
        <w:rPr>
          <w:rFonts w:ascii="Calibri" w:hAnsi="Calibri" w:cs="Calibri"/>
          <w:color w:val="032F62"/>
          <w:sz w:val="18"/>
        </w:rPr>
        <w:t>Ньютона</w:t>
      </w:r>
      <w:r w:rsidRPr="004A043A">
        <w:rPr>
          <w:rFonts w:ascii="Oxygen Mono" w:hAnsi="Oxygen Mono"/>
          <w:color w:val="032F62"/>
          <w:sz w:val="18"/>
        </w:rPr>
        <w:t>, n'</w:t>
      </w:r>
      <w:r w:rsidRPr="004A043A">
        <w:rPr>
          <w:rFonts w:ascii="Oxygen Mono" w:hAnsi="Oxygen Mono"/>
          <w:color w:val="24292E"/>
          <w:sz w:val="18"/>
        </w:rPr>
        <w:t xml:space="preserve">); </w:t>
      </w:r>
    </w:p>
    <w:p w:rsidR="00B91ED4" w:rsidRPr="004A043A" w:rsidRDefault="00B91ED4" w:rsidP="00B91ED4">
      <w:pPr>
        <w:pStyle w:val="af7"/>
        <w:spacing w:line="300" w:lineRule="atLeast"/>
        <w:rPr>
          <w:rFonts w:ascii="Oxygen Mono" w:hAnsi="Oxygen Mono"/>
        </w:rPr>
      </w:pPr>
      <w:bookmarkStart w:id="783" w:name="L827"/>
      <w:bookmarkStart w:id="784" w:name="L826"/>
      <w:bookmarkEnd w:id="783"/>
      <w:bookmarkEnd w:id="784"/>
      <w:r w:rsidRPr="004A043A">
        <w:rPr>
          <w:rFonts w:ascii="Oxygen Mono" w:hAnsi="Oxygen Mono"/>
          <w:color w:val="005CC5"/>
          <w:sz w:val="18"/>
        </w:rPr>
        <w:t>ylabel</w:t>
      </w:r>
      <w:r w:rsidRPr="004A043A">
        <w:rPr>
          <w:rFonts w:ascii="Oxygen Mono" w:hAnsi="Oxygen Mono"/>
          <w:color w:val="24292E"/>
          <w:sz w:val="18"/>
        </w:rPr>
        <w:t>(</w:t>
      </w:r>
      <w:r w:rsidRPr="004A043A">
        <w:rPr>
          <w:rFonts w:ascii="Oxygen Mono" w:hAnsi="Oxygen Mono"/>
          <w:color w:val="032F62"/>
          <w:sz w:val="18"/>
        </w:rPr>
        <w:t>'</w:t>
      </w:r>
      <w:r w:rsidRPr="004A043A">
        <w:rPr>
          <w:rFonts w:ascii="Calibri" w:hAnsi="Calibri" w:cs="Calibri"/>
          <w:color w:val="032F62"/>
          <w:sz w:val="18"/>
        </w:rPr>
        <w:t>Средняя</w:t>
      </w:r>
      <w:r w:rsidRPr="004A043A">
        <w:rPr>
          <w:rFonts w:ascii="Oxygen Mono" w:hAnsi="Oxygen Mono"/>
          <w:color w:val="032F62"/>
          <w:sz w:val="18"/>
        </w:rPr>
        <w:t xml:space="preserve"> </w:t>
      </w:r>
      <w:r w:rsidRPr="004A043A">
        <w:rPr>
          <w:rFonts w:ascii="Calibri" w:hAnsi="Calibri" w:cs="Calibri"/>
          <w:color w:val="032F62"/>
          <w:sz w:val="18"/>
        </w:rPr>
        <w:t>абсолютная</w:t>
      </w:r>
      <w:r w:rsidRPr="004A043A">
        <w:rPr>
          <w:rFonts w:ascii="Oxygen Mono" w:hAnsi="Oxygen Mono"/>
          <w:color w:val="032F62"/>
          <w:sz w:val="18"/>
        </w:rPr>
        <w:t xml:space="preserve"> </w:t>
      </w:r>
      <w:r w:rsidRPr="004A043A">
        <w:rPr>
          <w:rFonts w:ascii="Calibri" w:hAnsi="Calibri" w:cs="Calibri"/>
          <w:color w:val="032F62"/>
          <w:sz w:val="18"/>
        </w:rPr>
        <w:t>погрешность</w:t>
      </w:r>
      <w:r w:rsidRPr="004A043A">
        <w:rPr>
          <w:rFonts w:ascii="Oxygen Mono" w:hAnsi="Oxygen Mono"/>
          <w:color w:val="032F62"/>
          <w:sz w:val="18"/>
        </w:rPr>
        <w:t>'</w:t>
      </w:r>
      <w:r w:rsidRPr="004A043A">
        <w:rPr>
          <w:rFonts w:ascii="Oxygen Mono" w:hAnsi="Oxygen Mono"/>
          <w:color w:val="24292E"/>
          <w:sz w:val="18"/>
        </w:rPr>
        <w:t xml:space="preserve">); </w:t>
      </w:r>
    </w:p>
    <w:p w:rsidR="00B91ED4" w:rsidRPr="004A043A" w:rsidRDefault="00B91ED4" w:rsidP="00B91ED4">
      <w:pPr>
        <w:pStyle w:val="af7"/>
        <w:spacing w:line="300" w:lineRule="atLeast"/>
        <w:rPr>
          <w:rFonts w:ascii="Oxygen Mono" w:hAnsi="Oxygen Mono"/>
        </w:rPr>
      </w:pPr>
      <w:bookmarkStart w:id="785" w:name="L927"/>
      <w:bookmarkStart w:id="786" w:name="L926"/>
      <w:bookmarkEnd w:id="785"/>
      <w:bookmarkEnd w:id="786"/>
      <w:r w:rsidRPr="004A043A">
        <w:rPr>
          <w:rFonts w:ascii="Oxygen Mono" w:hAnsi="Oxygen Mono"/>
          <w:color w:val="005CC5"/>
          <w:sz w:val="18"/>
        </w:rPr>
        <w:t>grid</w:t>
      </w:r>
      <w:r w:rsidRPr="004A043A">
        <w:rPr>
          <w:rFonts w:ascii="Oxygen Mono" w:hAnsi="Oxygen Mono"/>
          <w:color w:val="24292E"/>
          <w:sz w:val="18"/>
        </w:rPr>
        <w:t xml:space="preserve"> </w:t>
      </w:r>
      <w:r w:rsidRPr="004A043A">
        <w:rPr>
          <w:rFonts w:ascii="Oxygen Mono" w:hAnsi="Oxygen Mono"/>
          <w:color w:val="005CC5"/>
          <w:sz w:val="18"/>
        </w:rPr>
        <w:t>on</w:t>
      </w:r>
      <w:r w:rsidRPr="004A043A">
        <w:rPr>
          <w:rFonts w:ascii="Oxygen Mono" w:hAnsi="Oxygen Mono"/>
          <w:color w:val="24292E"/>
          <w:sz w:val="18"/>
        </w:rPr>
        <w:t xml:space="preserve">; </w:t>
      </w:r>
      <w:r w:rsidRPr="004A043A">
        <w:rPr>
          <w:rFonts w:ascii="Oxygen Mono" w:hAnsi="Oxygen Mono"/>
          <w:color w:val="005CC5"/>
          <w:sz w:val="18"/>
        </w:rPr>
        <w:t>hold</w:t>
      </w:r>
      <w:r w:rsidRPr="004A043A">
        <w:rPr>
          <w:rFonts w:ascii="Oxygen Mono" w:hAnsi="Oxygen Mono"/>
          <w:color w:val="24292E"/>
          <w:sz w:val="18"/>
        </w:rPr>
        <w:t xml:space="preserve"> </w:t>
      </w:r>
      <w:r w:rsidRPr="004A043A">
        <w:rPr>
          <w:rFonts w:ascii="Oxygen Mono" w:hAnsi="Oxygen Mono"/>
          <w:color w:val="005CC5"/>
          <w:sz w:val="18"/>
        </w:rPr>
        <w:t>on</w:t>
      </w:r>
      <w:r w:rsidRPr="004A043A">
        <w:rPr>
          <w:rFonts w:ascii="Oxygen Mono" w:hAnsi="Oxygen Mono"/>
          <w:color w:val="24292E"/>
          <w:sz w:val="18"/>
        </w:rPr>
        <w:t>;</w:t>
      </w:r>
    </w:p>
    <w:p w:rsidR="00B91ED4" w:rsidRPr="004A043A" w:rsidRDefault="00B91ED4" w:rsidP="00B91ED4">
      <w:pPr>
        <w:pStyle w:val="af7"/>
        <w:spacing w:line="300" w:lineRule="atLeast"/>
        <w:rPr>
          <w:rFonts w:ascii="Oxygen Mono" w:hAnsi="Oxygen Mono"/>
        </w:rPr>
      </w:pPr>
      <w:bookmarkStart w:id="787" w:name="L1027"/>
      <w:bookmarkStart w:id="788" w:name="L1026"/>
      <w:bookmarkEnd w:id="787"/>
      <w:bookmarkEnd w:id="788"/>
      <w:r w:rsidRPr="004A043A">
        <w:rPr>
          <w:rFonts w:ascii="Oxygen Mono" w:hAnsi="Oxygen Mono"/>
          <w:color w:val="D73A49"/>
          <w:sz w:val="18"/>
        </w:rPr>
        <w:t>for</w:t>
      </w:r>
      <w:r w:rsidRPr="004A043A">
        <w:rPr>
          <w:rFonts w:ascii="Oxygen Mono" w:hAnsi="Oxygen Mono"/>
          <w:color w:val="24292E"/>
          <w:sz w:val="18"/>
        </w:rPr>
        <w:t xml:space="preserve"> number = </w:t>
      </w:r>
      <w:r w:rsidRPr="004A043A">
        <w:rPr>
          <w:rFonts w:ascii="Oxygen Mono" w:hAnsi="Oxygen Mono"/>
          <w:color w:val="005CC5"/>
          <w:sz w:val="18"/>
        </w:rPr>
        <w:t>1</w:t>
      </w:r>
      <w:r w:rsidRPr="004A043A">
        <w:rPr>
          <w:rFonts w:ascii="Oxygen Mono" w:hAnsi="Oxygen Mono"/>
          <w:color w:val="24292E"/>
          <w:sz w:val="18"/>
        </w:rPr>
        <w:t>:</w:t>
      </w:r>
      <w:r w:rsidRPr="004A043A">
        <w:rPr>
          <w:rFonts w:ascii="Oxygen Mono" w:hAnsi="Oxygen Mono"/>
          <w:color w:val="005CC5"/>
          <w:sz w:val="18"/>
        </w:rPr>
        <w:t>3</w:t>
      </w:r>
      <w:r w:rsidRPr="004A043A">
        <w:rPr>
          <w:rFonts w:ascii="Oxygen Mono" w:hAnsi="Oxygen Mono"/>
          <w:color w:val="24292E"/>
          <w:sz w:val="18"/>
        </w:rPr>
        <w:t xml:space="preserve"> </w:t>
      </w:r>
      <w:r w:rsidRPr="004A043A">
        <w:rPr>
          <w:rFonts w:ascii="Oxygen Mono" w:hAnsi="Oxygen Mono"/>
          <w:color w:val="6A737D"/>
          <w:sz w:val="18"/>
        </w:rPr>
        <w:t xml:space="preserve">% </w:t>
      </w:r>
      <w:r w:rsidRPr="004A043A">
        <w:rPr>
          <w:rFonts w:ascii="Calibri" w:hAnsi="Calibri" w:cs="Calibri"/>
          <w:color w:val="6A737D"/>
          <w:sz w:val="18"/>
        </w:rPr>
        <w:t>Для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все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трех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способов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расчета</w:t>
      </w:r>
    </w:p>
    <w:p w:rsidR="00B91ED4" w:rsidRPr="004A043A" w:rsidRDefault="00B91ED4" w:rsidP="00B91ED4">
      <w:pPr>
        <w:pStyle w:val="af7"/>
        <w:spacing w:line="300" w:lineRule="atLeast"/>
        <w:rPr>
          <w:rFonts w:ascii="Oxygen Mono" w:hAnsi="Oxygen Mono"/>
        </w:rPr>
      </w:pPr>
      <w:bookmarkStart w:id="789" w:name="L1227"/>
      <w:bookmarkStart w:id="790" w:name="L1226"/>
      <w:bookmarkEnd w:id="789"/>
      <w:bookmarkEnd w:id="790"/>
      <w:r w:rsidRPr="004A043A">
        <w:rPr>
          <w:rFonts w:ascii="Oxygen Mono" w:hAnsi="Oxygen Mono"/>
          <w:color w:val="24292E"/>
          <w:sz w:val="18"/>
        </w:rPr>
        <w:t xml:space="preserve">N = size1 </w:t>
      </w:r>
      <w:r w:rsidRPr="004A043A">
        <w:rPr>
          <w:rFonts w:ascii="Oxygen Mono" w:hAnsi="Oxygen Mono"/>
          <w:color w:val="D73A49"/>
          <w:sz w:val="18"/>
        </w:rPr>
        <w:t>:</w:t>
      </w:r>
      <w:r w:rsidRPr="004A043A">
        <w:rPr>
          <w:rFonts w:ascii="Oxygen Mono" w:hAnsi="Oxygen Mono"/>
          <w:color w:val="24292E"/>
          <w:sz w:val="18"/>
        </w:rPr>
        <w:t xml:space="preserve"> size2;</w:t>
      </w:r>
    </w:p>
    <w:p w:rsidR="00B91ED4" w:rsidRPr="004A043A" w:rsidRDefault="00B91ED4" w:rsidP="00B91ED4">
      <w:pPr>
        <w:pStyle w:val="af7"/>
        <w:spacing w:line="300" w:lineRule="atLeast"/>
        <w:rPr>
          <w:rFonts w:ascii="Oxygen Mono" w:hAnsi="Oxygen Mono"/>
        </w:rPr>
      </w:pPr>
      <w:bookmarkStart w:id="791" w:name="L1327"/>
      <w:bookmarkStart w:id="792" w:name="L1326"/>
      <w:bookmarkEnd w:id="791"/>
      <w:bookmarkEnd w:id="792"/>
      <w:r w:rsidRPr="004A043A">
        <w:rPr>
          <w:rFonts w:ascii="Oxygen Mono" w:hAnsi="Oxygen Mono"/>
          <w:color w:val="24292E"/>
          <w:sz w:val="18"/>
        </w:rPr>
        <w:t xml:space="preserve">E = N </w:t>
      </w:r>
      <w:r w:rsidRPr="004A043A">
        <w:rPr>
          <w:rFonts w:ascii="Oxygen Mono" w:hAnsi="Oxygen Mono"/>
          <w:color w:val="D73A49"/>
          <w:sz w:val="18"/>
        </w:rPr>
        <w:t>*</w:t>
      </w:r>
      <w:r w:rsidRPr="004A043A">
        <w:rPr>
          <w:rFonts w:ascii="Oxygen Mono" w:hAnsi="Oxygen Mono"/>
          <w:color w:val="24292E"/>
          <w:sz w:val="18"/>
        </w:rPr>
        <w:t xml:space="preserve"> </w:t>
      </w:r>
      <w:r w:rsidRPr="004A043A">
        <w:rPr>
          <w:rFonts w:ascii="Oxygen Mono" w:hAnsi="Oxygen Mono"/>
          <w:color w:val="005CC5"/>
          <w:sz w:val="18"/>
        </w:rPr>
        <w:t>0</w:t>
      </w:r>
      <w:r w:rsidRPr="004A043A">
        <w:rPr>
          <w:rFonts w:ascii="Oxygen Mono" w:hAnsi="Oxygen Mono"/>
          <w:color w:val="24292E"/>
          <w:sz w:val="18"/>
        </w:rPr>
        <w:t xml:space="preserve">; </w:t>
      </w:r>
      <w:r w:rsidRPr="004A043A">
        <w:rPr>
          <w:rFonts w:ascii="Oxygen Mono" w:hAnsi="Oxygen Mono"/>
          <w:color w:val="6A737D"/>
          <w:sz w:val="18"/>
        </w:rPr>
        <w:t xml:space="preserve">% </w:t>
      </w:r>
      <w:r w:rsidRPr="004A043A">
        <w:rPr>
          <w:rFonts w:ascii="Calibri" w:hAnsi="Calibri" w:cs="Calibri"/>
          <w:color w:val="6A737D"/>
          <w:sz w:val="18"/>
        </w:rPr>
        <w:t>Создаем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матрицу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ошибок</w:t>
      </w:r>
    </w:p>
    <w:p w:rsidR="00B91ED4" w:rsidRPr="004A043A" w:rsidRDefault="00B91ED4" w:rsidP="00B91ED4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793" w:name="L1427"/>
      <w:bookmarkStart w:id="794" w:name="L1426"/>
      <w:bookmarkEnd w:id="793"/>
      <w:bookmarkEnd w:id="794"/>
      <w:r w:rsidRPr="004A043A">
        <w:rPr>
          <w:rFonts w:ascii="Oxygen Mono" w:hAnsi="Oxygen Mono"/>
          <w:color w:val="24292E"/>
          <w:sz w:val="18"/>
          <w:lang w:val="en-US"/>
        </w:rPr>
        <w:t xml:space="preserve">k = </w:t>
      </w:r>
      <w:r w:rsidRPr="004A043A">
        <w:rPr>
          <w:rFonts w:ascii="Oxygen Mono" w:hAnsi="Oxygen Mono"/>
          <w:color w:val="005CC5"/>
          <w:sz w:val="18"/>
          <w:lang w:val="en-US"/>
        </w:rPr>
        <w:t>1</w:t>
      </w:r>
      <w:r w:rsidRPr="004A043A">
        <w:rPr>
          <w:rFonts w:ascii="Oxygen Mono" w:hAnsi="Oxygen Mono"/>
          <w:color w:val="24292E"/>
          <w:sz w:val="18"/>
          <w:lang w:val="en-US"/>
        </w:rPr>
        <w:t>;</w:t>
      </w:r>
    </w:p>
    <w:p w:rsidR="00B91ED4" w:rsidRPr="004A043A" w:rsidRDefault="00B91ED4" w:rsidP="00B91ED4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795" w:name="L1527"/>
      <w:bookmarkStart w:id="796" w:name="L1526"/>
      <w:bookmarkEnd w:id="795"/>
      <w:bookmarkEnd w:id="796"/>
      <w:r w:rsidRPr="004A043A">
        <w:rPr>
          <w:rFonts w:ascii="Oxygen Mono" w:hAnsi="Oxygen Mono"/>
          <w:color w:val="D73A49"/>
          <w:sz w:val="18"/>
          <w:lang w:val="en-US"/>
        </w:rPr>
        <w:t>for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n = size1 </w:t>
      </w:r>
      <w:r w:rsidRPr="004A043A">
        <w:rPr>
          <w:rFonts w:ascii="Oxygen Mono" w:hAnsi="Oxygen Mono"/>
          <w:color w:val="D73A49"/>
          <w:sz w:val="18"/>
          <w:lang w:val="en-US"/>
        </w:rPr>
        <w:t>: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size2</w:t>
      </w:r>
    </w:p>
    <w:p w:rsidR="00B91ED4" w:rsidRPr="004A043A" w:rsidRDefault="00B91ED4" w:rsidP="00B91ED4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797" w:name="L1627"/>
      <w:bookmarkStart w:id="798" w:name="L1626"/>
      <w:bookmarkEnd w:id="797"/>
      <w:bookmarkEnd w:id="798"/>
      <w:r w:rsidRPr="004A043A">
        <w:rPr>
          <w:rFonts w:ascii="Oxygen Mono" w:hAnsi="Oxygen Mono"/>
          <w:color w:val="24292E"/>
          <w:sz w:val="18"/>
          <w:lang w:val="en-US"/>
        </w:rPr>
        <w:t>[D, X] = coefPolyNewtonBase(a, b, n, number);</w:t>
      </w:r>
    </w:p>
    <w:p w:rsidR="00B91ED4" w:rsidRPr="004A043A" w:rsidRDefault="00B91ED4" w:rsidP="00B91ED4">
      <w:pPr>
        <w:pStyle w:val="af7"/>
        <w:spacing w:line="300" w:lineRule="atLeast"/>
        <w:rPr>
          <w:rFonts w:ascii="Oxygen Mono" w:hAnsi="Oxygen Mono"/>
        </w:rPr>
      </w:pPr>
      <w:bookmarkStart w:id="799" w:name="L1727"/>
      <w:bookmarkStart w:id="800" w:name="L1726"/>
      <w:bookmarkEnd w:id="799"/>
      <w:bookmarkEnd w:id="800"/>
      <w:r w:rsidRPr="004A043A">
        <w:rPr>
          <w:rFonts w:ascii="Oxygen Mono" w:hAnsi="Oxygen Mono"/>
          <w:color w:val="6A737D"/>
          <w:sz w:val="18"/>
        </w:rPr>
        <w:t xml:space="preserve">% </w:t>
      </w:r>
      <w:r w:rsidRPr="004A043A">
        <w:rPr>
          <w:rFonts w:ascii="Calibri" w:hAnsi="Calibri" w:cs="Calibri"/>
          <w:color w:val="6A737D"/>
          <w:sz w:val="18"/>
        </w:rPr>
        <w:t>Считаем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значения</w:t>
      </w:r>
      <w:r w:rsidRPr="004A043A">
        <w:rPr>
          <w:rFonts w:ascii="Oxygen Mono" w:hAnsi="Oxygen Mono"/>
          <w:color w:val="6A737D"/>
          <w:sz w:val="18"/>
        </w:rPr>
        <w:t xml:space="preserve"> X </w:t>
      </w:r>
      <w:r w:rsidRPr="004A043A">
        <w:rPr>
          <w:rFonts w:ascii="Calibri" w:hAnsi="Calibri" w:cs="Calibri"/>
          <w:color w:val="6A737D"/>
          <w:sz w:val="18"/>
        </w:rPr>
        <w:t>и</w:t>
      </w:r>
      <w:r w:rsidRPr="004A043A">
        <w:rPr>
          <w:rFonts w:ascii="Oxygen Mono" w:hAnsi="Oxygen Mono"/>
          <w:color w:val="6A737D"/>
          <w:sz w:val="18"/>
        </w:rPr>
        <w:t xml:space="preserve"> Y </w:t>
      </w:r>
      <w:r w:rsidRPr="004A043A">
        <w:rPr>
          <w:rFonts w:ascii="Calibri" w:hAnsi="Calibri" w:cs="Calibri"/>
          <w:color w:val="6A737D"/>
          <w:sz w:val="18"/>
        </w:rPr>
        <w:t>в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равноотстоящих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точках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на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отрезке</w:t>
      </w:r>
      <w:r w:rsidRPr="004A043A">
        <w:rPr>
          <w:rFonts w:ascii="Oxygen Mono" w:hAnsi="Oxygen Mono"/>
          <w:color w:val="6A737D"/>
          <w:sz w:val="18"/>
        </w:rPr>
        <w:t xml:space="preserve"> [a, b] </w:t>
      </w:r>
    </w:p>
    <w:p w:rsidR="00B91ED4" w:rsidRPr="004A043A" w:rsidRDefault="00B91ED4" w:rsidP="00B91ED4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801" w:name="L1827"/>
      <w:bookmarkStart w:id="802" w:name="L1826"/>
      <w:bookmarkEnd w:id="801"/>
      <w:bookmarkEnd w:id="802"/>
      <w:r w:rsidRPr="004A043A">
        <w:rPr>
          <w:rFonts w:ascii="Oxygen Mono" w:hAnsi="Oxygen Mono"/>
          <w:color w:val="24292E"/>
          <w:sz w:val="18"/>
          <w:lang w:val="en-US"/>
        </w:rPr>
        <w:t xml:space="preserve">X1 = </w:t>
      </w:r>
      <w:r w:rsidRPr="004A043A">
        <w:rPr>
          <w:rFonts w:ascii="Oxygen Mono" w:hAnsi="Oxygen Mono"/>
          <w:color w:val="D73A49"/>
          <w:sz w:val="18"/>
          <w:lang w:val="en-US"/>
        </w:rPr>
        <w:t>linspace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(a, b, </w:t>
      </w:r>
      <w:r w:rsidRPr="004A043A">
        <w:rPr>
          <w:rFonts w:ascii="Oxygen Mono" w:hAnsi="Oxygen Mono"/>
          <w:color w:val="005CC5"/>
          <w:sz w:val="18"/>
          <w:lang w:val="en-US"/>
        </w:rPr>
        <w:t>10000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); </w:t>
      </w:r>
      <w:r w:rsidRPr="004A043A">
        <w:rPr>
          <w:rFonts w:ascii="Oxygen Mono" w:hAnsi="Oxygen Mono"/>
          <w:color w:val="6A737D"/>
          <w:sz w:val="18"/>
          <w:lang w:val="en-US"/>
        </w:rPr>
        <w:t xml:space="preserve">% 10000 </w:t>
      </w:r>
      <w:r w:rsidRPr="004A043A">
        <w:rPr>
          <w:rFonts w:ascii="Calibri" w:hAnsi="Calibri" w:cs="Calibri"/>
          <w:color w:val="6A737D"/>
          <w:sz w:val="18"/>
        </w:rPr>
        <w:t>узловых</w:t>
      </w:r>
      <w:r w:rsidRPr="004A043A">
        <w:rPr>
          <w:rFonts w:ascii="Oxygen Mono" w:hAnsi="Oxygen Mono"/>
          <w:color w:val="6A737D"/>
          <w:sz w:val="18"/>
          <w:lang w:val="en-US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точек</w:t>
      </w:r>
    </w:p>
    <w:p w:rsidR="00B91ED4" w:rsidRPr="004A043A" w:rsidRDefault="00B91ED4" w:rsidP="00B91ED4">
      <w:pPr>
        <w:pStyle w:val="af7"/>
        <w:spacing w:line="300" w:lineRule="atLeast"/>
        <w:rPr>
          <w:rFonts w:ascii="Oxygen Mono" w:hAnsi="Oxygen Mono"/>
        </w:rPr>
      </w:pPr>
      <w:bookmarkStart w:id="803" w:name="L1925"/>
      <w:bookmarkStart w:id="804" w:name="L1924"/>
      <w:bookmarkEnd w:id="803"/>
      <w:bookmarkEnd w:id="804"/>
      <w:r w:rsidRPr="004A043A">
        <w:rPr>
          <w:rFonts w:ascii="Oxygen Mono" w:hAnsi="Oxygen Mono"/>
          <w:color w:val="24292E"/>
          <w:sz w:val="18"/>
        </w:rPr>
        <w:t>Y1 = f(X);</w:t>
      </w:r>
    </w:p>
    <w:p w:rsidR="00B91ED4" w:rsidRPr="004A043A" w:rsidRDefault="00B91ED4" w:rsidP="00B91ED4">
      <w:pPr>
        <w:pStyle w:val="af7"/>
        <w:spacing w:line="300" w:lineRule="atLeast"/>
        <w:rPr>
          <w:rFonts w:ascii="Oxygen Mono" w:hAnsi="Oxygen Mono"/>
        </w:rPr>
      </w:pPr>
      <w:bookmarkStart w:id="805" w:name="L2023"/>
      <w:bookmarkStart w:id="806" w:name="L2022"/>
      <w:bookmarkEnd w:id="805"/>
      <w:bookmarkEnd w:id="806"/>
      <w:r w:rsidRPr="004A043A">
        <w:rPr>
          <w:rFonts w:ascii="Oxygen Mono" w:hAnsi="Oxygen Mono"/>
          <w:color w:val="6A737D"/>
          <w:sz w:val="18"/>
        </w:rPr>
        <w:t xml:space="preserve">% </w:t>
      </w:r>
      <w:r w:rsidRPr="004A043A">
        <w:rPr>
          <w:rFonts w:ascii="Calibri" w:hAnsi="Calibri" w:cs="Calibri"/>
          <w:color w:val="6A737D"/>
          <w:sz w:val="18"/>
        </w:rPr>
        <w:t>Считаем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значения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полинома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в</w:t>
      </w:r>
      <w:r w:rsidRPr="004A043A">
        <w:rPr>
          <w:rFonts w:ascii="Oxygen Mono" w:hAnsi="Oxygen Mono"/>
          <w:color w:val="6A737D"/>
          <w:sz w:val="18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этих</w:t>
      </w:r>
      <w:r w:rsidRPr="004A043A">
        <w:rPr>
          <w:rFonts w:ascii="Oxygen Mono" w:hAnsi="Oxygen Mono"/>
          <w:color w:val="6A737D"/>
          <w:sz w:val="18"/>
        </w:rPr>
        <w:t xml:space="preserve"> 10000 </w:t>
      </w:r>
      <w:r w:rsidRPr="004A043A">
        <w:rPr>
          <w:rFonts w:ascii="Calibri" w:hAnsi="Calibri" w:cs="Calibri"/>
          <w:color w:val="6A737D"/>
          <w:sz w:val="18"/>
        </w:rPr>
        <w:t>точках</w:t>
      </w:r>
      <w:r w:rsidRPr="004A043A">
        <w:rPr>
          <w:rFonts w:ascii="Oxygen Mono" w:hAnsi="Oxygen Mono"/>
          <w:color w:val="6A737D"/>
          <w:sz w:val="18"/>
        </w:rPr>
        <w:t>:</w:t>
      </w:r>
    </w:p>
    <w:p w:rsidR="00B91ED4" w:rsidRPr="004A043A" w:rsidRDefault="00B91ED4" w:rsidP="00B91ED4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807" w:name="L2223"/>
      <w:bookmarkStart w:id="808" w:name="L2222"/>
      <w:bookmarkEnd w:id="807"/>
      <w:bookmarkEnd w:id="808"/>
      <w:r w:rsidRPr="004A043A">
        <w:rPr>
          <w:rFonts w:ascii="Oxygen Mono" w:hAnsi="Oxygen Mono"/>
          <w:color w:val="24292E"/>
          <w:sz w:val="18"/>
          <w:lang w:val="en-US"/>
        </w:rPr>
        <w:t xml:space="preserve">Y2 = Y1 </w:t>
      </w:r>
      <w:r w:rsidRPr="004A043A">
        <w:rPr>
          <w:rFonts w:ascii="Oxygen Mono" w:hAnsi="Oxygen Mono"/>
          <w:color w:val="D73A49"/>
          <w:sz w:val="18"/>
          <w:lang w:val="en-US"/>
        </w:rPr>
        <w:t>*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</w:t>
      </w:r>
      <w:r w:rsidRPr="004A043A">
        <w:rPr>
          <w:rFonts w:ascii="Oxygen Mono" w:hAnsi="Oxygen Mono"/>
          <w:color w:val="005CC5"/>
          <w:sz w:val="18"/>
          <w:lang w:val="en-US"/>
        </w:rPr>
        <w:t>0</w:t>
      </w:r>
      <w:r w:rsidRPr="004A043A">
        <w:rPr>
          <w:rFonts w:ascii="Oxygen Mono" w:hAnsi="Oxygen Mono"/>
          <w:color w:val="24292E"/>
          <w:sz w:val="18"/>
          <w:lang w:val="en-US"/>
        </w:rPr>
        <w:t>;</w:t>
      </w:r>
    </w:p>
    <w:p w:rsidR="00B91ED4" w:rsidRPr="004A043A" w:rsidRDefault="00B91ED4" w:rsidP="00B91ED4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809" w:name="L2323"/>
      <w:bookmarkStart w:id="810" w:name="L2322"/>
      <w:bookmarkEnd w:id="809"/>
      <w:bookmarkEnd w:id="810"/>
      <w:r w:rsidRPr="004A043A">
        <w:rPr>
          <w:rFonts w:ascii="Oxygen Mono" w:hAnsi="Oxygen Mono"/>
          <w:color w:val="D73A49"/>
          <w:sz w:val="18"/>
          <w:lang w:val="en-US"/>
        </w:rPr>
        <w:t>for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</w:t>
      </w:r>
      <w:r w:rsidRPr="004A043A">
        <w:rPr>
          <w:rFonts w:ascii="Oxygen Mono" w:hAnsi="Oxygen Mono"/>
          <w:color w:val="D73A49"/>
          <w:sz w:val="18"/>
          <w:lang w:val="en-US"/>
        </w:rPr>
        <w:t>i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= </w:t>
      </w:r>
      <w:r w:rsidRPr="004A043A">
        <w:rPr>
          <w:rFonts w:ascii="Oxygen Mono" w:hAnsi="Oxygen Mono"/>
          <w:color w:val="005CC5"/>
          <w:sz w:val="18"/>
          <w:lang w:val="en-US"/>
        </w:rPr>
        <w:t>1</w:t>
      </w:r>
      <w:r w:rsidRPr="004A043A">
        <w:rPr>
          <w:rFonts w:ascii="Oxygen Mono" w:hAnsi="Oxygen Mono"/>
          <w:color w:val="24292E"/>
          <w:sz w:val="18"/>
          <w:lang w:val="en-US"/>
        </w:rPr>
        <w:t>:</w:t>
      </w:r>
      <w:r w:rsidRPr="004A043A">
        <w:rPr>
          <w:rFonts w:ascii="Oxygen Mono" w:hAnsi="Oxygen Mono"/>
          <w:color w:val="005CC5"/>
          <w:sz w:val="18"/>
          <w:lang w:val="en-US"/>
        </w:rPr>
        <w:t>1</w:t>
      </w:r>
      <w:r w:rsidRPr="004A043A">
        <w:rPr>
          <w:rFonts w:ascii="Oxygen Mono" w:hAnsi="Oxygen Mono"/>
          <w:color w:val="24292E"/>
          <w:sz w:val="18"/>
          <w:lang w:val="en-US"/>
        </w:rPr>
        <w:t>:</w:t>
      </w:r>
      <w:r w:rsidRPr="004A043A">
        <w:rPr>
          <w:rFonts w:ascii="Oxygen Mono" w:hAnsi="Oxygen Mono"/>
          <w:color w:val="D73A49"/>
          <w:sz w:val="18"/>
          <w:lang w:val="en-US"/>
        </w:rPr>
        <w:t>length</w:t>
      </w:r>
      <w:r w:rsidRPr="004A043A">
        <w:rPr>
          <w:rFonts w:ascii="Oxygen Mono" w:hAnsi="Oxygen Mono"/>
          <w:color w:val="24292E"/>
          <w:sz w:val="18"/>
          <w:lang w:val="en-US"/>
        </w:rPr>
        <w:t>(X1)</w:t>
      </w:r>
    </w:p>
    <w:p w:rsidR="00B91ED4" w:rsidRPr="004A043A" w:rsidRDefault="00B91ED4" w:rsidP="00B91ED4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811" w:name="L2423"/>
      <w:bookmarkStart w:id="812" w:name="L2422"/>
      <w:bookmarkEnd w:id="811"/>
      <w:bookmarkEnd w:id="812"/>
      <w:r w:rsidRPr="004A043A">
        <w:rPr>
          <w:rFonts w:ascii="Oxygen Mono" w:hAnsi="Oxygen Mono"/>
          <w:color w:val="24292E"/>
          <w:sz w:val="18"/>
          <w:lang w:val="en-US"/>
        </w:rPr>
        <w:t>Y2(</w:t>
      </w:r>
      <w:r w:rsidRPr="004A043A">
        <w:rPr>
          <w:rFonts w:ascii="Oxygen Mono" w:hAnsi="Oxygen Mono"/>
          <w:color w:val="D73A49"/>
          <w:sz w:val="18"/>
          <w:lang w:val="en-US"/>
        </w:rPr>
        <w:t>i</w:t>
      </w:r>
      <w:r w:rsidRPr="004A043A">
        <w:rPr>
          <w:rFonts w:ascii="Oxygen Mono" w:hAnsi="Oxygen Mono"/>
          <w:color w:val="24292E"/>
          <w:sz w:val="18"/>
          <w:lang w:val="en-US"/>
        </w:rPr>
        <w:t>) = pointNewton(D, X, X1(</w:t>
      </w:r>
      <w:r w:rsidRPr="004A043A">
        <w:rPr>
          <w:rFonts w:ascii="Oxygen Mono" w:hAnsi="Oxygen Mono"/>
          <w:color w:val="D73A49"/>
          <w:sz w:val="18"/>
          <w:lang w:val="en-US"/>
        </w:rPr>
        <w:t>i</w:t>
      </w:r>
      <w:r w:rsidRPr="004A043A">
        <w:rPr>
          <w:rFonts w:ascii="Oxygen Mono" w:hAnsi="Oxygen Mono"/>
          <w:color w:val="24292E"/>
          <w:sz w:val="18"/>
          <w:lang w:val="en-US"/>
        </w:rPr>
        <w:t>));</w:t>
      </w:r>
    </w:p>
    <w:p w:rsidR="00B91ED4" w:rsidRPr="004A043A" w:rsidRDefault="00B91ED4" w:rsidP="00B91ED4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813" w:name="L2523"/>
      <w:bookmarkStart w:id="814" w:name="L2522"/>
      <w:bookmarkEnd w:id="813"/>
      <w:bookmarkEnd w:id="814"/>
      <w:r w:rsidRPr="004A043A">
        <w:rPr>
          <w:rFonts w:ascii="Oxygen Mono" w:hAnsi="Oxygen Mono"/>
          <w:color w:val="D73A49"/>
          <w:sz w:val="18"/>
          <w:lang w:val="en-US"/>
        </w:rPr>
        <w:t>end</w:t>
      </w:r>
    </w:p>
    <w:p w:rsidR="00B91ED4" w:rsidRPr="004A043A" w:rsidRDefault="00B91ED4" w:rsidP="00B91ED4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815" w:name="L2621"/>
      <w:bookmarkStart w:id="816" w:name="L2620"/>
      <w:bookmarkEnd w:id="815"/>
      <w:bookmarkEnd w:id="816"/>
      <w:r w:rsidRPr="004A043A">
        <w:rPr>
          <w:rFonts w:ascii="Oxygen Mono" w:hAnsi="Oxygen Mono"/>
          <w:color w:val="6A737D"/>
          <w:sz w:val="18"/>
          <w:lang w:val="en-US"/>
        </w:rPr>
        <w:t xml:space="preserve">% </w:t>
      </w:r>
      <w:r w:rsidRPr="004A043A">
        <w:rPr>
          <w:rFonts w:ascii="Calibri" w:hAnsi="Calibri" w:cs="Calibri"/>
          <w:color w:val="6A737D"/>
          <w:sz w:val="18"/>
        </w:rPr>
        <w:t>Считаем</w:t>
      </w:r>
      <w:r w:rsidRPr="004A043A">
        <w:rPr>
          <w:rFonts w:ascii="Oxygen Mono" w:hAnsi="Oxygen Mono"/>
          <w:color w:val="6A737D"/>
          <w:sz w:val="18"/>
          <w:lang w:val="en-US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значения</w:t>
      </w:r>
      <w:r w:rsidRPr="004A043A">
        <w:rPr>
          <w:rFonts w:ascii="Oxygen Mono" w:hAnsi="Oxygen Mono"/>
          <w:color w:val="6A737D"/>
          <w:sz w:val="18"/>
          <w:lang w:val="en-US"/>
        </w:rPr>
        <w:t xml:space="preserve"> </w:t>
      </w:r>
      <w:r w:rsidRPr="004A043A">
        <w:rPr>
          <w:rFonts w:ascii="Calibri" w:hAnsi="Calibri" w:cs="Calibri"/>
          <w:color w:val="6A737D"/>
          <w:sz w:val="18"/>
        </w:rPr>
        <w:t>ошибок</w:t>
      </w:r>
    </w:p>
    <w:p w:rsidR="00B91ED4" w:rsidRPr="004A043A" w:rsidRDefault="00B91ED4" w:rsidP="00B91ED4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817" w:name="L2819"/>
      <w:bookmarkStart w:id="818" w:name="L2818"/>
      <w:bookmarkEnd w:id="817"/>
      <w:bookmarkEnd w:id="818"/>
      <w:r w:rsidRPr="004A043A">
        <w:rPr>
          <w:rFonts w:ascii="Oxygen Mono" w:hAnsi="Oxygen Mono"/>
          <w:color w:val="24292E"/>
          <w:sz w:val="18"/>
          <w:lang w:val="en-US"/>
        </w:rPr>
        <w:t>E(k) = deltaNewton(Y1, Y2);</w:t>
      </w:r>
    </w:p>
    <w:p w:rsidR="00B91ED4" w:rsidRPr="004A043A" w:rsidRDefault="00B91ED4" w:rsidP="00B91ED4">
      <w:pPr>
        <w:pStyle w:val="af7"/>
        <w:spacing w:line="300" w:lineRule="atLeast"/>
        <w:rPr>
          <w:rFonts w:ascii="Oxygen Mono" w:hAnsi="Oxygen Mono"/>
        </w:rPr>
      </w:pPr>
      <w:bookmarkStart w:id="819" w:name="L2919"/>
      <w:bookmarkStart w:id="820" w:name="L2918"/>
      <w:bookmarkEnd w:id="819"/>
      <w:bookmarkEnd w:id="820"/>
      <w:r w:rsidRPr="004A043A">
        <w:rPr>
          <w:rFonts w:ascii="Oxygen Mono" w:hAnsi="Oxygen Mono"/>
          <w:color w:val="24292E"/>
          <w:sz w:val="18"/>
        </w:rPr>
        <w:t>k = k+</w:t>
      </w:r>
      <w:r w:rsidRPr="004A043A">
        <w:rPr>
          <w:rFonts w:ascii="Oxygen Mono" w:hAnsi="Oxygen Mono"/>
          <w:color w:val="005CC5"/>
          <w:sz w:val="18"/>
        </w:rPr>
        <w:t>1</w:t>
      </w:r>
      <w:r w:rsidRPr="004A043A">
        <w:rPr>
          <w:rFonts w:ascii="Oxygen Mono" w:hAnsi="Oxygen Mono"/>
          <w:color w:val="24292E"/>
          <w:sz w:val="18"/>
        </w:rPr>
        <w:t xml:space="preserve">; </w:t>
      </w:r>
    </w:p>
    <w:p w:rsidR="00B91ED4" w:rsidRPr="004A043A" w:rsidRDefault="00B91ED4" w:rsidP="00B91ED4">
      <w:pPr>
        <w:pStyle w:val="af7"/>
        <w:spacing w:line="300" w:lineRule="atLeast"/>
        <w:rPr>
          <w:rFonts w:ascii="Oxygen Mono" w:hAnsi="Oxygen Mono"/>
        </w:rPr>
      </w:pPr>
      <w:bookmarkStart w:id="821" w:name="L3017"/>
      <w:bookmarkStart w:id="822" w:name="L3016"/>
      <w:bookmarkEnd w:id="821"/>
      <w:bookmarkEnd w:id="822"/>
      <w:r w:rsidRPr="004A043A">
        <w:rPr>
          <w:rFonts w:ascii="Oxygen Mono" w:hAnsi="Oxygen Mono"/>
          <w:color w:val="D73A49"/>
          <w:sz w:val="18"/>
        </w:rPr>
        <w:t>end</w:t>
      </w:r>
    </w:p>
    <w:p w:rsidR="00B91ED4" w:rsidRPr="004A043A" w:rsidRDefault="00636F83" w:rsidP="00B91ED4">
      <w:pPr>
        <w:pStyle w:val="af7"/>
        <w:spacing w:line="300" w:lineRule="atLeast"/>
        <w:rPr>
          <w:rFonts w:ascii="Oxygen Mono" w:hAnsi="Oxygen Mono"/>
        </w:rPr>
      </w:pPr>
      <w:bookmarkStart w:id="823" w:name="L3125"/>
      <w:bookmarkStart w:id="824" w:name="L3124"/>
      <w:bookmarkEnd w:id="823"/>
      <w:bookmarkEnd w:id="824"/>
      <w:r w:rsidRPr="004A043A">
        <w:rPr>
          <w:rFonts w:ascii="Oxygen Mono" w:hAnsi="Oxygen Mono"/>
          <w:color w:val="6A737D"/>
          <w:sz w:val="18"/>
        </w:rPr>
        <w:t xml:space="preserve">% </w:t>
      </w:r>
      <w:r w:rsidR="00B91ED4" w:rsidRPr="004A043A">
        <w:rPr>
          <w:rFonts w:ascii="Calibri" w:hAnsi="Calibri" w:cs="Calibri"/>
          <w:color w:val="6A737D"/>
          <w:sz w:val="18"/>
        </w:rPr>
        <w:t>Печатаем</w:t>
      </w:r>
      <w:r w:rsidR="00B91ED4" w:rsidRPr="004A043A">
        <w:rPr>
          <w:rFonts w:ascii="Oxygen Mono" w:hAnsi="Oxygen Mono"/>
          <w:color w:val="6A737D"/>
          <w:sz w:val="18"/>
        </w:rPr>
        <w:t xml:space="preserve"> </w:t>
      </w:r>
      <w:r w:rsidR="00B91ED4" w:rsidRPr="004A043A">
        <w:rPr>
          <w:rFonts w:ascii="Calibri" w:hAnsi="Calibri" w:cs="Calibri"/>
          <w:color w:val="6A737D"/>
          <w:sz w:val="18"/>
        </w:rPr>
        <w:t>график</w:t>
      </w:r>
      <w:r w:rsidR="00B91ED4" w:rsidRPr="004A043A">
        <w:rPr>
          <w:rFonts w:ascii="Oxygen Mono" w:hAnsi="Oxygen Mono"/>
          <w:color w:val="6A737D"/>
          <w:sz w:val="18"/>
        </w:rPr>
        <w:t>:</w:t>
      </w:r>
    </w:p>
    <w:p w:rsidR="00B91ED4" w:rsidRPr="004A043A" w:rsidRDefault="00B91ED4" w:rsidP="00B91ED4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825" w:name="L3315"/>
      <w:bookmarkStart w:id="826" w:name="L3314"/>
      <w:bookmarkEnd w:id="825"/>
      <w:bookmarkEnd w:id="826"/>
      <w:r w:rsidRPr="004A043A">
        <w:rPr>
          <w:rFonts w:ascii="Oxygen Mono" w:hAnsi="Oxygen Mono"/>
          <w:color w:val="005CC5"/>
          <w:sz w:val="18"/>
          <w:lang w:val="en-US"/>
        </w:rPr>
        <w:t>plot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(N, E, </w:t>
      </w:r>
      <w:r w:rsidRPr="004A043A">
        <w:rPr>
          <w:rFonts w:ascii="Oxygen Mono" w:hAnsi="Oxygen Mono"/>
          <w:color w:val="005CC5"/>
          <w:sz w:val="18"/>
          <w:lang w:val="en-US"/>
        </w:rPr>
        <w:t>color</w:t>
      </w:r>
      <w:r w:rsidRPr="004A043A">
        <w:rPr>
          <w:rFonts w:ascii="Oxygen Mono" w:hAnsi="Oxygen Mono"/>
          <w:color w:val="24292E"/>
          <w:sz w:val="18"/>
          <w:lang w:val="en-US"/>
        </w:rPr>
        <w:t>(number));</w:t>
      </w:r>
    </w:p>
    <w:p w:rsidR="00B91ED4" w:rsidRPr="004A043A" w:rsidRDefault="00B91ED4" w:rsidP="00B91ED4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827" w:name="L3415"/>
      <w:bookmarkStart w:id="828" w:name="L3414"/>
      <w:bookmarkEnd w:id="827"/>
      <w:bookmarkEnd w:id="828"/>
      <w:r w:rsidRPr="004A043A">
        <w:rPr>
          <w:rFonts w:ascii="Oxygen Mono" w:hAnsi="Oxygen Mono"/>
          <w:color w:val="D73A49"/>
          <w:sz w:val="18"/>
          <w:lang w:val="en-US"/>
        </w:rPr>
        <w:t>end</w:t>
      </w:r>
    </w:p>
    <w:p w:rsidR="00B91ED4" w:rsidRPr="004A043A" w:rsidRDefault="00636F83" w:rsidP="00B91ED4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829" w:name="L3515"/>
      <w:bookmarkStart w:id="830" w:name="L3514"/>
      <w:bookmarkEnd w:id="829"/>
      <w:bookmarkEnd w:id="830"/>
      <w:r w:rsidRPr="004A043A">
        <w:rPr>
          <w:rFonts w:ascii="Oxygen Mono" w:hAnsi="Oxygen Mono"/>
          <w:color w:val="6A737D"/>
          <w:sz w:val="18"/>
          <w:lang w:val="en-US"/>
        </w:rPr>
        <w:t xml:space="preserve">% </w:t>
      </w:r>
      <w:r w:rsidR="00B91ED4" w:rsidRPr="004A043A">
        <w:rPr>
          <w:rFonts w:ascii="Calibri" w:hAnsi="Calibri" w:cs="Calibri"/>
          <w:color w:val="6A737D"/>
          <w:sz w:val="18"/>
        </w:rPr>
        <w:t>Подписываем</w:t>
      </w:r>
      <w:r w:rsidR="00B91ED4" w:rsidRPr="004A043A">
        <w:rPr>
          <w:rFonts w:ascii="Oxygen Mono" w:hAnsi="Oxygen Mono"/>
          <w:color w:val="6A737D"/>
          <w:sz w:val="18"/>
          <w:lang w:val="en-US"/>
        </w:rPr>
        <w:t xml:space="preserve"> </w:t>
      </w:r>
      <w:r w:rsidR="00B91ED4" w:rsidRPr="004A043A">
        <w:rPr>
          <w:rFonts w:ascii="Calibri" w:hAnsi="Calibri" w:cs="Calibri"/>
          <w:color w:val="6A737D"/>
          <w:sz w:val="18"/>
        </w:rPr>
        <w:t>легенду</w:t>
      </w:r>
    </w:p>
    <w:p w:rsidR="00B91ED4" w:rsidRPr="004A043A" w:rsidRDefault="00B91ED4" w:rsidP="00B91ED4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831" w:name="L3815"/>
      <w:bookmarkStart w:id="832" w:name="L3814"/>
      <w:bookmarkEnd w:id="831"/>
      <w:bookmarkEnd w:id="832"/>
      <w:r w:rsidRPr="004A043A">
        <w:rPr>
          <w:rFonts w:ascii="Oxygen Mono" w:hAnsi="Oxygen Mono"/>
          <w:color w:val="005CC5"/>
          <w:sz w:val="18"/>
          <w:lang w:val="en-US"/>
        </w:rPr>
        <w:t>title</w:t>
      </w:r>
      <w:r w:rsidRPr="004A043A">
        <w:rPr>
          <w:rFonts w:ascii="Oxygen Mono" w:hAnsi="Oxygen Mono"/>
          <w:color w:val="24292E"/>
          <w:sz w:val="18"/>
          <w:lang w:val="en-US"/>
        </w:rPr>
        <w:t>(</w:t>
      </w:r>
      <w:r w:rsidRPr="004A043A">
        <w:rPr>
          <w:rFonts w:ascii="Oxygen Mono" w:hAnsi="Oxygen Mono"/>
          <w:color w:val="032F62"/>
          <w:sz w:val="18"/>
          <w:lang w:val="en-US"/>
        </w:rPr>
        <w:t>'</w:t>
      </w:r>
      <w:r w:rsidRPr="004A043A">
        <w:rPr>
          <w:rFonts w:ascii="Calibri" w:hAnsi="Calibri" w:cs="Calibri"/>
          <w:color w:val="032F62"/>
          <w:sz w:val="18"/>
        </w:rPr>
        <w:t>Полиномиальная</w:t>
      </w:r>
      <w:r w:rsidRPr="004A043A">
        <w:rPr>
          <w:rFonts w:ascii="Oxygen Mono" w:hAnsi="Oxygen Mono"/>
          <w:color w:val="032F62"/>
          <w:sz w:val="18"/>
          <w:lang w:val="en-US"/>
        </w:rPr>
        <w:t xml:space="preserve"> </w:t>
      </w:r>
      <w:r w:rsidRPr="004A043A">
        <w:rPr>
          <w:rFonts w:ascii="Calibri" w:hAnsi="Calibri" w:cs="Calibri"/>
          <w:color w:val="032F62"/>
          <w:sz w:val="18"/>
        </w:rPr>
        <w:t>интерполяция</w:t>
      </w:r>
      <w:r w:rsidRPr="004A043A">
        <w:rPr>
          <w:rFonts w:ascii="Oxygen Mono" w:hAnsi="Oxygen Mono"/>
          <w:color w:val="032F62"/>
          <w:sz w:val="18"/>
          <w:lang w:val="en-US"/>
        </w:rPr>
        <w:t>'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, </w:t>
      </w:r>
      <w:r w:rsidRPr="004A043A">
        <w:rPr>
          <w:rFonts w:ascii="Oxygen Mono" w:hAnsi="Oxygen Mono"/>
          <w:color w:val="032F62"/>
          <w:sz w:val="18"/>
          <w:lang w:val="en-US"/>
        </w:rPr>
        <w:t>'FontName'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, </w:t>
      </w:r>
      <w:r w:rsidRPr="004A043A">
        <w:rPr>
          <w:rFonts w:ascii="Oxygen Mono" w:hAnsi="Oxygen Mono"/>
          <w:color w:val="032F62"/>
          <w:sz w:val="18"/>
          <w:lang w:val="en-US"/>
        </w:rPr>
        <w:t>'Courier'</w:t>
      </w:r>
      <w:r w:rsidRPr="004A043A">
        <w:rPr>
          <w:rFonts w:ascii="Oxygen Mono" w:hAnsi="Oxygen Mono"/>
          <w:color w:val="24292E"/>
          <w:sz w:val="18"/>
          <w:lang w:val="en-US"/>
        </w:rPr>
        <w:t>);</w:t>
      </w:r>
    </w:p>
    <w:p w:rsidR="00B91ED4" w:rsidRPr="004A043A" w:rsidRDefault="00B91ED4" w:rsidP="00B91ED4">
      <w:pPr>
        <w:pStyle w:val="af7"/>
        <w:spacing w:line="300" w:lineRule="atLeast"/>
        <w:rPr>
          <w:rFonts w:ascii="Oxygen Mono" w:hAnsi="Oxygen Mono"/>
        </w:rPr>
      </w:pPr>
      <w:bookmarkStart w:id="833" w:name="L3915"/>
      <w:bookmarkStart w:id="834" w:name="L3914"/>
      <w:bookmarkEnd w:id="833"/>
      <w:bookmarkEnd w:id="834"/>
      <w:r w:rsidRPr="004A043A">
        <w:rPr>
          <w:rFonts w:ascii="Oxygen Mono" w:hAnsi="Oxygen Mono"/>
          <w:color w:val="24292E"/>
          <w:sz w:val="18"/>
        </w:rPr>
        <w:t xml:space="preserve">h1 = </w:t>
      </w:r>
      <w:r w:rsidRPr="004A043A">
        <w:rPr>
          <w:rFonts w:ascii="Oxygen Mono" w:hAnsi="Oxygen Mono"/>
          <w:color w:val="005CC5"/>
          <w:sz w:val="18"/>
        </w:rPr>
        <w:t>legend</w:t>
      </w:r>
      <w:r w:rsidRPr="004A043A">
        <w:rPr>
          <w:rFonts w:ascii="Oxygen Mono" w:hAnsi="Oxygen Mono"/>
          <w:color w:val="24292E"/>
          <w:sz w:val="18"/>
        </w:rPr>
        <w:t>(</w:t>
      </w:r>
      <w:r w:rsidRPr="004A043A">
        <w:rPr>
          <w:rFonts w:ascii="Oxygen Mono" w:hAnsi="Oxygen Mono"/>
          <w:color w:val="032F62"/>
          <w:sz w:val="18"/>
        </w:rPr>
        <w:t>'</w:t>
      </w:r>
      <w:r w:rsidRPr="004A043A">
        <w:rPr>
          <w:rFonts w:ascii="Calibri" w:hAnsi="Calibri" w:cs="Calibri"/>
          <w:color w:val="032F62"/>
          <w:sz w:val="18"/>
        </w:rPr>
        <w:t>для</w:t>
      </w:r>
      <w:r w:rsidRPr="004A043A">
        <w:rPr>
          <w:rFonts w:ascii="Oxygen Mono" w:hAnsi="Oxygen Mono"/>
          <w:color w:val="032F62"/>
          <w:sz w:val="18"/>
        </w:rPr>
        <w:t xml:space="preserve"> </w:t>
      </w:r>
      <w:r w:rsidRPr="004A043A">
        <w:rPr>
          <w:rFonts w:ascii="Calibri" w:hAnsi="Calibri" w:cs="Calibri"/>
          <w:color w:val="032F62"/>
          <w:sz w:val="18"/>
        </w:rPr>
        <w:t>полинома</w:t>
      </w:r>
      <w:r w:rsidRPr="004A043A">
        <w:rPr>
          <w:rFonts w:ascii="Oxygen Mono" w:hAnsi="Oxygen Mono"/>
          <w:color w:val="032F62"/>
          <w:sz w:val="18"/>
        </w:rPr>
        <w:t xml:space="preserve"> </w:t>
      </w:r>
      <w:r w:rsidRPr="004A043A">
        <w:rPr>
          <w:rFonts w:ascii="Calibri" w:hAnsi="Calibri" w:cs="Calibri"/>
          <w:color w:val="032F62"/>
          <w:sz w:val="18"/>
        </w:rPr>
        <w:t>Ньютона</w:t>
      </w:r>
      <w:r w:rsidRPr="004A043A">
        <w:rPr>
          <w:rFonts w:ascii="Oxygen Mono" w:hAnsi="Oxygen Mono"/>
          <w:color w:val="032F62"/>
          <w:sz w:val="18"/>
        </w:rPr>
        <w:t xml:space="preserve"> </w:t>
      </w:r>
      <w:r w:rsidRPr="004A043A">
        <w:rPr>
          <w:rFonts w:ascii="Courier New" w:hAnsi="Courier New" w:cs="Courier New"/>
          <w:color w:val="032F62"/>
          <w:sz w:val="18"/>
        </w:rPr>
        <w:t>№</w:t>
      </w:r>
      <w:r w:rsidRPr="004A043A">
        <w:rPr>
          <w:rFonts w:ascii="Oxygen Mono" w:hAnsi="Oxygen Mono"/>
          <w:color w:val="032F62"/>
          <w:sz w:val="18"/>
        </w:rPr>
        <w:t>1'</w:t>
      </w:r>
      <w:r w:rsidRPr="004A043A">
        <w:rPr>
          <w:rFonts w:ascii="Oxygen Mono" w:hAnsi="Oxygen Mono"/>
          <w:color w:val="24292E"/>
          <w:sz w:val="18"/>
        </w:rPr>
        <w:t xml:space="preserve">, </w:t>
      </w:r>
      <w:r w:rsidRPr="004A043A">
        <w:rPr>
          <w:rFonts w:ascii="Oxygen Mono" w:hAnsi="Oxygen Mono"/>
          <w:color w:val="032F62"/>
          <w:sz w:val="18"/>
        </w:rPr>
        <w:t>'</w:t>
      </w:r>
      <w:r w:rsidRPr="004A043A">
        <w:rPr>
          <w:rFonts w:ascii="Calibri" w:hAnsi="Calibri" w:cs="Calibri"/>
          <w:color w:val="032F62"/>
          <w:sz w:val="18"/>
        </w:rPr>
        <w:t>для</w:t>
      </w:r>
      <w:r w:rsidRPr="004A043A">
        <w:rPr>
          <w:rFonts w:ascii="Oxygen Mono" w:hAnsi="Oxygen Mono"/>
          <w:color w:val="032F62"/>
          <w:sz w:val="18"/>
        </w:rPr>
        <w:t xml:space="preserve"> </w:t>
      </w:r>
      <w:r w:rsidRPr="004A043A">
        <w:rPr>
          <w:rFonts w:ascii="Calibri" w:hAnsi="Calibri" w:cs="Calibri"/>
          <w:color w:val="032F62"/>
          <w:sz w:val="18"/>
        </w:rPr>
        <w:t>полинома</w:t>
      </w:r>
      <w:r w:rsidRPr="004A043A">
        <w:rPr>
          <w:rFonts w:ascii="Oxygen Mono" w:hAnsi="Oxygen Mono"/>
          <w:color w:val="032F62"/>
          <w:sz w:val="18"/>
        </w:rPr>
        <w:t xml:space="preserve"> </w:t>
      </w:r>
      <w:r w:rsidRPr="004A043A">
        <w:rPr>
          <w:rFonts w:ascii="Calibri" w:hAnsi="Calibri" w:cs="Calibri"/>
          <w:color w:val="032F62"/>
          <w:sz w:val="18"/>
        </w:rPr>
        <w:t>Ньютона</w:t>
      </w:r>
      <w:r w:rsidRPr="004A043A">
        <w:rPr>
          <w:rFonts w:ascii="Oxygen Mono" w:hAnsi="Oxygen Mono"/>
          <w:color w:val="032F62"/>
          <w:sz w:val="18"/>
        </w:rPr>
        <w:t xml:space="preserve"> </w:t>
      </w:r>
      <w:r w:rsidRPr="004A043A">
        <w:rPr>
          <w:rFonts w:ascii="Courier New" w:hAnsi="Courier New" w:cs="Courier New"/>
          <w:color w:val="032F62"/>
          <w:sz w:val="18"/>
        </w:rPr>
        <w:t>№</w:t>
      </w:r>
      <w:r w:rsidRPr="004A043A">
        <w:rPr>
          <w:rFonts w:ascii="Oxygen Mono" w:hAnsi="Oxygen Mono"/>
          <w:color w:val="032F62"/>
          <w:sz w:val="18"/>
        </w:rPr>
        <w:t>2'</w:t>
      </w:r>
      <w:r w:rsidRPr="004A043A">
        <w:rPr>
          <w:rFonts w:ascii="Oxygen Mono" w:hAnsi="Oxygen Mono"/>
          <w:color w:val="24292E"/>
          <w:sz w:val="18"/>
        </w:rPr>
        <w:t xml:space="preserve">, </w:t>
      </w:r>
      <w:r w:rsidRPr="004A043A">
        <w:rPr>
          <w:rFonts w:ascii="Oxygen Mono" w:hAnsi="Oxygen Mono"/>
          <w:color w:val="032F62"/>
          <w:sz w:val="18"/>
        </w:rPr>
        <w:t>'</w:t>
      </w:r>
      <w:r w:rsidRPr="004A043A">
        <w:rPr>
          <w:rFonts w:ascii="Calibri" w:hAnsi="Calibri" w:cs="Calibri"/>
          <w:color w:val="032F62"/>
          <w:sz w:val="18"/>
        </w:rPr>
        <w:t>для</w:t>
      </w:r>
      <w:r w:rsidRPr="004A043A">
        <w:rPr>
          <w:rFonts w:ascii="Oxygen Mono" w:hAnsi="Oxygen Mono"/>
          <w:color w:val="032F62"/>
          <w:sz w:val="18"/>
        </w:rPr>
        <w:t xml:space="preserve"> </w:t>
      </w:r>
      <w:r w:rsidRPr="004A043A">
        <w:rPr>
          <w:rFonts w:ascii="Calibri" w:hAnsi="Calibri" w:cs="Calibri"/>
          <w:color w:val="032F62"/>
          <w:sz w:val="18"/>
        </w:rPr>
        <w:t>полинома</w:t>
      </w:r>
      <w:r w:rsidRPr="004A043A">
        <w:rPr>
          <w:rFonts w:ascii="Oxygen Mono" w:hAnsi="Oxygen Mono"/>
          <w:color w:val="032F62"/>
          <w:sz w:val="18"/>
        </w:rPr>
        <w:t xml:space="preserve"> </w:t>
      </w:r>
      <w:r w:rsidRPr="004A043A">
        <w:rPr>
          <w:rFonts w:ascii="Calibri" w:hAnsi="Calibri" w:cs="Calibri"/>
          <w:color w:val="032F62"/>
          <w:sz w:val="18"/>
        </w:rPr>
        <w:t>Ньютона</w:t>
      </w:r>
      <w:r w:rsidRPr="004A043A">
        <w:rPr>
          <w:rFonts w:ascii="Oxygen Mono" w:hAnsi="Oxygen Mono"/>
          <w:color w:val="032F62"/>
          <w:sz w:val="18"/>
        </w:rPr>
        <w:t xml:space="preserve"> </w:t>
      </w:r>
      <w:r w:rsidRPr="004A043A">
        <w:rPr>
          <w:rFonts w:ascii="Courier New" w:hAnsi="Courier New" w:cs="Courier New"/>
          <w:color w:val="032F62"/>
          <w:sz w:val="18"/>
        </w:rPr>
        <w:t>№</w:t>
      </w:r>
      <w:r w:rsidRPr="004A043A">
        <w:rPr>
          <w:rFonts w:ascii="Oxygen Mono" w:hAnsi="Oxygen Mono"/>
          <w:color w:val="032F62"/>
          <w:sz w:val="18"/>
        </w:rPr>
        <w:t>3'</w:t>
      </w:r>
      <w:r w:rsidRPr="004A043A">
        <w:rPr>
          <w:rFonts w:ascii="Oxygen Mono" w:hAnsi="Oxygen Mono"/>
          <w:color w:val="24292E"/>
          <w:sz w:val="18"/>
        </w:rPr>
        <w:t>);</w:t>
      </w:r>
    </w:p>
    <w:p w:rsidR="00B91ED4" w:rsidRPr="004A043A" w:rsidRDefault="00B91ED4" w:rsidP="00B91ED4">
      <w:pPr>
        <w:pStyle w:val="af7"/>
        <w:spacing w:line="300" w:lineRule="atLeast"/>
        <w:rPr>
          <w:rFonts w:ascii="Oxygen Mono" w:hAnsi="Oxygen Mono"/>
        </w:rPr>
      </w:pPr>
      <w:bookmarkStart w:id="835" w:name="L4015"/>
      <w:bookmarkStart w:id="836" w:name="L4014"/>
      <w:bookmarkEnd w:id="835"/>
      <w:bookmarkEnd w:id="836"/>
      <w:r w:rsidRPr="004A043A">
        <w:rPr>
          <w:rFonts w:ascii="Oxygen Mono" w:hAnsi="Oxygen Mono"/>
          <w:color w:val="005CC5"/>
          <w:sz w:val="18"/>
        </w:rPr>
        <w:t>set</w:t>
      </w:r>
      <w:r w:rsidRPr="004A043A">
        <w:rPr>
          <w:rFonts w:ascii="Oxygen Mono" w:hAnsi="Oxygen Mono"/>
          <w:color w:val="24292E"/>
          <w:sz w:val="18"/>
        </w:rPr>
        <w:t xml:space="preserve">(h1, </w:t>
      </w:r>
      <w:r w:rsidRPr="004A043A">
        <w:rPr>
          <w:rFonts w:ascii="Oxygen Mono" w:hAnsi="Oxygen Mono"/>
          <w:color w:val="032F62"/>
          <w:sz w:val="18"/>
        </w:rPr>
        <w:t>'FontName'</w:t>
      </w:r>
      <w:r w:rsidRPr="004A043A">
        <w:rPr>
          <w:rFonts w:ascii="Oxygen Mono" w:hAnsi="Oxygen Mono"/>
          <w:color w:val="24292E"/>
          <w:sz w:val="18"/>
        </w:rPr>
        <w:t xml:space="preserve">, </w:t>
      </w:r>
      <w:r w:rsidRPr="004A043A">
        <w:rPr>
          <w:rFonts w:ascii="Oxygen Mono" w:hAnsi="Oxygen Mono"/>
          <w:color w:val="032F62"/>
          <w:sz w:val="18"/>
        </w:rPr>
        <w:t>'Courier'</w:t>
      </w:r>
      <w:r w:rsidRPr="004A043A">
        <w:rPr>
          <w:rFonts w:ascii="Oxygen Mono" w:hAnsi="Oxygen Mono"/>
          <w:color w:val="24292E"/>
          <w:sz w:val="18"/>
        </w:rPr>
        <w:t>);</w:t>
      </w:r>
    </w:p>
    <w:p w:rsidR="00B91ED4" w:rsidRPr="004A043A" w:rsidRDefault="00636F83" w:rsidP="00B91ED4">
      <w:pPr>
        <w:pStyle w:val="af7"/>
        <w:spacing w:line="300" w:lineRule="atLeast"/>
        <w:rPr>
          <w:rFonts w:ascii="Oxygen Mono" w:hAnsi="Oxygen Mono"/>
        </w:rPr>
      </w:pPr>
      <w:bookmarkStart w:id="837" w:name="L4123"/>
      <w:bookmarkStart w:id="838" w:name="L4122"/>
      <w:bookmarkEnd w:id="837"/>
      <w:bookmarkEnd w:id="838"/>
      <w:r w:rsidRPr="004A043A">
        <w:rPr>
          <w:rFonts w:ascii="Oxygen Mono" w:hAnsi="Oxygen Mono"/>
          <w:color w:val="6A737D"/>
          <w:sz w:val="18"/>
        </w:rPr>
        <w:t xml:space="preserve">% </w:t>
      </w:r>
      <w:r w:rsidR="00B91ED4" w:rsidRPr="004A043A">
        <w:rPr>
          <w:rFonts w:ascii="Calibri" w:hAnsi="Calibri" w:cs="Calibri"/>
          <w:color w:val="6A737D"/>
          <w:sz w:val="18"/>
        </w:rPr>
        <w:t>Выставляем</w:t>
      </w:r>
      <w:r w:rsidR="00B91ED4" w:rsidRPr="004A043A">
        <w:rPr>
          <w:rFonts w:ascii="Oxygen Mono" w:hAnsi="Oxygen Mono"/>
          <w:color w:val="6A737D"/>
          <w:sz w:val="18"/>
        </w:rPr>
        <w:t xml:space="preserve"> </w:t>
      </w:r>
      <w:r w:rsidR="00B91ED4" w:rsidRPr="004A043A">
        <w:rPr>
          <w:rFonts w:ascii="Calibri" w:hAnsi="Calibri" w:cs="Calibri"/>
          <w:color w:val="6A737D"/>
          <w:sz w:val="18"/>
        </w:rPr>
        <w:t>более</w:t>
      </w:r>
      <w:r w:rsidR="00B91ED4" w:rsidRPr="004A043A">
        <w:rPr>
          <w:rFonts w:ascii="Oxygen Mono" w:hAnsi="Oxygen Mono"/>
          <w:color w:val="6A737D"/>
          <w:sz w:val="18"/>
        </w:rPr>
        <w:t>-</w:t>
      </w:r>
      <w:r w:rsidR="00B91ED4" w:rsidRPr="004A043A">
        <w:rPr>
          <w:rFonts w:ascii="Calibri" w:hAnsi="Calibri" w:cs="Calibri"/>
          <w:color w:val="6A737D"/>
          <w:sz w:val="18"/>
        </w:rPr>
        <w:t>менее</w:t>
      </w:r>
      <w:r w:rsidR="00B91ED4" w:rsidRPr="004A043A">
        <w:rPr>
          <w:rFonts w:ascii="Oxygen Mono" w:hAnsi="Oxygen Mono"/>
          <w:color w:val="6A737D"/>
          <w:sz w:val="18"/>
        </w:rPr>
        <w:t xml:space="preserve"> </w:t>
      </w:r>
      <w:r w:rsidR="00B91ED4" w:rsidRPr="004A043A">
        <w:rPr>
          <w:rFonts w:ascii="Calibri" w:hAnsi="Calibri" w:cs="Calibri"/>
          <w:color w:val="6A737D"/>
          <w:sz w:val="18"/>
        </w:rPr>
        <w:t>приемлемый</w:t>
      </w:r>
      <w:r w:rsidR="00B91ED4" w:rsidRPr="004A043A">
        <w:rPr>
          <w:rFonts w:ascii="Oxygen Mono" w:hAnsi="Oxygen Mono"/>
          <w:color w:val="6A737D"/>
          <w:sz w:val="18"/>
        </w:rPr>
        <w:t xml:space="preserve"> </w:t>
      </w:r>
      <w:r w:rsidR="00B91ED4" w:rsidRPr="004A043A">
        <w:rPr>
          <w:rFonts w:ascii="Calibri" w:hAnsi="Calibri" w:cs="Calibri"/>
          <w:color w:val="6A737D"/>
          <w:sz w:val="18"/>
        </w:rPr>
        <w:t>масштаб</w:t>
      </w:r>
      <w:r w:rsidR="00B91ED4" w:rsidRPr="004A043A">
        <w:rPr>
          <w:rFonts w:ascii="Oxygen Mono" w:hAnsi="Oxygen Mono"/>
          <w:color w:val="6A737D"/>
          <w:sz w:val="18"/>
        </w:rPr>
        <w:t>:</w:t>
      </w:r>
    </w:p>
    <w:p w:rsidR="00B91ED4" w:rsidRPr="004A043A" w:rsidRDefault="00B91ED4" w:rsidP="00B91ED4">
      <w:pPr>
        <w:pStyle w:val="af7"/>
        <w:spacing w:line="300" w:lineRule="atLeast"/>
        <w:rPr>
          <w:rFonts w:ascii="Oxygen Mono" w:hAnsi="Oxygen Mono"/>
          <w:lang w:val="en-US"/>
        </w:rPr>
      </w:pPr>
      <w:bookmarkStart w:id="839" w:name="L4215"/>
      <w:bookmarkStart w:id="840" w:name="L4214"/>
      <w:bookmarkEnd w:id="839"/>
      <w:bookmarkEnd w:id="840"/>
      <w:r w:rsidRPr="004A043A">
        <w:rPr>
          <w:rFonts w:ascii="Oxygen Mono" w:hAnsi="Oxygen Mono"/>
          <w:color w:val="005CC5"/>
          <w:sz w:val="18"/>
          <w:lang w:val="en-US"/>
        </w:rPr>
        <w:t>axis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([size1 size2 </w:t>
      </w:r>
      <w:r w:rsidRPr="004A043A">
        <w:rPr>
          <w:rFonts w:ascii="Oxygen Mono" w:hAnsi="Oxygen Mono"/>
          <w:color w:val="005CC5"/>
          <w:sz w:val="18"/>
          <w:lang w:val="en-US"/>
        </w:rPr>
        <w:t>0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 </w:t>
      </w:r>
      <w:r w:rsidRPr="004A043A">
        <w:rPr>
          <w:rFonts w:ascii="Oxygen Mono" w:hAnsi="Oxygen Mono"/>
          <w:color w:val="005CC5"/>
          <w:sz w:val="18"/>
          <w:lang w:val="en-US"/>
        </w:rPr>
        <w:t>3</w:t>
      </w:r>
      <w:r w:rsidRPr="004A043A">
        <w:rPr>
          <w:rFonts w:ascii="Oxygen Mono" w:hAnsi="Oxygen Mono"/>
          <w:color w:val="24292E"/>
          <w:sz w:val="18"/>
          <w:lang w:val="en-US"/>
        </w:rPr>
        <w:t xml:space="preserve">]) </w:t>
      </w:r>
      <w:r w:rsidRPr="004A043A">
        <w:rPr>
          <w:rFonts w:ascii="Oxygen Mono" w:hAnsi="Oxygen Mono"/>
          <w:color w:val="6A737D"/>
          <w:sz w:val="18"/>
          <w:lang w:val="en-US"/>
        </w:rPr>
        <w:t xml:space="preserve">% axis([size1 size2 0-2 3+2]) </w:t>
      </w:r>
    </w:p>
    <w:p w:rsidR="001F1816" w:rsidRPr="004A043A" w:rsidRDefault="00B91ED4" w:rsidP="00B91ED4">
      <w:pPr>
        <w:spacing w:after="0" w:line="240" w:lineRule="auto"/>
        <w:jc w:val="both"/>
        <w:rPr>
          <w:rFonts w:ascii="Oxygen Mono" w:hAnsi="Oxygen Mono"/>
          <w:color w:val="D73A49"/>
          <w:sz w:val="18"/>
        </w:rPr>
      </w:pPr>
      <w:bookmarkStart w:id="841" w:name="L4315"/>
      <w:bookmarkStart w:id="842" w:name="L4314"/>
      <w:bookmarkEnd w:id="841"/>
      <w:bookmarkEnd w:id="842"/>
      <w:r w:rsidRPr="004A043A">
        <w:rPr>
          <w:rFonts w:ascii="Oxygen Mono" w:hAnsi="Oxygen Mono"/>
          <w:color w:val="D73A49"/>
          <w:sz w:val="18"/>
        </w:rPr>
        <w:t>end</w:t>
      </w:r>
    </w:p>
    <w:p w:rsidR="00B91ED4" w:rsidRPr="004A043A" w:rsidRDefault="00B91ED4" w:rsidP="00B91ED4">
      <w:pPr>
        <w:spacing w:after="0" w:line="240" w:lineRule="auto"/>
        <w:jc w:val="both"/>
        <w:rPr>
          <w:rFonts w:ascii="Oxygen Mono" w:hAnsi="Oxygen Mono"/>
          <w:color w:val="D73A49"/>
          <w:sz w:val="18"/>
        </w:rPr>
      </w:pPr>
    </w:p>
    <w:p w:rsidR="00B91ED4" w:rsidRPr="00216234" w:rsidRDefault="00B91ED4" w:rsidP="00B91ED4">
      <w:pPr>
        <w:pStyle w:val="a6"/>
        <w:pBdr>
          <w:bottom w:val="single" w:sz="6" w:space="1" w:color="auto"/>
        </w:pBdr>
        <w:ind w:left="-567"/>
        <w:jc w:val="both"/>
        <w:rPr>
          <w:rFonts w:asciiTheme="minorHAnsi" w:hAnsiTheme="minorHAnsi" w:cstheme="minorHAnsi"/>
          <w:szCs w:val="28"/>
          <w:lang w:val="ru-RU"/>
        </w:rPr>
      </w:pPr>
    </w:p>
    <w:p w:rsidR="00B91ED4" w:rsidRPr="00CD4769" w:rsidRDefault="00B91ED4" w:rsidP="00B91ED4">
      <w:pPr>
        <w:spacing w:after="0"/>
        <w:ind w:left="-567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B91ED4" w:rsidRDefault="00B91ED4" w:rsidP="00B91ED4">
      <w:pPr>
        <w:spacing w:after="0" w:line="240" w:lineRule="auto"/>
        <w:jc w:val="both"/>
      </w:pPr>
    </w:p>
    <w:sectPr w:rsidR="00B91ED4" w:rsidSect="00C413D5">
      <w:footerReference w:type="default" r:id="rId98"/>
      <w:pgSz w:w="11906" w:h="16838"/>
      <w:pgMar w:top="709" w:right="850" w:bottom="567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F00333" w:rsidRDefault="00F00333" w:rsidP="002B7951">
      <w:pPr>
        <w:spacing w:after="0" w:line="240" w:lineRule="auto"/>
      </w:pPr>
      <w:r>
        <w:separator/>
      </w:r>
    </w:p>
  </w:endnote>
  <w:endnote w:type="continuationSeparator" w:id="0">
    <w:p w:rsidR="00F00333" w:rsidRDefault="00F00333" w:rsidP="002B795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OpenSymbol">
    <w:altName w:val="Arial Unicode MS"/>
    <w:charset w:val="02"/>
    <w:family w:val="auto"/>
    <w:pitch w:val="default"/>
  </w:font>
  <w:font w:name="Liberation Sans">
    <w:altName w:val="Arial"/>
    <w:charset w:val="01"/>
    <w:family w:val="swiss"/>
    <w:pitch w:val="variable"/>
  </w:font>
  <w:font w:name="WenQuanYi Micro Hei">
    <w:charset w:val="01"/>
    <w:family w:val="auto"/>
    <w:pitch w:val="variable"/>
  </w:font>
  <w:font w:name="Lohit Devanagari">
    <w:altName w:val="Times New Roman"/>
    <w:charset w:val="01"/>
    <w:family w:val="auto"/>
    <w:pitch w:val="variable"/>
  </w:font>
  <w:font w:name="Oxygen Mono">
    <w:panose1 w:val="00000000000000000000"/>
    <w:charset w:val="00"/>
    <w:family w:val="modern"/>
    <w:notTrueType/>
    <w:pitch w:val="variable"/>
    <w:sig w:usb0="00000007" w:usb1="00000000" w:usb2="00000000" w:usb3="00000000" w:csb0="00000003" w:csb1="00000000"/>
  </w:font>
  <w:font w:name="SFMono-Regular;Consolas;Liberat">
    <w:altName w:val="Times New Roman"/>
    <w:panose1 w:val="00000000000000000000"/>
    <w:charset w:val="00"/>
    <w:family w:val="roman"/>
    <w:notTrueType/>
    <w:pitch w:val="default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37338557"/>
      <w:docPartObj>
        <w:docPartGallery w:val="Page Numbers (Bottom of Page)"/>
        <w:docPartUnique/>
      </w:docPartObj>
    </w:sdtPr>
    <w:sdtContent>
      <w:p w:rsidR="00F00333" w:rsidRDefault="00F00333">
        <w:pPr>
          <w:pStyle w:val="ab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8359FB">
          <w:rPr>
            <w:noProof/>
          </w:rPr>
          <w:t>28</w:t>
        </w:r>
        <w:r>
          <w:fldChar w:fldCharType="end"/>
        </w:r>
      </w:p>
    </w:sdtContent>
  </w:sdt>
  <w:p w:rsidR="00F00333" w:rsidRDefault="00F00333">
    <w:pPr>
      <w:pStyle w:val="ab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F00333" w:rsidRDefault="00F00333" w:rsidP="002B7951">
      <w:pPr>
        <w:spacing w:after="0" w:line="240" w:lineRule="auto"/>
      </w:pPr>
      <w:r>
        <w:separator/>
      </w:r>
    </w:p>
  </w:footnote>
  <w:footnote w:type="continuationSeparator" w:id="0">
    <w:p w:rsidR="00F00333" w:rsidRDefault="00F00333" w:rsidP="002B7951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5631C05"/>
    <w:multiLevelType w:val="hybridMultilevel"/>
    <w:tmpl w:val="9DB22D5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DE5209C"/>
    <w:multiLevelType w:val="hybridMultilevel"/>
    <w:tmpl w:val="88CA453A"/>
    <w:lvl w:ilvl="0" w:tplc="87C4D944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2">
    <w:nsid w:val="35541FC3"/>
    <w:multiLevelType w:val="multilevel"/>
    <w:tmpl w:val="848449F6"/>
    <w:lvl w:ilvl="0">
      <w:start w:val="1"/>
      <w:numFmt w:val="bullet"/>
      <w:lvlText w:val=""/>
      <w:lvlJc w:val="left"/>
      <w:pPr>
        <w:ind w:left="153" w:hanging="360"/>
      </w:pPr>
      <w:rPr>
        <w:rFonts w:ascii="Symbol" w:hAnsi="Symbol" w:cs="Symbol" w:hint="default"/>
      </w:rPr>
    </w:lvl>
    <w:lvl w:ilvl="1">
      <w:start w:val="1"/>
      <w:numFmt w:val="bullet"/>
      <w:lvlText w:val="o"/>
      <w:lvlJc w:val="left"/>
      <w:pPr>
        <w:ind w:left="873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1593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ind w:left="2313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ind w:left="3033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3753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ind w:left="4473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ind w:left="5193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5913" w:hanging="360"/>
      </w:pPr>
      <w:rPr>
        <w:rFonts w:ascii="Wingdings" w:hAnsi="Wingdings" w:cs="Wingdings" w:hint="default"/>
      </w:rPr>
    </w:lvl>
  </w:abstractNum>
  <w:abstractNum w:abstractNumId="3">
    <w:nsid w:val="35B23642"/>
    <w:multiLevelType w:val="hybridMultilevel"/>
    <w:tmpl w:val="9B9052B8"/>
    <w:lvl w:ilvl="0" w:tplc="E9760F86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D6E562D"/>
    <w:multiLevelType w:val="hybridMultilevel"/>
    <w:tmpl w:val="7A3A9892"/>
    <w:lvl w:ilvl="0" w:tplc="04190001">
      <w:start w:val="1"/>
      <w:numFmt w:val="bullet"/>
      <w:lvlText w:val=""/>
      <w:lvlJc w:val="left"/>
      <w:pPr>
        <w:ind w:left="15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873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59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31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03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75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47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19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5913" w:hanging="360"/>
      </w:pPr>
      <w:rPr>
        <w:rFonts w:ascii="Wingdings" w:hAnsi="Wingdings" w:hint="default"/>
      </w:rPr>
    </w:lvl>
  </w:abstractNum>
  <w:abstractNum w:abstractNumId="5">
    <w:nsid w:val="42101A2C"/>
    <w:multiLevelType w:val="hybridMultilevel"/>
    <w:tmpl w:val="69CA03F8"/>
    <w:lvl w:ilvl="0" w:tplc="04190001">
      <w:start w:val="1"/>
      <w:numFmt w:val="bullet"/>
      <w:lvlText w:val=""/>
      <w:lvlJc w:val="left"/>
      <w:pPr>
        <w:ind w:left="15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873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59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31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03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75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47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19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5913" w:hanging="360"/>
      </w:pPr>
      <w:rPr>
        <w:rFonts w:ascii="Wingdings" w:hAnsi="Wingdings" w:hint="default"/>
      </w:rPr>
    </w:lvl>
  </w:abstractNum>
  <w:abstractNum w:abstractNumId="6">
    <w:nsid w:val="5FCF4332"/>
    <w:multiLevelType w:val="multilevel"/>
    <w:tmpl w:val="20B8A0B4"/>
    <w:lvl w:ilvl="0">
      <w:start w:val="1"/>
      <w:numFmt w:val="decimal"/>
      <w:lvlText w:val="%1."/>
      <w:lvlJc w:val="left"/>
      <w:pPr>
        <w:ind w:left="-207" w:hanging="360"/>
      </w:pPr>
      <w:rPr>
        <w:rFonts w:ascii="Times New Roman" w:hAnsi="Times New Roman"/>
        <w:b/>
        <w:sz w:val="28"/>
      </w:rPr>
    </w:lvl>
    <w:lvl w:ilvl="1">
      <w:start w:val="1"/>
      <w:numFmt w:val="lowerLetter"/>
      <w:lvlText w:val="%2."/>
      <w:lvlJc w:val="left"/>
      <w:pPr>
        <w:ind w:left="513" w:hanging="360"/>
      </w:pPr>
    </w:lvl>
    <w:lvl w:ilvl="2">
      <w:start w:val="1"/>
      <w:numFmt w:val="lowerRoman"/>
      <w:lvlText w:val="%3."/>
      <w:lvlJc w:val="right"/>
      <w:pPr>
        <w:ind w:left="1233" w:hanging="180"/>
      </w:pPr>
    </w:lvl>
    <w:lvl w:ilvl="3">
      <w:start w:val="1"/>
      <w:numFmt w:val="decimal"/>
      <w:lvlText w:val="%4."/>
      <w:lvlJc w:val="left"/>
      <w:pPr>
        <w:ind w:left="1953" w:hanging="360"/>
      </w:pPr>
    </w:lvl>
    <w:lvl w:ilvl="4">
      <w:start w:val="1"/>
      <w:numFmt w:val="lowerLetter"/>
      <w:lvlText w:val="%5."/>
      <w:lvlJc w:val="left"/>
      <w:pPr>
        <w:ind w:left="2673" w:hanging="360"/>
      </w:pPr>
    </w:lvl>
    <w:lvl w:ilvl="5">
      <w:start w:val="1"/>
      <w:numFmt w:val="lowerRoman"/>
      <w:lvlText w:val="%6."/>
      <w:lvlJc w:val="right"/>
      <w:pPr>
        <w:ind w:left="3393" w:hanging="180"/>
      </w:pPr>
    </w:lvl>
    <w:lvl w:ilvl="6">
      <w:start w:val="1"/>
      <w:numFmt w:val="decimal"/>
      <w:lvlText w:val="%7."/>
      <w:lvlJc w:val="left"/>
      <w:pPr>
        <w:ind w:left="4113" w:hanging="360"/>
      </w:pPr>
    </w:lvl>
    <w:lvl w:ilvl="7">
      <w:start w:val="1"/>
      <w:numFmt w:val="lowerLetter"/>
      <w:lvlText w:val="%8."/>
      <w:lvlJc w:val="left"/>
      <w:pPr>
        <w:ind w:left="4833" w:hanging="360"/>
      </w:pPr>
    </w:lvl>
    <w:lvl w:ilvl="8">
      <w:start w:val="1"/>
      <w:numFmt w:val="lowerRoman"/>
      <w:lvlText w:val="%9."/>
      <w:lvlJc w:val="right"/>
      <w:pPr>
        <w:ind w:left="5553" w:hanging="180"/>
      </w:pPr>
    </w:lvl>
  </w:abstractNum>
  <w:abstractNum w:abstractNumId="7">
    <w:nsid w:val="60A67A44"/>
    <w:multiLevelType w:val="multilevel"/>
    <w:tmpl w:val="C7BE6FAA"/>
    <w:lvl w:ilvl="0">
      <w:start w:val="1"/>
      <w:numFmt w:val="bullet"/>
      <w:lvlText w:val=""/>
      <w:lvlJc w:val="left"/>
      <w:pPr>
        <w:ind w:left="153" w:hanging="360"/>
      </w:pPr>
      <w:rPr>
        <w:rFonts w:ascii="Symbol" w:hAnsi="Symbol" w:cs="Symbol" w:hint="default"/>
      </w:rPr>
    </w:lvl>
    <w:lvl w:ilvl="1">
      <w:start w:val="1"/>
      <w:numFmt w:val="bullet"/>
      <w:lvlText w:val="o"/>
      <w:lvlJc w:val="left"/>
      <w:pPr>
        <w:ind w:left="873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1593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ind w:left="2313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ind w:left="3033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3753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ind w:left="4473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ind w:left="5193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5913" w:hanging="360"/>
      </w:pPr>
      <w:rPr>
        <w:rFonts w:ascii="Wingdings" w:hAnsi="Wingdings" w:cs="Wingdings" w:hint="default"/>
      </w:rPr>
    </w:lvl>
  </w:abstractNum>
  <w:abstractNum w:abstractNumId="8">
    <w:nsid w:val="61F95157"/>
    <w:multiLevelType w:val="multilevel"/>
    <w:tmpl w:val="807C9318"/>
    <w:lvl w:ilvl="0">
      <w:start w:val="1"/>
      <w:numFmt w:val="none"/>
      <w:suff w:val="nothing"/>
      <w:lvlText w:val=""/>
      <w:lvlJc w:val="left"/>
      <w:pPr>
        <w:tabs>
          <w:tab w:val="num" w:pos="432"/>
        </w:tabs>
        <w:ind w:left="432" w:hanging="432"/>
      </w:pPr>
    </w:lvl>
    <w:lvl w:ilvl="1">
      <w:start w:val="1"/>
      <w:numFmt w:val="none"/>
      <w:suff w:val="nothing"/>
      <w:lvlText w:val=""/>
      <w:lvlJc w:val="left"/>
      <w:pPr>
        <w:tabs>
          <w:tab w:val="num" w:pos="576"/>
        </w:tabs>
        <w:ind w:left="576" w:hanging="576"/>
      </w:pPr>
    </w:lvl>
    <w:lvl w:ilvl="2">
      <w:start w:val="1"/>
      <w:numFmt w:val="none"/>
      <w:suff w:val="nothing"/>
      <w:lvlText w:val=""/>
      <w:lvlJc w:val="left"/>
      <w:pPr>
        <w:tabs>
          <w:tab w:val="num" w:pos="720"/>
        </w:tabs>
        <w:ind w:left="720" w:hanging="720"/>
      </w:pPr>
    </w:lvl>
    <w:lvl w:ilvl="3">
      <w:start w:val="1"/>
      <w:numFmt w:val="none"/>
      <w:suff w:val="nothing"/>
      <w:lvlText w:val=""/>
      <w:lvlJc w:val="left"/>
      <w:pPr>
        <w:tabs>
          <w:tab w:val="num" w:pos="864"/>
        </w:tabs>
        <w:ind w:left="864" w:hanging="864"/>
      </w:pPr>
    </w:lvl>
    <w:lvl w:ilvl="4">
      <w:start w:val="1"/>
      <w:numFmt w:val="none"/>
      <w:suff w:val="nothing"/>
      <w:lvlText w:val=""/>
      <w:lvlJc w:val="left"/>
      <w:pPr>
        <w:tabs>
          <w:tab w:val="num" w:pos="1008"/>
        </w:tabs>
        <w:ind w:left="1008" w:hanging="1008"/>
      </w:pPr>
    </w:lvl>
    <w:lvl w:ilvl="5">
      <w:start w:val="1"/>
      <w:numFmt w:val="none"/>
      <w:suff w:val="nothing"/>
      <w:lvlText w:val=""/>
      <w:lvlJc w:val="left"/>
      <w:pPr>
        <w:tabs>
          <w:tab w:val="num" w:pos="1152"/>
        </w:tabs>
        <w:ind w:left="1152" w:hanging="1152"/>
      </w:pPr>
    </w:lvl>
    <w:lvl w:ilvl="6">
      <w:start w:val="1"/>
      <w:numFmt w:val="none"/>
      <w:suff w:val="nothing"/>
      <w:lvlText w:val=""/>
      <w:lvlJc w:val="left"/>
      <w:pPr>
        <w:tabs>
          <w:tab w:val="num" w:pos="1296"/>
        </w:tabs>
        <w:ind w:left="1296" w:hanging="1296"/>
      </w:pPr>
    </w:lvl>
    <w:lvl w:ilvl="7">
      <w:start w:val="1"/>
      <w:numFmt w:val="none"/>
      <w:suff w:val="nothing"/>
      <w:lvlText w:val=""/>
      <w:lvlJc w:val="left"/>
      <w:pPr>
        <w:tabs>
          <w:tab w:val="num" w:pos="1440"/>
        </w:tabs>
        <w:ind w:left="1440" w:hanging="1440"/>
      </w:pPr>
    </w:lvl>
    <w:lvl w:ilvl="8">
      <w:start w:val="1"/>
      <w:numFmt w:val="none"/>
      <w:suff w:val="nothing"/>
      <w:lvlText w:val=""/>
      <w:lvlJc w:val="left"/>
      <w:pPr>
        <w:tabs>
          <w:tab w:val="num" w:pos="1584"/>
        </w:tabs>
        <w:ind w:left="1584" w:hanging="1584"/>
      </w:pPr>
    </w:lvl>
  </w:abstractNum>
  <w:abstractNum w:abstractNumId="9">
    <w:nsid w:val="6EBF6B24"/>
    <w:multiLevelType w:val="hybridMultilevel"/>
    <w:tmpl w:val="95AA2EF4"/>
    <w:lvl w:ilvl="0" w:tplc="AF6C41FE">
      <w:start w:val="1"/>
      <w:numFmt w:val="decimal"/>
      <w:lvlText w:val="%1."/>
      <w:lvlJc w:val="left"/>
      <w:pPr>
        <w:ind w:left="-207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513" w:hanging="360"/>
      </w:pPr>
    </w:lvl>
    <w:lvl w:ilvl="2" w:tplc="0419001B" w:tentative="1">
      <w:start w:val="1"/>
      <w:numFmt w:val="lowerRoman"/>
      <w:lvlText w:val="%3."/>
      <w:lvlJc w:val="right"/>
      <w:pPr>
        <w:ind w:left="1233" w:hanging="180"/>
      </w:pPr>
    </w:lvl>
    <w:lvl w:ilvl="3" w:tplc="0419000F" w:tentative="1">
      <w:start w:val="1"/>
      <w:numFmt w:val="decimal"/>
      <w:lvlText w:val="%4."/>
      <w:lvlJc w:val="left"/>
      <w:pPr>
        <w:ind w:left="1953" w:hanging="360"/>
      </w:pPr>
    </w:lvl>
    <w:lvl w:ilvl="4" w:tplc="04190019" w:tentative="1">
      <w:start w:val="1"/>
      <w:numFmt w:val="lowerLetter"/>
      <w:lvlText w:val="%5."/>
      <w:lvlJc w:val="left"/>
      <w:pPr>
        <w:ind w:left="2673" w:hanging="360"/>
      </w:pPr>
    </w:lvl>
    <w:lvl w:ilvl="5" w:tplc="0419001B" w:tentative="1">
      <w:start w:val="1"/>
      <w:numFmt w:val="lowerRoman"/>
      <w:lvlText w:val="%6."/>
      <w:lvlJc w:val="right"/>
      <w:pPr>
        <w:ind w:left="3393" w:hanging="180"/>
      </w:pPr>
    </w:lvl>
    <w:lvl w:ilvl="6" w:tplc="0419000F" w:tentative="1">
      <w:start w:val="1"/>
      <w:numFmt w:val="decimal"/>
      <w:lvlText w:val="%7."/>
      <w:lvlJc w:val="left"/>
      <w:pPr>
        <w:ind w:left="4113" w:hanging="360"/>
      </w:pPr>
    </w:lvl>
    <w:lvl w:ilvl="7" w:tplc="04190019" w:tentative="1">
      <w:start w:val="1"/>
      <w:numFmt w:val="lowerLetter"/>
      <w:lvlText w:val="%8."/>
      <w:lvlJc w:val="left"/>
      <w:pPr>
        <w:ind w:left="4833" w:hanging="360"/>
      </w:pPr>
    </w:lvl>
    <w:lvl w:ilvl="8" w:tplc="0419001B" w:tentative="1">
      <w:start w:val="1"/>
      <w:numFmt w:val="lowerRoman"/>
      <w:lvlText w:val="%9."/>
      <w:lvlJc w:val="right"/>
      <w:pPr>
        <w:ind w:left="5553" w:hanging="180"/>
      </w:pPr>
    </w:lvl>
  </w:abstractNum>
  <w:abstractNum w:abstractNumId="10">
    <w:nsid w:val="7C7B4922"/>
    <w:multiLevelType w:val="hybridMultilevel"/>
    <w:tmpl w:val="B5E0E064"/>
    <w:lvl w:ilvl="0" w:tplc="04190001">
      <w:start w:val="1"/>
      <w:numFmt w:val="bullet"/>
      <w:lvlText w:val=""/>
      <w:lvlJc w:val="left"/>
      <w:pPr>
        <w:ind w:left="15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873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59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31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03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75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47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19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5913" w:hanging="360"/>
      </w:pPr>
      <w:rPr>
        <w:rFonts w:ascii="Wingdings" w:hAnsi="Wingdings" w:hint="default"/>
      </w:rPr>
    </w:lvl>
  </w:abstractNum>
  <w:abstractNum w:abstractNumId="11">
    <w:nsid w:val="7E427F5A"/>
    <w:multiLevelType w:val="hybridMultilevel"/>
    <w:tmpl w:val="DC44B004"/>
    <w:lvl w:ilvl="0" w:tplc="04190001">
      <w:start w:val="1"/>
      <w:numFmt w:val="bullet"/>
      <w:lvlText w:val=""/>
      <w:lvlJc w:val="left"/>
      <w:pPr>
        <w:ind w:left="15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873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59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31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03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75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47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19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5913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10"/>
  </w:num>
  <w:num w:numId="3">
    <w:abstractNumId w:val="5"/>
  </w:num>
  <w:num w:numId="4">
    <w:abstractNumId w:val="1"/>
  </w:num>
  <w:num w:numId="5">
    <w:abstractNumId w:val="0"/>
  </w:num>
  <w:num w:numId="6">
    <w:abstractNumId w:val="9"/>
  </w:num>
  <w:num w:numId="7">
    <w:abstractNumId w:val="7"/>
  </w:num>
  <w:num w:numId="8">
    <w:abstractNumId w:val="2"/>
  </w:num>
  <w:num w:numId="9">
    <w:abstractNumId w:val="6"/>
  </w:num>
  <w:num w:numId="10">
    <w:abstractNumId w:val="8"/>
  </w:num>
  <w:num w:numId="11">
    <w:abstractNumId w:val="11"/>
  </w:num>
  <w:num w:numId="12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08"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F3F03"/>
    <w:rsid w:val="000007EF"/>
    <w:rsid w:val="00001824"/>
    <w:rsid w:val="00040872"/>
    <w:rsid w:val="000C0F53"/>
    <w:rsid w:val="000F6017"/>
    <w:rsid w:val="001465E2"/>
    <w:rsid w:val="00152E84"/>
    <w:rsid w:val="00162CAF"/>
    <w:rsid w:val="00184CB5"/>
    <w:rsid w:val="00190929"/>
    <w:rsid w:val="0019344D"/>
    <w:rsid w:val="0019355C"/>
    <w:rsid w:val="001B3E00"/>
    <w:rsid w:val="001D016D"/>
    <w:rsid w:val="001F1816"/>
    <w:rsid w:val="00214E64"/>
    <w:rsid w:val="00216234"/>
    <w:rsid w:val="0021634B"/>
    <w:rsid w:val="00251E0C"/>
    <w:rsid w:val="002527E9"/>
    <w:rsid w:val="00287017"/>
    <w:rsid w:val="002B66DC"/>
    <w:rsid w:val="002B7951"/>
    <w:rsid w:val="002F5723"/>
    <w:rsid w:val="00304931"/>
    <w:rsid w:val="00321304"/>
    <w:rsid w:val="00326EDC"/>
    <w:rsid w:val="00374C22"/>
    <w:rsid w:val="0038190D"/>
    <w:rsid w:val="003931F3"/>
    <w:rsid w:val="00397431"/>
    <w:rsid w:val="003D0C98"/>
    <w:rsid w:val="00437908"/>
    <w:rsid w:val="00440C41"/>
    <w:rsid w:val="00440C8E"/>
    <w:rsid w:val="00472150"/>
    <w:rsid w:val="004877E9"/>
    <w:rsid w:val="004A043A"/>
    <w:rsid w:val="004B7684"/>
    <w:rsid w:val="004C06BC"/>
    <w:rsid w:val="004C19EE"/>
    <w:rsid w:val="004F2FB4"/>
    <w:rsid w:val="00542CD3"/>
    <w:rsid w:val="00557D8D"/>
    <w:rsid w:val="00584EAE"/>
    <w:rsid w:val="005C279A"/>
    <w:rsid w:val="005C5D78"/>
    <w:rsid w:val="005E3A0A"/>
    <w:rsid w:val="006177C4"/>
    <w:rsid w:val="006354C4"/>
    <w:rsid w:val="00636F83"/>
    <w:rsid w:val="00655EE2"/>
    <w:rsid w:val="006575E8"/>
    <w:rsid w:val="00687B40"/>
    <w:rsid w:val="006A216F"/>
    <w:rsid w:val="006B2919"/>
    <w:rsid w:val="006C7ABD"/>
    <w:rsid w:val="006D5085"/>
    <w:rsid w:val="006E0A4B"/>
    <w:rsid w:val="0070019E"/>
    <w:rsid w:val="00710B72"/>
    <w:rsid w:val="00772D57"/>
    <w:rsid w:val="007C49E1"/>
    <w:rsid w:val="008143CD"/>
    <w:rsid w:val="0081761E"/>
    <w:rsid w:val="00833614"/>
    <w:rsid w:val="008359FB"/>
    <w:rsid w:val="008B2C20"/>
    <w:rsid w:val="008D1EFF"/>
    <w:rsid w:val="008E182F"/>
    <w:rsid w:val="00920937"/>
    <w:rsid w:val="009273AD"/>
    <w:rsid w:val="00987DFC"/>
    <w:rsid w:val="009A4F4E"/>
    <w:rsid w:val="009C22BC"/>
    <w:rsid w:val="00A157CF"/>
    <w:rsid w:val="00A157F0"/>
    <w:rsid w:val="00A224F6"/>
    <w:rsid w:val="00A23E4C"/>
    <w:rsid w:val="00A9302B"/>
    <w:rsid w:val="00A945F1"/>
    <w:rsid w:val="00A9629F"/>
    <w:rsid w:val="00A97852"/>
    <w:rsid w:val="00AA222A"/>
    <w:rsid w:val="00AA243B"/>
    <w:rsid w:val="00AB70C1"/>
    <w:rsid w:val="00AD0197"/>
    <w:rsid w:val="00AE5842"/>
    <w:rsid w:val="00AF0780"/>
    <w:rsid w:val="00AF4F9C"/>
    <w:rsid w:val="00B43519"/>
    <w:rsid w:val="00B56CFF"/>
    <w:rsid w:val="00B63C8F"/>
    <w:rsid w:val="00B76774"/>
    <w:rsid w:val="00B91ED4"/>
    <w:rsid w:val="00BB1E02"/>
    <w:rsid w:val="00BD782E"/>
    <w:rsid w:val="00C413D5"/>
    <w:rsid w:val="00C9388C"/>
    <w:rsid w:val="00C97BB5"/>
    <w:rsid w:val="00CA1496"/>
    <w:rsid w:val="00CD4769"/>
    <w:rsid w:val="00CD69F7"/>
    <w:rsid w:val="00CF37DE"/>
    <w:rsid w:val="00CF3CA6"/>
    <w:rsid w:val="00D0138C"/>
    <w:rsid w:val="00D1123B"/>
    <w:rsid w:val="00D32FF9"/>
    <w:rsid w:val="00D428B0"/>
    <w:rsid w:val="00D70BF9"/>
    <w:rsid w:val="00D72B9D"/>
    <w:rsid w:val="00D84DCC"/>
    <w:rsid w:val="00DB4578"/>
    <w:rsid w:val="00DC2328"/>
    <w:rsid w:val="00E37C00"/>
    <w:rsid w:val="00E61FAD"/>
    <w:rsid w:val="00E72449"/>
    <w:rsid w:val="00ED1644"/>
    <w:rsid w:val="00ED36F4"/>
    <w:rsid w:val="00EE6986"/>
    <w:rsid w:val="00EF3F03"/>
    <w:rsid w:val="00F00333"/>
    <w:rsid w:val="00F2123F"/>
    <w:rsid w:val="00F27BF0"/>
    <w:rsid w:val="00FA7BB1"/>
    <w:rsid w:val="00FD364C"/>
    <w:rsid w:val="00FF1B1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94"/>
    <o:shapelayout v:ext="edit">
      <o:idmap v:ext="edit" data="1"/>
    </o:shapelayout>
  </w:shapeDefaults>
  <w:decimalSymbol w:val="."/>
  <w:listSeparator w:val=";"/>
  <w15:chartTrackingRefBased/>
  <w15:docId w15:val="{DF4B0191-EFE4-494B-80E4-BFBA3DB87C1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iPriority="0" w:unhideWhenUsed="1" w:qFormat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 w:qFormat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7001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List Paragraph"/>
    <w:basedOn w:val="a"/>
    <w:link w:val="a5"/>
    <w:uiPriority w:val="34"/>
    <w:qFormat/>
    <w:rsid w:val="00E61FAD"/>
    <w:pPr>
      <w:ind w:left="720"/>
      <w:contextualSpacing/>
    </w:pPr>
  </w:style>
  <w:style w:type="character" w:customStyle="1" w:styleId="a5">
    <w:name w:val="Абзац списка Знак"/>
    <w:link w:val="a4"/>
    <w:uiPriority w:val="34"/>
    <w:qFormat/>
    <w:rsid w:val="000C0F53"/>
  </w:style>
  <w:style w:type="paragraph" w:customStyle="1" w:styleId="a6">
    <w:name w:val="Формула"/>
    <w:basedOn w:val="a"/>
    <w:uiPriority w:val="99"/>
    <w:qFormat/>
    <w:rsid w:val="000C0F53"/>
    <w:pPr>
      <w:tabs>
        <w:tab w:val="right" w:pos="9639"/>
      </w:tabs>
      <w:overflowPunct w:val="0"/>
      <w:autoSpaceDE w:val="0"/>
      <w:autoSpaceDN w:val="0"/>
      <w:adjustRightInd w:val="0"/>
      <w:spacing w:after="0" w:line="340" w:lineRule="atLeast"/>
      <w:ind w:left="709"/>
    </w:pPr>
    <w:rPr>
      <w:rFonts w:ascii="Times New Roman" w:eastAsia="Times New Roman" w:hAnsi="Times New Roman" w:cs="Times New Roman"/>
      <w:sz w:val="28"/>
      <w:szCs w:val="20"/>
      <w:lang w:val="en-US" w:eastAsia="ru-RU"/>
    </w:rPr>
  </w:style>
  <w:style w:type="character" w:customStyle="1" w:styleId="apple-converted-space">
    <w:name w:val="apple-converted-space"/>
    <w:qFormat/>
    <w:rsid w:val="000C0F53"/>
  </w:style>
  <w:style w:type="paragraph" w:styleId="a7">
    <w:name w:val="Normal (Web)"/>
    <w:basedOn w:val="a"/>
    <w:uiPriority w:val="99"/>
    <w:semiHidden/>
    <w:unhideWhenUsed/>
    <w:qFormat/>
    <w:rsid w:val="00584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8">
    <w:name w:val="Hyperlink"/>
    <w:basedOn w:val="a0"/>
    <w:uiPriority w:val="99"/>
    <w:semiHidden/>
    <w:unhideWhenUsed/>
    <w:rsid w:val="00584EAE"/>
    <w:rPr>
      <w:color w:val="0000FF"/>
      <w:u w:val="single"/>
    </w:rPr>
  </w:style>
  <w:style w:type="paragraph" w:styleId="HTML">
    <w:name w:val="HTML Preformatted"/>
    <w:basedOn w:val="a"/>
    <w:link w:val="HTML0"/>
    <w:uiPriority w:val="99"/>
    <w:semiHidden/>
    <w:unhideWhenUsed/>
    <w:qFormat/>
    <w:rsid w:val="00584EAE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uiPriority w:val="99"/>
    <w:semiHidden/>
    <w:qFormat/>
    <w:rsid w:val="00584EAE"/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pl-c1">
    <w:name w:val="pl-c1"/>
    <w:basedOn w:val="a0"/>
    <w:qFormat/>
    <w:rsid w:val="00584EAE"/>
  </w:style>
  <w:style w:type="character" w:customStyle="1" w:styleId="pl-k">
    <w:name w:val="pl-k"/>
    <w:basedOn w:val="a0"/>
    <w:qFormat/>
    <w:rsid w:val="00EE6986"/>
  </w:style>
  <w:style w:type="paragraph" w:styleId="a9">
    <w:name w:val="header"/>
    <w:basedOn w:val="a"/>
    <w:link w:val="aa"/>
    <w:uiPriority w:val="99"/>
    <w:unhideWhenUsed/>
    <w:rsid w:val="002B795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Верхний колонтитул Знак"/>
    <w:basedOn w:val="a0"/>
    <w:link w:val="a9"/>
    <w:uiPriority w:val="99"/>
    <w:qFormat/>
    <w:rsid w:val="002B7951"/>
  </w:style>
  <w:style w:type="paragraph" w:styleId="ab">
    <w:name w:val="footer"/>
    <w:basedOn w:val="a"/>
    <w:link w:val="ac"/>
    <w:uiPriority w:val="99"/>
    <w:unhideWhenUsed/>
    <w:rsid w:val="002B795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c">
    <w:name w:val="Нижний колонтитул Знак"/>
    <w:basedOn w:val="a0"/>
    <w:link w:val="ab"/>
    <w:uiPriority w:val="99"/>
    <w:qFormat/>
    <w:rsid w:val="002B7951"/>
  </w:style>
  <w:style w:type="character" w:customStyle="1" w:styleId="pl-v">
    <w:name w:val="pl-v"/>
    <w:basedOn w:val="a0"/>
    <w:qFormat/>
    <w:rsid w:val="00E37C00"/>
  </w:style>
  <w:style w:type="character" w:customStyle="1" w:styleId="pl-en">
    <w:name w:val="pl-en"/>
    <w:basedOn w:val="a0"/>
    <w:qFormat/>
    <w:rsid w:val="00E37C00"/>
  </w:style>
  <w:style w:type="paragraph" w:styleId="ad">
    <w:name w:val="Balloon Text"/>
    <w:basedOn w:val="a"/>
    <w:link w:val="ae"/>
    <w:uiPriority w:val="99"/>
    <w:semiHidden/>
    <w:unhideWhenUsed/>
    <w:qFormat/>
    <w:rsid w:val="00A157CF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e">
    <w:name w:val="Текст выноски Знак"/>
    <w:basedOn w:val="a0"/>
    <w:link w:val="ad"/>
    <w:uiPriority w:val="99"/>
    <w:semiHidden/>
    <w:qFormat/>
    <w:rsid w:val="00A157CF"/>
    <w:rPr>
      <w:rFonts w:ascii="Segoe UI" w:hAnsi="Segoe UI" w:cs="Segoe UI"/>
      <w:sz w:val="18"/>
      <w:szCs w:val="18"/>
    </w:rPr>
  </w:style>
  <w:style w:type="character" w:customStyle="1" w:styleId="-">
    <w:name w:val="Интернет-ссылка"/>
    <w:basedOn w:val="a0"/>
    <w:uiPriority w:val="99"/>
    <w:semiHidden/>
    <w:unhideWhenUsed/>
    <w:rsid w:val="001F1816"/>
    <w:rPr>
      <w:color w:val="0000FF"/>
      <w:u w:val="single"/>
    </w:rPr>
  </w:style>
  <w:style w:type="character" w:customStyle="1" w:styleId="ListLabel1">
    <w:name w:val="ListLabel 1"/>
    <w:qFormat/>
    <w:rsid w:val="001F1816"/>
    <w:rPr>
      <w:b/>
    </w:rPr>
  </w:style>
  <w:style w:type="character" w:customStyle="1" w:styleId="ListLabel2">
    <w:name w:val="ListLabel 2"/>
    <w:qFormat/>
    <w:rsid w:val="001F1816"/>
    <w:rPr>
      <w:rFonts w:cs="Courier New"/>
    </w:rPr>
  </w:style>
  <w:style w:type="character" w:customStyle="1" w:styleId="ListLabel3">
    <w:name w:val="ListLabel 3"/>
    <w:qFormat/>
    <w:rsid w:val="001F1816"/>
    <w:rPr>
      <w:rFonts w:cs="Courier New"/>
    </w:rPr>
  </w:style>
  <w:style w:type="character" w:customStyle="1" w:styleId="ListLabel4">
    <w:name w:val="ListLabel 4"/>
    <w:qFormat/>
    <w:rsid w:val="001F1816"/>
    <w:rPr>
      <w:rFonts w:cs="Courier New"/>
    </w:rPr>
  </w:style>
  <w:style w:type="character" w:customStyle="1" w:styleId="ListLabel5">
    <w:name w:val="ListLabel 5"/>
    <w:qFormat/>
    <w:rsid w:val="001F1816"/>
    <w:rPr>
      <w:rFonts w:cs="Courier New"/>
    </w:rPr>
  </w:style>
  <w:style w:type="character" w:customStyle="1" w:styleId="ListLabel6">
    <w:name w:val="ListLabel 6"/>
    <w:qFormat/>
    <w:rsid w:val="001F1816"/>
    <w:rPr>
      <w:rFonts w:cs="Courier New"/>
    </w:rPr>
  </w:style>
  <w:style w:type="character" w:customStyle="1" w:styleId="ListLabel7">
    <w:name w:val="ListLabel 7"/>
    <w:qFormat/>
    <w:rsid w:val="001F1816"/>
    <w:rPr>
      <w:rFonts w:cs="Courier New"/>
    </w:rPr>
  </w:style>
  <w:style w:type="character" w:customStyle="1" w:styleId="ListLabel8">
    <w:name w:val="ListLabel 8"/>
    <w:qFormat/>
    <w:rsid w:val="001F1816"/>
    <w:rPr>
      <w:rFonts w:ascii="Times New Roman" w:hAnsi="Times New Roman"/>
      <w:b/>
      <w:sz w:val="28"/>
    </w:rPr>
  </w:style>
  <w:style w:type="character" w:customStyle="1" w:styleId="af">
    <w:name w:val="Маркеры списка"/>
    <w:qFormat/>
    <w:rsid w:val="001F1816"/>
    <w:rPr>
      <w:rFonts w:ascii="OpenSymbol" w:eastAsia="OpenSymbol" w:hAnsi="OpenSymbol" w:cs="OpenSymbol"/>
    </w:rPr>
  </w:style>
  <w:style w:type="character" w:customStyle="1" w:styleId="af0">
    <w:name w:val="Выделение жирным"/>
    <w:qFormat/>
    <w:rsid w:val="001F1816"/>
    <w:rPr>
      <w:b/>
      <w:bCs/>
    </w:rPr>
  </w:style>
  <w:style w:type="paragraph" w:customStyle="1" w:styleId="af1">
    <w:name w:val="Заголовок"/>
    <w:basedOn w:val="a"/>
    <w:next w:val="af2"/>
    <w:qFormat/>
    <w:rsid w:val="001F1816"/>
    <w:pPr>
      <w:keepNext/>
      <w:spacing w:before="240" w:after="120"/>
    </w:pPr>
    <w:rPr>
      <w:rFonts w:ascii="Liberation Sans" w:eastAsia="WenQuanYi Micro Hei" w:hAnsi="Liberation Sans" w:cs="Lohit Devanagari"/>
      <w:sz w:val="28"/>
      <w:szCs w:val="28"/>
    </w:rPr>
  </w:style>
  <w:style w:type="paragraph" w:styleId="af2">
    <w:name w:val="Body Text"/>
    <w:basedOn w:val="a"/>
    <w:link w:val="af3"/>
    <w:rsid w:val="001F1816"/>
    <w:pPr>
      <w:spacing w:after="140" w:line="288" w:lineRule="auto"/>
    </w:pPr>
  </w:style>
  <w:style w:type="character" w:customStyle="1" w:styleId="af3">
    <w:name w:val="Основной текст Знак"/>
    <w:basedOn w:val="a0"/>
    <w:link w:val="af2"/>
    <w:rsid w:val="001F1816"/>
  </w:style>
  <w:style w:type="paragraph" w:styleId="af4">
    <w:name w:val="List"/>
    <w:basedOn w:val="af2"/>
    <w:rsid w:val="001F1816"/>
    <w:rPr>
      <w:rFonts w:cs="Lohit Devanagari"/>
    </w:rPr>
  </w:style>
  <w:style w:type="paragraph" w:styleId="af5">
    <w:name w:val="caption"/>
    <w:basedOn w:val="a"/>
    <w:qFormat/>
    <w:rsid w:val="001F1816"/>
    <w:pPr>
      <w:suppressLineNumbers/>
      <w:spacing w:before="120" w:after="120"/>
    </w:pPr>
    <w:rPr>
      <w:rFonts w:cs="Lohit Devanagari"/>
      <w:i/>
      <w:iCs/>
      <w:sz w:val="24"/>
      <w:szCs w:val="24"/>
    </w:rPr>
  </w:style>
  <w:style w:type="paragraph" w:styleId="1">
    <w:name w:val="index 1"/>
    <w:basedOn w:val="a"/>
    <w:next w:val="a"/>
    <w:autoRedefine/>
    <w:uiPriority w:val="99"/>
    <w:semiHidden/>
    <w:unhideWhenUsed/>
    <w:rsid w:val="001F1816"/>
    <w:pPr>
      <w:spacing w:after="0" w:line="240" w:lineRule="auto"/>
      <w:ind w:left="220" w:hanging="220"/>
    </w:pPr>
  </w:style>
  <w:style w:type="paragraph" w:styleId="af6">
    <w:name w:val="index heading"/>
    <w:basedOn w:val="a"/>
    <w:qFormat/>
    <w:rsid w:val="001F1816"/>
    <w:pPr>
      <w:suppressLineNumbers/>
    </w:pPr>
    <w:rPr>
      <w:rFonts w:cs="Lohit Devanagari"/>
    </w:rPr>
  </w:style>
  <w:style w:type="paragraph" w:customStyle="1" w:styleId="af7">
    <w:name w:val="Содержимое таблицы"/>
    <w:basedOn w:val="a"/>
    <w:qFormat/>
    <w:rsid w:val="001F1816"/>
  </w:style>
  <w:style w:type="paragraph" w:customStyle="1" w:styleId="af8">
    <w:name w:val="Заголовок таблицы"/>
    <w:basedOn w:val="af7"/>
    <w:qFormat/>
    <w:rsid w:val="001F181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01002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943848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90983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15355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73977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88183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46118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383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88663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55594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97692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46661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64361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32483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73993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2426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47445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59271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59699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73307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66027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48322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21481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00444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47452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80112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57984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71803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4325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2824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25217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16854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29665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6550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94494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92181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66151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41564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15342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72385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26091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07830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32411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32204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45554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15465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55154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86595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2900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05244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47471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85395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86871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81693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86815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72898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90704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33791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1097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29252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36459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90994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12571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8880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86325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65122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96374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66237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63369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68091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60086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2842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74741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1633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87045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41541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35998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76670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35743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29882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67939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77261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0166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93089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86910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48814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56438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79410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2233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1740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31812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61149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58040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47415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10009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9997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5095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19139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66327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7556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1336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16499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75469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04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76256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67819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30392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95539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50459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02137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90596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4992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82652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45165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78904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72504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88202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69649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8746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08433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5820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24659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16666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56529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1557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85180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39745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03052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32589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52991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17560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02164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08860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73462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46195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76304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18700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24310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42876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7698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5942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98589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92029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17499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58454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47371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07187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49350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16561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45251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62574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1269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84188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71834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17690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95594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3883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2757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6566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1225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0332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70915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58822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96430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8971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70965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97635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20427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93473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776310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35687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59701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46842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85379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22048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33.png"/><Relationship Id="rId68" Type="http://schemas.openxmlformats.org/officeDocument/2006/relationships/image" Target="media/image38.png"/><Relationship Id="rId84" Type="http://schemas.openxmlformats.org/officeDocument/2006/relationships/image" Target="media/image54.png"/><Relationship Id="rId89" Type="http://schemas.openxmlformats.org/officeDocument/2006/relationships/image" Target="media/image59.png"/><Relationship Id="rId16" Type="http://schemas.openxmlformats.org/officeDocument/2006/relationships/oleObject" Target="embeddings/oleObject5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3.png"/><Relationship Id="rId58" Type="http://schemas.openxmlformats.org/officeDocument/2006/relationships/image" Target="media/image28.png"/><Relationship Id="rId74" Type="http://schemas.openxmlformats.org/officeDocument/2006/relationships/image" Target="media/image44.png"/><Relationship Id="rId79" Type="http://schemas.openxmlformats.org/officeDocument/2006/relationships/image" Target="media/image49.png"/><Relationship Id="rId5" Type="http://schemas.openxmlformats.org/officeDocument/2006/relationships/footnotes" Target="footnotes.xml"/><Relationship Id="rId90" Type="http://schemas.openxmlformats.org/officeDocument/2006/relationships/image" Target="media/image60.png"/><Relationship Id="rId95" Type="http://schemas.openxmlformats.org/officeDocument/2006/relationships/image" Target="media/image65.png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image" Target="media/image34.png"/><Relationship Id="rId69" Type="http://schemas.openxmlformats.org/officeDocument/2006/relationships/image" Target="media/image39.png"/><Relationship Id="rId80" Type="http://schemas.openxmlformats.org/officeDocument/2006/relationships/image" Target="media/image50.png"/><Relationship Id="rId85" Type="http://schemas.openxmlformats.org/officeDocument/2006/relationships/image" Target="media/image55.png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9.png"/><Relationship Id="rId67" Type="http://schemas.openxmlformats.org/officeDocument/2006/relationships/image" Target="media/image37.png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image" Target="media/image24.png"/><Relationship Id="rId62" Type="http://schemas.openxmlformats.org/officeDocument/2006/relationships/image" Target="media/image32.png"/><Relationship Id="rId70" Type="http://schemas.openxmlformats.org/officeDocument/2006/relationships/image" Target="media/image40.png"/><Relationship Id="rId75" Type="http://schemas.openxmlformats.org/officeDocument/2006/relationships/image" Target="media/image45.png"/><Relationship Id="rId83" Type="http://schemas.openxmlformats.org/officeDocument/2006/relationships/image" Target="media/image53.png"/><Relationship Id="rId88" Type="http://schemas.openxmlformats.org/officeDocument/2006/relationships/image" Target="media/image58.png"/><Relationship Id="rId91" Type="http://schemas.openxmlformats.org/officeDocument/2006/relationships/image" Target="media/image61.png"/><Relationship Id="rId96" Type="http://schemas.openxmlformats.org/officeDocument/2006/relationships/image" Target="media/image66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png"/><Relationship Id="rId57" Type="http://schemas.openxmlformats.org/officeDocument/2006/relationships/image" Target="media/image27.png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image" Target="media/image30.png"/><Relationship Id="rId65" Type="http://schemas.openxmlformats.org/officeDocument/2006/relationships/image" Target="media/image35.png"/><Relationship Id="rId73" Type="http://schemas.openxmlformats.org/officeDocument/2006/relationships/image" Target="media/image43.png"/><Relationship Id="rId78" Type="http://schemas.openxmlformats.org/officeDocument/2006/relationships/image" Target="media/image48.png"/><Relationship Id="rId81" Type="http://schemas.openxmlformats.org/officeDocument/2006/relationships/image" Target="media/image51.png"/><Relationship Id="rId86" Type="http://schemas.openxmlformats.org/officeDocument/2006/relationships/image" Target="media/image56.png"/><Relationship Id="rId94" Type="http://schemas.openxmlformats.org/officeDocument/2006/relationships/image" Target="media/image64.png"/><Relationship Id="rId9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4.bin"/><Relationship Id="rId50" Type="http://schemas.microsoft.com/office/2007/relationships/hdphoto" Target="media/hdphoto1.wdp"/><Relationship Id="rId55" Type="http://schemas.openxmlformats.org/officeDocument/2006/relationships/image" Target="media/image25.png"/><Relationship Id="rId76" Type="http://schemas.openxmlformats.org/officeDocument/2006/relationships/image" Target="media/image46.png"/><Relationship Id="rId97" Type="http://schemas.openxmlformats.org/officeDocument/2006/relationships/image" Target="media/image67.png"/><Relationship Id="rId7" Type="http://schemas.openxmlformats.org/officeDocument/2006/relationships/image" Target="media/image1.wmf"/><Relationship Id="rId71" Type="http://schemas.openxmlformats.org/officeDocument/2006/relationships/image" Target="media/image41.png"/><Relationship Id="rId92" Type="http://schemas.openxmlformats.org/officeDocument/2006/relationships/image" Target="media/image62.png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image" Target="media/image36.png"/><Relationship Id="rId87" Type="http://schemas.openxmlformats.org/officeDocument/2006/relationships/image" Target="media/image57.png"/><Relationship Id="rId61" Type="http://schemas.openxmlformats.org/officeDocument/2006/relationships/image" Target="media/image31.png"/><Relationship Id="rId82" Type="http://schemas.openxmlformats.org/officeDocument/2006/relationships/image" Target="media/image52.png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image" Target="media/image26.png"/><Relationship Id="rId77" Type="http://schemas.openxmlformats.org/officeDocument/2006/relationships/image" Target="media/image47.png"/><Relationship Id="rId100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2.bin"/><Relationship Id="rId72" Type="http://schemas.openxmlformats.org/officeDocument/2006/relationships/image" Target="media/image42.png"/><Relationship Id="rId93" Type="http://schemas.openxmlformats.org/officeDocument/2006/relationships/image" Target="media/image63.png"/><Relationship Id="rId98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5</Pages>
  <Words>6445</Words>
  <Characters>36740</Characters>
  <Application>Microsoft Office Word</Application>
  <DocSecurity>0</DocSecurity>
  <Lines>306</Lines>
  <Paragraphs>8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diakov.net</Company>
  <LinksUpToDate>false</LinksUpToDate>
  <CharactersWithSpaces>4309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ND</dc:creator>
  <cp:keywords/>
  <dc:description/>
  <cp:lastModifiedBy>KND</cp:lastModifiedBy>
  <cp:revision>48</cp:revision>
  <cp:lastPrinted>2017-09-24T19:54:00Z</cp:lastPrinted>
  <dcterms:created xsi:type="dcterms:W3CDTF">2017-10-07T13:18:00Z</dcterms:created>
  <dcterms:modified xsi:type="dcterms:W3CDTF">2017-10-08T09:38:00Z</dcterms:modified>
</cp:coreProperties>
</file>